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5" r:id="rId2"/>
    <p:sldId id="257" r:id="rId3"/>
    <p:sldId id="258" r:id="rId4"/>
    <p:sldId id="259" r:id="rId5"/>
    <p:sldId id="276" r:id="rId6"/>
    <p:sldId id="260" r:id="rId7"/>
    <p:sldId id="277" r:id="rId8"/>
    <p:sldId id="278" r:id="rId9"/>
    <p:sldId id="261" r:id="rId10"/>
    <p:sldId id="262" r:id="rId11"/>
    <p:sldId id="263" r:id="rId12"/>
    <p:sldId id="264" r:id="rId13"/>
    <p:sldId id="265" r:id="rId14"/>
    <p:sldId id="266" r:id="rId15"/>
    <p:sldId id="267" r:id="rId16"/>
    <p:sldId id="268" r:id="rId17"/>
    <p:sldId id="269" r:id="rId18"/>
    <p:sldId id="270" r:id="rId19"/>
    <p:sldId id="271" r:id="rId20"/>
    <p:sldId id="274" r:id="rId21"/>
    <p:sldId id="273"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92" autoAdjust="0"/>
    <p:restoredTop sz="94660"/>
  </p:normalViewPr>
  <p:slideViewPr>
    <p:cSldViewPr snapToGrid="0">
      <p:cViewPr varScale="1">
        <p:scale>
          <a:sx n="80" d="100"/>
          <a:sy n="80" d="100"/>
        </p:scale>
        <p:origin x="60" y="2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7F9B277A-7B31-46B6-A346-29E5843AFC00}"/>
    <pc:docChg chg="undo custSel addSld delSld modSld sldOrd">
      <pc:chgData name="Danny Young" userId="cb0f4ce2-eb4f-479e-8e8f-3beb257e632f" providerId="ADAL" clId="{7F9B277A-7B31-46B6-A346-29E5843AFC00}" dt="2021-01-13T08:15:42.743" v="10385"/>
      <pc:docMkLst>
        <pc:docMk/>
      </pc:docMkLst>
      <pc:sldChg chg="del">
        <pc:chgData name="Danny Young" userId="cb0f4ce2-eb4f-479e-8e8f-3beb257e632f" providerId="ADAL" clId="{7F9B277A-7B31-46B6-A346-29E5843AFC00}" dt="2021-01-13T08:04:21.306" v="8864" actId="47"/>
        <pc:sldMkLst>
          <pc:docMk/>
          <pc:sldMk cId="2833140886" sldId="256"/>
        </pc:sldMkLst>
      </pc:sldChg>
      <pc:sldChg chg="delSp modSp mod">
        <pc:chgData name="Danny Young" userId="cb0f4ce2-eb4f-479e-8e8f-3beb257e632f" providerId="ADAL" clId="{7F9B277A-7B31-46B6-A346-29E5843AFC00}" dt="2021-01-13T07:23:04.824" v="661" actId="20577"/>
        <pc:sldMkLst>
          <pc:docMk/>
          <pc:sldMk cId="234076108" sldId="261"/>
        </pc:sldMkLst>
        <pc:spChg chg="del">
          <ac:chgData name="Danny Young" userId="cb0f4ce2-eb4f-479e-8e8f-3beb257e632f" providerId="ADAL" clId="{7F9B277A-7B31-46B6-A346-29E5843AFC00}" dt="2021-01-13T07:21:49.333" v="505" actId="478"/>
          <ac:spMkLst>
            <pc:docMk/>
            <pc:sldMk cId="234076108" sldId="261"/>
            <ac:spMk id="2" creationId="{2DE4615B-E025-4A28-A8B9-25F8DAA242E0}"/>
          </ac:spMkLst>
        </pc:spChg>
        <pc:spChg chg="mod">
          <ac:chgData name="Danny Young" userId="cb0f4ce2-eb4f-479e-8e8f-3beb257e632f" providerId="ADAL" clId="{7F9B277A-7B31-46B6-A346-29E5843AFC00}" dt="2021-01-13T07:23:04.824" v="661" actId="20577"/>
          <ac:spMkLst>
            <pc:docMk/>
            <pc:sldMk cId="234076108" sldId="261"/>
            <ac:spMk id="3" creationId="{F8A4AAB3-8565-4A86-BB67-B761BFFAB43D}"/>
          </ac:spMkLst>
        </pc:spChg>
      </pc:sldChg>
      <pc:sldChg chg="delSp modSp new mod">
        <pc:chgData name="Danny Young" userId="cb0f4ce2-eb4f-479e-8e8f-3beb257e632f" providerId="ADAL" clId="{7F9B277A-7B31-46B6-A346-29E5843AFC00}" dt="2021-01-13T07:26:11.579" v="1524" actId="14100"/>
        <pc:sldMkLst>
          <pc:docMk/>
          <pc:sldMk cId="1707320206" sldId="262"/>
        </pc:sldMkLst>
        <pc:spChg chg="del">
          <ac:chgData name="Danny Young" userId="cb0f4ce2-eb4f-479e-8e8f-3beb257e632f" providerId="ADAL" clId="{7F9B277A-7B31-46B6-A346-29E5843AFC00}" dt="2021-01-13T07:26:04.533" v="1521" actId="478"/>
          <ac:spMkLst>
            <pc:docMk/>
            <pc:sldMk cId="1707320206" sldId="262"/>
            <ac:spMk id="2" creationId="{5CAAC583-09AC-472A-8DBE-FE373442E245}"/>
          </ac:spMkLst>
        </pc:spChg>
        <pc:spChg chg="mod">
          <ac:chgData name="Danny Young" userId="cb0f4ce2-eb4f-479e-8e8f-3beb257e632f" providerId="ADAL" clId="{7F9B277A-7B31-46B6-A346-29E5843AFC00}" dt="2021-01-13T07:26:11.579" v="1524" actId="14100"/>
          <ac:spMkLst>
            <pc:docMk/>
            <pc:sldMk cId="1707320206" sldId="262"/>
            <ac:spMk id="3" creationId="{A6741469-0E06-49A8-A886-2AA6E3139071}"/>
          </ac:spMkLst>
        </pc:spChg>
      </pc:sldChg>
      <pc:sldChg chg="delSp modSp new mod">
        <pc:chgData name="Danny Young" userId="cb0f4ce2-eb4f-479e-8e8f-3beb257e632f" providerId="ADAL" clId="{7F9B277A-7B31-46B6-A346-29E5843AFC00}" dt="2021-01-13T07:28:39.901" v="2032" actId="14100"/>
        <pc:sldMkLst>
          <pc:docMk/>
          <pc:sldMk cId="3340796345" sldId="263"/>
        </pc:sldMkLst>
        <pc:spChg chg="del">
          <ac:chgData name="Danny Young" userId="cb0f4ce2-eb4f-479e-8e8f-3beb257e632f" providerId="ADAL" clId="{7F9B277A-7B31-46B6-A346-29E5843AFC00}" dt="2021-01-13T07:28:31.983" v="2028" actId="478"/>
          <ac:spMkLst>
            <pc:docMk/>
            <pc:sldMk cId="3340796345" sldId="263"/>
            <ac:spMk id="2" creationId="{DF72B3FB-AD52-492F-9833-73B8B5102ACC}"/>
          </ac:spMkLst>
        </pc:spChg>
        <pc:spChg chg="mod">
          <ac:chgData name="Danny Young" userId="cb0f4ce2-eb4f-479e-8e8f-3beb257e632f" providerId="ADAL" clId="{7F9B277A-7B31-46B6-A346-29E5843AFC00}" dt="2021-01-13T07:28:39.901" v="2032" actId="14100"/>
          <ac:spMkLst>
            <pc:docMk/>
            <pc:sldMk cId="3340796345" sldId="263"/>
            <ac:spMk id="3" creationId="{32B805E3-318C-461D-A4A9-1231A06A5C39}"/>
          </ac:spMkLst>
        </pc:spChg>
      </pc:sldChg>
      <pc:sldChg chg="delSp modSp new mod">
        <pc:chgData name="Danny Young" userId="cb0f4ce2-eb4f-479e-8e8f-3beb257e632f" providerId="ADAL" clId="{7F9B277A-7B31-46B6-A346-29E5843AFC00}" dt="2021-01-13T07:31:38.508" v="2406" actId="27636"/>
        <pc:sldMkLst>
          <pc:docMk/>
          <pc:sldMk cId="2435471520" sldId="264"/>
        </pc:sldMkLst>
        <pc:spChg chg="del">
          <ac:chgData name="Danny Young" userId="cb0f4ce2-eb4f-479e-8e8f-3beb257e632f" providerId="ADAL" clId="{7F9B277A-7B31-46B6-A346-29E5843AFC00}" dt="2021-01-13T07:31:35.405" v="2404" actId="478"/>
          <ac:spMkLst>
            <pc:docMk/>
            <pc:sldMk cId="2435471520" sldId="264"/>
            <ac:spMk id="2" creationId="{6CF83557-9259-4A99-A749-645F9A85C562}"/>
          </ac:spMkLst>
        </pc:spChg>
        <pc:spChg chg="mod">
          <ac:chgData name="Danny Young" userId="cb0f4ce2-eb4f-479e-8e8f-3beb257e632f" providerId="ADAL" clId="{7F9B277A-7B31-46B6-A346-29E5843AFC00}" dt="2021-01-13T07:31:38.508" v="2406" actId="27636"/>
          <ac:spMkLst>
            <pc:docMk/>
            <pc:sldMk cId="2435471520" sldId="264"/>
            <ac:spMk id="3" creationId="{C7650203-01CC-426E-8FDA-86B6D8FA4921}"/>
          </ac:spMkLst>
        </pc:spChg>
      </pc:sldChg>
      <pc:sldChg chg="delSp modSp new mod">
        <pc:chgData name="Danny Young" userId="cb0f4ce2-eb4f-479e-8e8f-3beb257e632f" providerId="ADAL" clId="{7F9B277A-7B31-46B6-A346-29E5843AFC00}" dt="2021-01-13T07:34:30.029" v="2878" actId="20577"/>
        <pc:sldMkLst>
          <pc:docMk/>
          <pc:sldMk cId="3117941827" sldId="265"/>
        </pc:sldMkLst>
        <pc:spChg chg="del">
          <ac:chgData name="Danny Young" userId="cb0f4ce2-eb4f-479e-8e8f-3beb257e632f" providerId="ADAL" clId="{7F9B277A-7B31-46B6-A346-29E5843AFC00}" dt="2021-01-13T07:34:06.763" v="2859" actId="478"/>
          <ac:spMkLst>
            <pc:docMk/>
            <pc:sldMk cId="3117941827" sldId="265"/>
            <ac:spMk id="2" creationId="{371357A4-8144-484C-8AC9-20D3B7E1F99B}"/>
          </ac:spMkLst>
        </pc:spChg>
        <pc:spChg chg="mod">
          <ac:chgData name="Danny Young" userId="cb0f4ce2-eb4f-479e-8e8f-3beb257e632f" providerId="ADAL" clId="{7F9B277A-7B31-46B6-A346-29E5843AFC00}" dt="2021-01-13T07:34:30.029" v="2878" actId="20577"/>
          <ac:spMkLst>
            <pc:docMk/>
            <pc:sldMk cId="3117941827" sldId="265"/>
            <ac:spMk id="3" creationId="{4FC36F6F-8569-4D45-9C2B-2F7BEB7B5184}"/>
          </ac:spMkLst>
        </pc:spChg>
      </pc:sldChg>
      <pc:sldChg chg="delSp modSp new mod">
        <pc:chgData name="Danny Young" userId="cb0f4ce2-eb4f-479e-8e8f-3beb257e632f" providerId="ADAL" clId="{7F9B277A-7B31-46B6-A346-29E5843AFC00}" dt="2021-01-13T07:39:50.864" v="3890" actId="20577"/>
        <pc:sldMkLst>
          <pc:docMk/>
          <pc:sldMk cId="3236078684" sldId="266"/>
        </pc:sldMkLst>
        <pc:spChg chg="del">
          <ac:chgData name="Danny Young" userId="cb0f4ce2-eb4f-479e-8e8f-3beb257e632f" providerId="ADAL" clId="{7F9B277A-7B31-46B6-A346-29E5843AFC00}" dt="2021-01-13T07:37:14.264" v="3189" actId="478"/>
          <ac:spMkLst>
            <pc:docMk/>
            <pc:sldMk cId="3236078684" sldId="266"/>
            <ac:spMk id="2" creationId="{9F2AD36A-3B5C-4620-83FB-CDE942A8E415}"/>
          </ac:spMkLst>
        </pc:spChg>
        <pc:spChg chg="mod">
          <ac:chgData name="Danny Young" userId="cb0f4ce2-eb4f-479e-8e8f-3beb257e632f" providerId="ADAL" clId="{7F9B277A-7B31-46B6-A346-29E5843AFC00}" dt="2021-01-13T07:39:50.864" v="3890" actId="20577"/>
          <ac:spMkLst>
            <pc:docMk/>
            <pc:sldMk cId="3236078684" sldId="266"/>
            <ac:spMk id="3" creationId="{EF39E161-AEBD-4753-BE08-CC212898DE65}"/>
          </ac:spMkLst>
        </pc:spChg>
      </pc:sldChg>
      <pc:sldChg chg="delSp modSp new mod">
        <pc:chgData name="Danny Young" userId="cb0f4ce2-eb4f-479e-8e8f-3beb257e632f" providerId="ADAL" clId="{7F9B277A-7B31-46B6-A346-29E5843AFC00}" dt="2021-01-13T07:42:51.860" v="4701" actId="14100"/>
        <pc:sldMkLst>
          <pc:docMk/>
          <pc:sldMk cId="417914290" sldId="267"/>
        </pc:sldMkLst>
        <pc:spChg chg="del">
          <ac:chgData name="Danny Young" userId="cb0f4ce2-eb4f-479e-8e8f-3beb257e632f" providerId="ADAL" clId="{7F9B277A-7B31-46B6-A346-29E5843AFC00}" dt="2021-01-13T07:42:46.346" v="4698" actId="478"/>
          <ac:spMkLst>
            <pc:docMk/>
            <pc:sldMk cId="417914290" sldId="267"/>
            <ac:spMk id="2" creationId="{36D57F81-7E74-4941-98F9-353E6B00E36A}"/>
          </ac:spMkLst>
        </pc:spChg>
        <pc:spChg chg="mod">
          <ac:chgData name="Danny Young" userId="cb0f4ce2-eb4f-479e-8e8f-3beb257e632f" providerId="ADAL" clId="{7F9B277A-7B31-46B6-A346-29E5843AFC00}" dt="2021-01-13T07:42:51.860" v="4701" actId="14100"/>
          <ac:spMkLst>
            <pc:docMk/>
            <pc:sldMk cId="417914290" sldId="267"/>
            <ac:spMk id="3" creationId="{D88329AC-23AC-4D39-A6A0-EAD112354FFF}"/>
          </ac:spMkLst>
        </pc:spChg>
      </pc:sldChg>
      <pc:sldChg chg="modSp new mod">
        <pc:chgData name="Danny Young" userId="cb0f4ce2-eb4f-479e-8e8f-3beb257e632f" providerId="ADAL" clId="{7F9B277A-7B31-46B6-A346-29E5843AFC00}" dt="2021-01-13T07:44:55.735" v="5273" actId="20577"/>
        <pc:sldMkLst>
          <pc:docMk/>
          <pc:sldMk cId="3682675123" sldId="268"/>
        </pc:sldMkLst>
        <pc:spChg chg="mod">
          <ac:chgData name="Danny Young" userId="cb0f4ce2-eb4f-479e-8e8f-3beb257e632f" providerId="ADAL" clId="{7F9B277A-7B31-46B6-A346-29E5843AFC00}" dt="2021-01-13T07:44:55.735" v="5273" actId="20577"/>
          <ac:spMkLst>
            <pc:docMk/>
            <pc:sldMk cId="3682675123" sldId="268"/>
            <ac:spMk id="3" creationId="{64551BFC-2988-4FDA-B660-471E1C54C861}"/>
          </ac:spMkLst>
        </pc:spChg>
      </pc:sldChg>
      <pc:sldChg chg="delSp modSp new mod">
        <pc:chgData name="Danny Young" userId="cb0f4ce2-eb4f-479e-8e8f-3beb257e632f" providerId="ADAL" clId="{7F9B277A-7B31-46B6-A346-29E5843AFC00}" dt="2021-01-13T07:47:11.016" v="5825" actId="14100"/>
        <pc:sldMkLst>
          <pc:docMk/>
          <pc:sldMk cId="4219109149" sldId="269"/>
        </pc:sldMkLst>
        <pc:spChg chg="del">
          <ac:chgData name="Danny Young" userId="cb0f4ce2-eb4f-479e-8e8f-3beb257e632f" providerId="ADAL" clId="{7F9B277A-7B31-46B6-A346-29E5843AFC00}" dt="2021-01-13T07:46:51.804" v="5821" actId="478"/>
          <ac:spMkLst>
            <pc:docMk/>
            <pc:sldMk cId="4219109149" sldId="269"/>
            <ac:spMk id="2" creationId="{2AF004ED-450B-4213-9731-EBD64C7AA73E}"/>
          </ac:spMkLst>
        </pc:spChg>
        <pc:spChg chg="mod">
          <ac:chgData name="Danny Young" userId="cb0f4ce2-eb4f-479e-8e8f-3beb257e632f" providerId="ADAL" clId="{7F9B277A-7B31-46B6-A346-29E5843AFC00}" dt="2021-01-13T07:47:11.016" v="5825" actId="14100"/>
          <ac:spMkLst>
            <pc:docMk/>
            <pc:sldMk cId="4219109149" sldId="269"/>
            <ac:spMk id="3" creationId="{838274AA-459E-4468-8166-A958369C557E}"/>
          </ac:spMkLst>
        </pc:spChg>
      </pc:sldChg>
      <pc:sldChg chg="addSp delSp modSp new mod">
        <pc:chgData name="Danny Young" userId="cb0f4ce2-eb4f-479e-8e8f-3beb257e632f" providerId="ADAL" clId="{7F9B277A-7B31-46B6-A346-29E5843AFC00}" dt="2021-01-13T07:49:43.809" v="6271" actId="20577"/>
        <pc:sldMkLst>
          <pc:docMk/>
          <pc:sldMk cId="3096173655" sldId="270"/>
        </pc:sldMkLst>
        <pc:spChg chg="del mod">
          <ac:chgData name="Danny Young" userId="cb0f4ce2-eb4f-479e-8e8f-3beb257e632f" providerId="ADAL" clId="{7F9B277A-7B31-46B6-A346-29E5843AFC00}" dt="2021-01-13T07:47:27.683" v="5835" actId="478"/>
          <ac:spMkLst>
            <pc:docMk/>
            <pc:sldMk cId="3096173655" sldId="270"/>
            <ac:spMk id="2" creationId="{E3722F38-6014-4BBA-9381-8CAF94EE4C9D}"/>
          </ac:spMkLst>
        </pc:spChg>
        <pc:spChg chg="mod">
          <ac:chgData name="Danny Young" userId="cb0f4ce2-eb4f-479e-8e8f-3beb257e632f" providerId="ADAL" clId="{7F9B277A-7B31-46B6-A346-29E5843AFC00}" dt="2021-01-13T07:49:43.809" v="6271" actId="20577"/>
          <ac:spMkLst>
            <pc:docMk/>
            <pc:sldMk cId="3096173655" sldId="270"/>
            <ac:spMk id="3" creationId="{6FD03800-014B-46EF-BA31-148F505AD546}"/>
          </ac:spMkLst>
        </pc:spChg>
        <pc:spChg chg="add del mod">
          <ac:chgData name="Danny Young" userId="cb0f4ce2-eb4f-479e-8e8f-3beb257e632f" providerId="ADAL" clId="{7F9B277A-7B31-46B6-A346-29E5843AFC00}" dt="2021-01-13T07:47:29.849" v="5836" actId="478"/>
          <ac:spMkLst>
            <pc:docMk/>
            <pc:sldMk cId="3096173655" sldId="270"/>
            <ac:spMk id="5" creationId="{F0EA0215-E9C9-4C3D-B3D8-5273B79273D7}"/>
          </ac:spMkLst>
        </pc:spChg>
      </pc:sldChg>
      <pc:sldChg chg="modSp add mod">
        <pc:chgData name="Danny Young" userId="cb0f4ce2-eb4f-479e-8e8f-3beb257e632f" providerId="ADAL" clId="{7F9B277A-7B31-46B6-A346-29E5843AFC00}" dt="2021-01-13T07:52:44.690" v="6943" actId="20577"/>
        <pc:sldMkLst>
          <pc:docMk/>
          <pc:sldMk cId="4258659681" sldId="271"/>
        </pc:sldMkLst>
        <pc:spChg chg="mod">
          <ac:chgData name="Danny Young" userId="cb0f4ce2-eb4f-479e-8e8f-3beb257e632f" providerId="ADAL" clId="{7F9B277A-7B31-46B6-A346-29E5843AFC00}" dt="2021-01-13T07:52:44.690" v="6943" actId="20577"/>
          <ac:spMkLst>
            <pc:docMk/>
            <pc:sldMk cId="4258659681" sldId="271"/>
            <ac:spMk id="3" creationId="{6FD03800-014B-46EF-BA31-148F505AD546}"/>
          </ac:spMkLst>
        </pc:spChg>
      </pc:sldChg>
      <pc:sldChg chg="modSp add del mod">
        <pc:chgData name="Danny Young" userId="cb0f4ce2-eb4f-479e-8e8f-3beb257e632f" providerId="ADAL" clId="{7F9B277A-7B31-46B6-A346-29E5843AFC00}" dt="2021-01-13T07:54:55.039" v="7278" actId="47"/>
        <pc:sldMkLst>
          <pc:docMk/>
          <pc:sldMk cId="273050588" sldId="272"/>
        </pc:sldMkLst>
        <pc:spChg chg="mod">
          <ac:chgData name="Danny Young" userId="cb0f4ce2-eb4f-479e-8e8f-3beb257e632f" providerId="ADAL" clId="{7F9B277A-7B31-46B6-A346-29E5843AFC00}" dt="2021-01-13T07:54:47.161" v="7277" actId="20577"/>
          <ac:spMkLst>
            <pc:docMk/>
            <pc:sldMk cId="273050588" sldId="272"/>
            <ac:spMk id="3" creationId="{6FD03800-014B-46EF-BA31-148F505AD546}"/>
          </ac:spMkLst>
        </pc:spChg>
      </pc:sldChg>
      <pc:sldChg chg="modSp add mod">
        <pc:chgData name="Danny Young" userId="cb0f4ce2-eb4f-479e-8e8f-3beb257e632f" providerId="ADAL" clId="{7F9B277A-7B31-46B6-A346-29E5843AFC00}" dt="2021-01-13T07:59:09.935" v="7977" actId="6549"/>
        <pc:sldMkLst>
          <pc:docMk/>
          <pc:sldMk cId="3591306838" sldId="273"/>
        </pc:sldMkLst>
        <pc:spChg chg="mod">
          <ac:chgData name="Danny Young" userId="cb0f4ce2-eb4f-479e-8e8f-3beb257e632f" providerId="ADAL" clId="{7F9B277A-7B31-46B6-A346-29E5843AFC00}" dt="2021-01-13T07:59:09.935" v="7977" actId="6549"/>
          <ac:spMkLst>
            <pc:docMk/>
            <pc:sldMk cId="3591306838" sldId="273"/>
            <ac:spMk id="3" creationId="{6FD03800-014B-46EF-BA31-148F505AD546}"/>
          </ac:spMkLst>
        </pc:spChg>
      </pc:sldChg>
      <pc:sldChg chg="delSp modSp new mod">
        <pc:chgData name="Danny Young" userId="cb0f4ce2-eb4f-479e-8e8f-3beb257e632f" providerId="ADAL" clId="{7F9B277A-7B31-46B6-A346-29E5843AFC00}" dt="2021-01-13T08:02:49.454" v="8863" actId="20577"/>
        <pc:sldMkLst>
          <pc:docMk/>
          <pc:sldMk cId="1988243988" sldId="274"/>
        </pc:sldMkLst>
        <pc:spChg chg="del">
          <ac:chgData name="Danny Young" userId="cb0f4ce2-eb4f-479e-8e8f-3beb257e632f" providerId="ADAL" clId="{7F9B277A-7B31-46B6-A346-29E5843AFC00}" dt="2021-01-13T08:01:36.286" v="8514" actId="478"/>
          <ac:spMkLst>
            <pc:docMk/>
            <pc:sldMk cId="1988243988" sldId="274"/>
            <ac:spMk id="2" creationId="{14E805E0-EA61-45DB-868E-6B1824B54758}"/>
          </ac:spMkLst>
        </pc:spChg>
        <pc:spChg chg="mod">
          <ac:chgData name="Danny Young" userId="cb0f4ce2-eb4f-479e-8e8f-3beb257e632f" providerId="ADAL" clId="{7F9B277A-7B31-46B6-A346-29E5843AFC00}" dt="2021-01-13T08:02:49.454" v="8863" actId="20577"/>
          <ac:spMkLst>
            <pc:docMk/>
            <pc:sldMk cId="1988243988" sldId="274"/>
            <ac:spMk id="3" creationId="{62D0E756-B883-4422-8F3F-2F0FBAF4ACD8}"/>
          </ac:spMkLst>
        </pc:spChg>
      </pc:sldChg>
      <pc:sldChg chg="delSp modSp new mod ord">
        <pc:chgData name="Danny Young" userId="cb0f4ce2-eb4f-479e-8e8f-3beb257e632f" providerId="ADAL" clId="{7F9B277A-7B31-46B6-A346-29E5843AFC00}" dt="2021-01-13T08:04:43.345" v="8906" actId="478"/>
        <pc:sldMkLst>
          <pc:docMk/>
          <pc:sldMk cId="2786411767" sldId="275"/>
        </pc:sldMkLst>
        <pc:spChg chg="del">
          <ac:chgData name="Danny Young" userId="cb0f4ce2-eb4f-479e-8e8f-3beb257e632f" providerId="ADAL" clId="{7F9B277A-7B31-46B6-A346-29E5843AFC00}" dt="2021-01-13T08:04:43.345" v="8906" actId="478"/>
          <ac:spMkLst>
            <pc:docMk/>
            <pc:sldMk cId="2786411767" sldId="275"/>
            <ac:spMk id="2" creationId="{CDD42990-964E-46AA-97F7-E499E2D8000D}"/>
          </ac:spMkLst>
        </pc:spChg>
        <pc:spChg chg="mod">
          <ac:chgData name="Danny Young" userId="cb0f4ce2-eb4f-479e-8e8f-3beb257e632f" providerId="ADAL" clId="{7F9B277A-7B31-46B6-A346-29E5843AFC00}" dt="2021-01-13T08:04:41.090" v="8905" actId="5793"/>
          <ac:spMkLst>
            <pc:docMk/>
            <pc:sldMk cId="2786411767" sldId="275"/>
            <ac:spMk id="3" creationId="{2A3534E9-C683-44E0-B3F5-7CABB77282A7}"/>
          </ac:spMkLst>
        </pc:spChg>
      </pc:sldChg>
      <pc:sldChg chg="delSp modSp new mod">
        <pc:chgData name="Danny Young" userId="cb0f4ce2-eb4f-479e-8e8f-3beb257e632f" providerId="ADAL" clId="{7F9B277A-7B31-46B6-A346-29E5843AFC00}" dt="2021-01-13T08:06:29.112" v="9251" actId="14100"/>
        <pc:sldMkLst>
          <pc:docMk/>
          <pc:sldMk cId="1190700621" sldId="276"/>
        </pc:sldMkLst>
        <pc:spChg chg="del">
          <ac:chgData name="Danny Young" userId="cb0f4ce2-eb4f-479e-8e8f-3beb257e632f" providerId="ADAL" clId="{7F9B277A-7B31-46B6-A346-29E5843AFC00}" dt="2021-01-13T08:06:25.505" v="9250" actId="478"/>
          <ac:spMkLst>
            <pc:docMk/>
            <pc:sldMk cId="1190700621" sldId="276"/>
            <ac:spMk id="2" creationId="{C6EC25EE-F473-4569-8B1E-D2EDA4B6007A}"/>
          </ac:spMkLst>
        </pc:spChg>
        <pc:spChg chg="mod">
          <ac:chgData name="Danny Young" userId="cb0f4ce2-eb4f-479e-8e8f-3beb257e632f" providerId="ADAL" clId="{7F9B277A-7B31-46B6-A346-29E5843AFC00}" dt="2021-01-13T08:06:29.112" v="9251" actId="14100"/>
          <ac:spMkLst>
            <pc:docMk/>
            <pc:sldMk cId="1190700621" sldId="276"/>
            <ac:spMk id="3" creationId="{E2A987A8-B2EB-4CF5-9AB0-93F964F5FC82}"/>
          </ac:spMkLst>
        </pc:spChg>
      </pc:sldChg>
      <pc:sldChg chg="delSp modSp new mod">
        <pc:chgData name="Danny Young" userId="cb0f4ce2-eb4f-479e-8e8f-3beb257e632f" providerId="ADAL" clId="{7F9B277A-7B31-46B6-A346-29E5843AFC00}" dt="2021-01-13T08:09:28.686" v="9640" actId="14100"/>
        <pc:sldMkLst>
          <pc:docMk/>
          <pc:sldMk cId="2990210198" sldId="277"/>
        </pc:sldMkLst>
        <pc:spChg chg="del">
          <ac:chgData name="Danny Young" userId="cb0f4ce2-eb4f-479e-8e8f-3beb257e632f" providerId="ADAL" clId="{7F9B277A-7B31-46B6-A346-29E5843AFC00}" dt="2021-01-13T08:09:23.169" v="9637" actId="478"/>
          <ac:spMkLst>
            <pc:docMk/>
            <pc:sldMk cId="2990210198" sldId="277"/>
            <ac:spMk id="2" creationId="{909DB944-D1C0-4937-884D-39694C304EE2}"/>
          </ac:spMkLst>
        </pc:spChg>
        <pc:spChg chg="mod">
          <ac:chgData name="Danny Young" userId="cb0f4ce2-eb4f-479e-8e8f-3beb257e632f" providerId="ADAL" clId="{7F9B277A-7B31-46B6-A346-29E5843AFC00}" dt="2021-01-13T08:09:28.686" v="9640" actId="14100"/>
          <ac:spMkLst>
            <pc:docMk/>
            <pc:sldMk cId="2990210198" sldId="277"/>
            <ac:spMk id="3" creationId="{AE0E5ADF-18D0-4ED4-A6FA-761D3BE89979}"/>
          </ac:spMkLst>
        </pc:spChg>
      </pc:sldChg>
      <pc:sldChg chg="addSp delSp modSp new mod modAnim">
        <pc:chgData name="Danny Young" userId="cb0f4ce2-eb4f-479e-8e8f-3beb257e632f" providerId="ADAL" clId="{7F9B277A-7B31-46B6-A346-29E5843AFC00}" dt="2021-01-13T08:15:42.743" v="10385"/>
        <pc:sldMkLst>
          <pc:docMk/>
          <pc:sldMk cId="3984946742" sldId="278"/>
        </pc:sldMkLst>
        <pc:spChg chg="del">
          <ac:chgData name="Danny Young" userId="cb0f4ce2-eb4f-479e-8e8f-3beb257e632f" providerId="ADAL" clId="{7F9B277A-7B31-46B6-A346-29E5843AFC00}" dt="2021-01-13T08:13:01.256" v="10187" actId="478"/>
          <ac:spMkLst>
            <pc:docMk/>
            <pc:sldMk cId="3984946742" sldId="278"/>
            <ac:spMk id="2" creationId="{F6735678-59C5-4CE0-BD3A-70E259F211C2}"/>
          </ac:spMkLst>
        </pc:spChg>
        <pc:spChg chg="mod">
          <ac:chgData name="Danny Young" userId="cb0f4ce2-eb4f-479e-8e8f-3beb257e632f" providerId="ADAL" clId="{7F9B277A-7B31-46B6-A346-29E5843AFC00}" dt="2021-01-13T08:14:51.669" v="10198" actId="27636"/>
          <ac:spMkLst>
            <pc:docMk/>
            <pc:sldMk cId="3984946742" sldId="278"/>
            <ac:spMk id="3" creationId="{CC8EB9BC-6658-473D-AF8D-B94B795FACA9}"/>
          </ac:spMkLst>
        </pc:spChg>
        <pc:spChg chg="add mod">
          <ac:chgData name="Danny Young" userId="cb0f4ce2-eb4f-479e-8e8f-3beb257e632f" providerId="ADAL" clId="{7F9B277A-7B31-46B6-A346-29E5843AFC00}" dt="2021-01-13T08:15:34.959" v="10384" actId="20577"/>
          <ac:spMkLst>
            <pc:docMk/>
            <pc:sldMk cId="3984946742" sldId="278"/>
            <ac:spMk id="5" creationId="{E9B9C500-7DD1-4DF1-8CFE-D46BF819866A}"/>
          </ac:spMkLst>
        </pc:spChg>
        <pc:graphicFrameChg chg="add mod">
          <ac:chgData name="Danny Young" userId="cb0f4ce2-eb4f-479e-8e8f-3beb257e632f" providerId="ADAL" clId="{7F9B277A-7B31-46B6-A346-29E5843AFC00}" dt="2021-01-13T08:14:53.942" v="10199" actId="1076"/>
          <ac:graphicFrameMkLst>
            <pc:docMk/>
            <pc:sldMk cId="3984946742" sldId="278"/>
            <ac:graphicFrameMk id="4" creationId="{4A6B4916-D2ED-4D3B-BB5C-C32BA56E875E}"/>
          </ac:graphicFrameMkLst>
        </pc:graphicFrameChg>
      </pc:sldChg>
    </pc:docChg>
  </pc:docChgLst>
  <pc:docChgLst>
    <pc:chgData name="Danny Young" userId="cb0f4ce2-eb4f-479e-8e8f-3beb257e632f" providerId="ADAL" clId="{756834FF-B745-4154-B663-D87FDD71AB25}"/>
    <pc:docChg chg="undo custSel modSld">
      <pc:chgData name="Danny Young" userId="cb0f4ce2-eb4f-479e-8e8f-3beb257e632f" providerId="ADAL" clId="{756834FF-B745-4154-B663-D87FDD71AB25}" dt="2025-02-27T06:17:41.701" v="7" actId="1038"/>
      <pc:docMkLst>
        <pc:docMk/>
      </pc:docMkLst>
      <pc:sldChg chg="addSp delSp modSp mod">
        <pc:chgData name="Danny Young" userId="cb0f4ce2-eb4f-479e-8e8f-3beb257e632f" providerId="ADAL" clId="{756834FF-B745-4154-B663-D87FDD71AB25}" dt="2025-02-27T06:17:41.701" v="7" actId="1038"/>
        <pc:sldMkLst>
          <pc:docMk/>
          <pc:sldMk cId="2435471520" sldId="264"/>
        </pc:sldMkLst>
        <pc:spChg chg="mod">
          <ac:chgData name="Danny Young" userId="cb0f4ce2-eb4f-479e-8e8f-3beb257e632f" providerId="ADAL" clId="{756834FF-B745-4154-B663-D87FDD71AB25}" dt="2025-02-27T06:17:36.334" v="5" actId="20577"/>
          <ac:spMkLst>
            <pc:docMk/>
            <pc:sldMk cId="2435471520" sldId="264"/>
            <ac:spMk id="3" creationId="{C7650203-01CC-426E-8FDA-86B6D8FA4921}"/>
          </ac:spMkLst>
        </pc:spChg>
        <pc:inkChg chg="add del mod">
          <ac:chgData name="Danny Young" userId="cb0f4ce2-eb4f-479e-8e8f-3beb257e632f" providerId="ADAL" clId="{756834FF-B745-4154-B663-D87FDD71AB25}" dt="2025-02-27T06:17:41.701" v="7" actId="1038"/>
          <ac:inkMkLst>
            <pc:docMk/>
            <pc:sldMk cId="2435471520" sldId="264"/>
            <ac:inkMk id="2" creationId="{0A7F10B9-FAC8-45B5-BC36-CF695C1AD8C6}"/>
          </ac:inkMkLst>
        </pc:inkChg>
      </pc:sldChg>
    </pc:docChg>
  </pc:docChgLst>
  <pc:docChgLst>
    <pc:chgData name="Danny Young" userId="cb0f4ce2-eb4f-479e-8e8f-3beb257e632f" providerId="ADAL" clId="{44099EB7-7F5F-48A8-8003-780E0B4D9976}"/>
    <pc:docChg chg="modSld">
      <pc:chgData name="Danny Young" userId="cb0f4ce2-eb4f-479e-8e8f-3beb257e632f" providerId="ADAL" clId="{44099EB7-7F5F-48A8-8003-780E0B4D9976}" dt="2021-01-13T19:28:40.430" v="0"/>
      <pc:docMkLst>
        <pc:docMk/>
      </pc:docMkLst>
      <pc:sldChg chg="addSp">
        <pc:chgData name="Danny Young" userId="cb0f4ce2-eb4f-479e-8e8f-3beb257e632f" providerId="ADAL" clId="{44099EB7-7F5F-48A8-8003-780E0B4D9976}" dt="2021-01-13T19:28:40.430" v="0"/>
        <pc:sldMkLst>
          <pc:docMk/>
          <pc:sldMk cId="2143851660" sldId="257"/>
        </pc:sldMkLst>
        <pc:inkChg chg="add">
          <ac:chgData name="Danny Young" userId="cb0f4ce2-eb4f-479e-8e8f-3beb257e632f" providerId="ADAL" clId="{44099EB7-7F5F-48A8-8003-780E0B4D9976}" dt="2021-01-13T19:28:40.430" v="0"/>
          <ac:inkMkLst>
            <pc:docMk/>
            <pc:sldMk cId="2143851660" sldId="257"/>
            <ac:inkMk id="2" creationId="{ED62A98E-9441-478D-AD89-4D6701127870}"/>
          </ac:inkMkLst>
        </pc:inkChg>
      </pc:sldChg>
      <pc:sldChg chg="addSp">
        <pc:chgData name="Danny Young" userId="cb0f4ce2-eb4f-479e-8e8f-3beb257e632f" providerId="ADAL" clId="{44099EB7-7F5F-48A8-8003-780E0B4D9976}" dt="2021-01-13T19:28:40.430" v="0"/>
        <pc:sldMkLst>
          <pc:docMk/>
          <pc:sldMk cId="2923385096" sldId="258"/>
        </pc:sldMkLst>
        <pc:inkChg chg="add">
          <ac:chgData name="Danny Young" userId="cb0f4ce2-eb4f-479e-8e8f-3beb257e632f" providerId="ADAL" clId="{44099EB7-7F5F-48A8-8003-780E0B4D9976}" dt="2021-01-13T19:28:40.430" v="0"/>
          <ac:inkMkLst>
            <pc:docMk/>
            <pc:sldMk cId="2923385096" sldId="258"/>
            <ac:inkMk id="2" creationId="{CD618286-CAA1-4438-8AFC-11A33CA7709B}"/>
          </ac:inkMkLst>
        </pc:inkChg>
      </pc:sldChg>
      <pc:sldChg chg="addSp">
        <pc:chgData name="Danny Young" userId="cb0f4ce2-eb4f-479e-8e8f-3beb257e632f" providerId="ADAL" clId="{44099EB7-7F5F-48A8-8003-780E0B4D9976}" dt="2021-01-13T19:28:40.430" v="0"/>
        <pc:sldMkLst>
          <pc:docMk/>
          <pc:sldMk cId="1217231700" sldId="259"/>
        </pc:sldMkLst>
        <pc:inkChg chg="add">
          <ac:chgData name="Danny Young" userId="cb0f4ce2-eb4f-479e-8e8f-3beb257e632f" providerId="ADAL" clId="{44099EB7-7F5F-48A8-8003-780E0B4D9976}" dt="2021-01-13T19:28:40.430" v="0"/>
          <ac:inkMkLst>
            <pc:docMk/>
            <pc:sldMk cId="1217231700" sldId="259"/>
            <ac:inkMk id="2" creationId="{F6A26923-1EA3-4AE9-8DA9-E3391D14CCA6}"/>
          </ac:inkMkLst>
        </pc:inkChg>
      </pc:sldChg>
      <pc:sldChg chg="addSp">
        <pc:chgData name="Danny Young" userId="cb0f4ce2-eb4f-479e-8e8f-3beb257e632f" providerId="ADAL" clId="{44099EB7-7F5F-48A8-8003-780E0B4D9976}" dt="2021-01-13T19:28:40.430" v="0"/>
        <pc:sldMkLst>
          <pc:docMk/>
          <pc:sldMk cId="203693646" sldId="260"/>
        </pc:sldMkLst>
        <pc:inkChg chg="add">
          <ac:chgData name="Danny Young" userId="cb0f4ce2-eb4f-479e-8e8f-3beb257e632f" providerId="ADAL" clId="{44099EB7-7F5F-48A8-8003-780E0B4D9976}" dt="2021-01-13T19:28:40.430" v="0"/>
          <ac:inkMkLst>
            <pc:docMk/>
            <pc:sldMk cId="203693646" sldId="260"/>
            <ac:inkMk id="2" creationId="{785C9A71-C277-43E4-B387-73E81E1244BE}"/>
          </ac:inkMkLst>
        </pc:inkChg>
      </pc:sldChg>
      <pc:sldChg chg="addSp">
        <pc:chgData name="Danny Young" userId="cb0f4ce2-eb4f-479e-8e8f-3beb257e632f" providerId="ADAL" clId="{44099EB7-7F5F-48A8-8003-780E0B4D9976}" dt="2021-01-13T19:28:40.430" v="0"/>
        <pc:sldMkLst>
          <pc:docMk/>
          <pc:sldMk cId="234076108" sldId="261"/>
        </pc:sldMkLst>
        <pc:inkChg chg="add">
          <ac:chgData name="Danny Young" userId="cb0f4ce2-eb4f-479e-8e8f-3beb257e632f" providerId="ADAL" clId="{44099EB7-7F5F-48A8-8003-780E0B4D9976}" dt="2021-01-13T19:28:40.430" v="0"/>
          <ac:inkMkLst>
            <pc:docMk/>
            <pc:sldMk cId="234076108" sldId="261"/>
            <ac:inkMk id="2" creationId="{1F058338-6E34-4A30-905E-A23ED0B9B7BE}"/>
          </ac:inkMkLst>
        </pc:inkChg>
      </pc:sldChg>
      <pc:sldChg chg="addSp">
        <pc:chgData name="Danny Young" userId="cb0f4ce2-eb4f-479e-8e8f-3beb257e632f" providerId="ADAL" clId="{44099EB7-7F5F-48A8-8003-780E0B4D9976}" dt="2021-01-13T19:28:40.430" v="0"/>
        <pc:sldMkLst>
          <pc:docMk/>
          <pc:sldMk cId="1707320206" sldId="262"/>
        </pc:sldMkLst>
        <pc:inkChg chg="add">
          <ac:chgData name="Danny Young" userId="cb0f4ce2-eb4f-479e-8e8f-3beb257e632f" providerId="ADAL" clId="{44099EB7-7F5F-48A8-8003-780E0B4D9976}" dt="2021-01-13T19:28:40.430" v="0"/>
          <ac:inkMkLst>
            <pc:docMk/>
            <pc:sldMk cId="1707320206" sldId="262"/>
            <ac:inkMk id="2" creationId="{B36EFB10-AAAF-45DF-A0D2-255656D8DDBB}"/>
          </ac:inkMkLst>
        </pc:inkChg>
      </pc:sldChg>
      <pc:sldChg chg="addSp">
        <pc:chgData name="Danny Young" userId="cb0f4ce2-eb4f-479e-8e8f-3beb257e632f" providerId="ADAL" clId="{44099EB7-7F5F-48A8-8003-780E0B4D9976}" dt="2021-01-13T19:28:40.430" v="0"/>
        <pc:sldMkLst>
          <pc:docMk/>
          <pc:sldMk cId="3340796345" sldId="263"/>
        </pc:sldMkLst>
        <pc:inkChg chg="add">
          <ac:chgData name="Danny Young" userId="cb0f4ce2-eb4f-479e-8e8f-3beb257e632f" providerId="ADAL" clId="{44099EB7-7F5F-48A8-8003-780E0B4D9976}" dt="2021-01-13T19:28:40.430" v="0"/>
          <ac:inkMkLst>
            <pc:docMk/>
            <pc:sldMk cId="3340796345" sldId="263"/>
            <ac:inkMk id="2" creationId="{4A62721B-A99D-4413-AED4-B36B6593BBC3}"/>
          </ac:inkMkLst>
        </pc:inkChg>
      </pc:sldChg>
      <pc:sldChg chg="addSp">
        <pc:chgData name="Danny Young" userId="cb0f4ce2-eb4f-479e-8e8f-3beb257e632f" providerId="ADAL" clId="{44099EB7-7F5F-48A8-8003-780E0B4D9976}" dt="2021-01-13T19:28:40.430" v="0"/>
        <pc:sldMkLst>
          <pc:docMk/>
          <pc:sldMk cId="2435471520" sldId="264"/>
        </pc:sldMkLst>
        <pc:inkChg chg="add">
          <ac:chgData name="Danny Young" userId="cb0f4ce2-eb4f-479e-8e8f-3beb257e632f" providerId="ADAL" clId="{44099EB7-7F5F-48A8-8003-780E0B4D9976}" dt="2021-01-13T19:28:40.430" v="0"/>
          <ac:inkMkLst>
            <pc:docMk/>
            <pc:sldMk cId="2435471520" sldId="264"/>
            <ac:inkMk id="2" creationId="{0A7F10B9-FAC8-45B5-BC36-CF695C1AD8C6}"/>
          </ac:inkMkLst>
        </pc:inkChg>
      </pc:sldChg>
      <pc:sldChg chg="addSp">
        <pc:chgData name="Danny Young" userId="cb0f4ce2-eb4f-479e-8e8f-3beb257e632f" providerId="ADAL" clId="{44099EB7-7F5F-48A8-8003-780E0B4D9976}" dt="2021-01-13T19:28:40.430" v="0"/>
        <pc:sldMkLst>
          <pc:docMk/>
          <pc:sldMk cId="3117941827" sldId="265"/>
        </pc:sldMkLst>
        <pc:inkChg chg="add">
          <ac:chgData name="Danny Young" userId="cb0f4ce2-eb4f-479e-8e8f-3beb257e632f" providerId="ADAL" clId="{44099EB7-7F5F-48A8-8003-780E0B4D9976}" dt="2021-01-13T19:28:40.430" v="0"/>
          <ac:inkMkLst>
            <pc:docMk/>
            <pc:sldMk cId="3117941827" sldId="265"/>
            <ac:inkMk id="2" creationId="{992F7D52-C6A0-449C-B53B-97DA9F0E4F9F}"/>
          </ac:inkMkLst>
        </pc:inkChg>
      </pc:sldChg>
      <pc:sldChg chg="addSp">
        <pc:chgData name="Danny Young" userId="cb0f4ce2-eb4f-479e-8e8f-3beb257e632f" providerId="ADAL" clId="{44099EB7-7F5F-48A8-8003-780E0B4D9976}" dt="2021-01-13T19:28:40.430" v="0"/>
        <pc:sldMkLst>
          <pc:docMk/>
          <pc:sldMk cId="1190700621" sldId="276"/>
        </pc:sldMkLst>
        <pc:inkChg chg="add">
          <ac:chgData name="Danny Young" userId="cb0f4ce2-eb4f-479e-8e8f-3beb257e632f" providerId="ADAL" clId="{44099EB7-7F5F-48A8-8003-780E0B4D9976}" dt="2021-01-13T19:28:40.430" v="0"/>
          <ac:inkMkLst>
            <pc:docMk/>
            <pc:sldMk cId="1190700621" sldId="276"/>
            <ac:inkMk id="2" creationId="{D2AF2786-3114-4C5D-80E1-A8E2E62A261E}"/>
          </ac:inkMkLst>
        </pc:inkChg>
      </pc:sldChg>
      <pc:sldChg chg="addSp">
        <pc:chgData name="Danny Young" userId="cb0f4ce2-eb4f-479e-8e8f-3beb257e632f" providerId="ADAL" clId="{44099EB7-7F5F-48A8-8003-780E0B4D9976}" dt="2021-01-13T19:28:40.430" v="0"/>
        <pc:sldMkLst>
          <pc:docMk/>
          <pc:sldMk cId="2990210198" sldId="277"/>
        </pc:sldMkLst>
        <pc:inkChg chg="add">
          <ac:chgData name="Danny Young" userId="cb0f4ce2-eb4f-479e-8e8f-3beb257e632f" providerId="ADAL" clId="{44099EB7-7F5F-48A8-8003-780E0B4D9976}" dt="2021-01-13T19:28:40.430" v="0"/>
          <ac:inkMkLst>
            <pc:docMk/>
            <pc:sldMk cId="2990210198" sldId="277"/>
            <ac:inkMk id="2" creationId="{BA3CBE38-95E8-489E-8780-55FC8F36F610}"/>
          </ac:inkMkLst>
        </pc:inkChg>
      </pc:sldChg>
      <pc:sldChg chg="addSp">
        <pc:chgData name="Danny Young" userId="cb0f4ce2-eb4f-479e-8e8f-3beb257e632f" providerId="ADAL" clId="{44099EB7-7F5F-48A8-8003-780E0B4D9976}" dt="2021-01-13T19:28:40.430" v="0"/>
        <pc:sldMkLst>
          <pc:docMk/>
          <pc:sldMk cId="3984946742" sldId="278"/>
        </pc:sldMkLst>
        <pc:inkChg chg="add">
          <ac:chgData name="Danny Young" userId="cb0f4ce2-eb4f-479e-8e8f-3beb257e632f" providerId="ADAL" clId="{44099EB7-7F5F-48A8-8003-780E0B4D9976}" dt="2021-01-13T19:28:40.430" v="0"/>
          <ac:inkMkLst>
            <pc:docMk/>
            <pc:sldMk cId="3984946742" sldId="278"/>
            <ac:inkMk id="2" creationId="{6E5D0C3D-59C6-4D54-A20F-1DA4E36F6A63}"/>
          </ac:inkMkLst>
        </pc:inkChg>
      </pc:sldChg>
    </pc:docChg>
  </pc:docChgLst>
</pc:chgInfo>
</file>

<file path=ppt/ink/ink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53.68619" units="1/cm"/>
          <inkml:channelProperty channel="F" name="resolution" value="0" units="1/dev"/>
          <inkml:channelProperty channel="T" name="resolution" value="1" units="1/dev"/>
        </inkml:channelProperties>
      </inkml:inkSource>
      <inkml:timestamp xml:id="ts0" timeString="2021-01-13T18:10:36.040"/>
    </inkml:context>
    <inkml:brush xml:id="br0">
      <inkml:brushProperty name="width" value="0.05292" units="cm"/>
      <inkml:brushProperty name="height" value="0.05292" units="cm"/>
      <inkml:brushProperty name="color" value="#FF0000"/>
    </inkml:brush>
  </inkml:definitions>
  <inkml:trace contextRef="#ctx0" brushRef="#br0">9878 7214 38 0,'-14'0'19'0,"7"-12"-13"0,7 0 20 15,0 12-26-15,0 0 1 16,0-5 0-16,3-4 1 0,4 6-1 16,0 0 0-16,0 0 1 15,4-3 1-15,10 6 0 16,-3 0 0-16,6 0 0 16,5 0 0-16,2 9 0 15,5-9 0-15,-1 3 0 16,4 0 0-16,3-3-1 15,0 0 1-15,8 0-1 16,-8 6 1-16,4-12-2 16,7 6 1-16,10 0-1 15,-3 6 1-15,0-12-1 16,4 15 1-16,-1-6-1 16,1-1 1-16,-1-2 0 15,8 0 0-15,7 9-1 16,-4-9 0-16,3 3 0 15,8-3 0-15,-8 0 0 16,5-3 1-16,6 6-1 0,4-3 0 16,-4 3 0-16,7 3 0 15,-3 0 0-15,10-3 0 16,0 6-1-16,1-3 1 16,2 2-1-16,-6-2 1 15,11-6 0-15,-1 6 0 16,-3-3-1-16,7 0 1 15,-7-3 0-15,10-3 0 16,0 3-1-16,1 0 1 0,-1 0 0 16,1-3 0-1,3-3 0-15,-11 6 0 0,11-6-1 16,-4 3 1-16,1-2 0 16,3 2 0-16,-7 0-1 15,-1 3 1-15,-2-3-1 16,-1-3 1-16,0 6-1 15,-6 0 0-15,6 6 0 16,-7-6 1-16,-3 3-1 16,7-3 0-16,0 3 0 15,-4 0 1-15,4 5-1 16,-11-2 0-16,4-6 0 16,3 9 0-16,-6-6 1 15,-1 3 0-15,0-3-1 16,-3-3 1-16,3 0 0 15,7 0 0-15,-6 0 0 16,2 0 0-16,-2 0-1 0,-1-3 0 16,4 0 0-16,3 0 1 15,-7 3-1-15,4 0 0 16,-11-3 0-16,4 0 1 16,3-3-1-16,-3 6 1 15,-11 0-1-15,4 0 1 16,-1-6-1-16,-6-2 1 15,3 5-1-15,0-3 0 16,-3 0 0-16,-4 0 0 16,-7 3 0-16,-3-3 1 15,-1 0-1-15,1-8 0 0,-12-4 0 16,-2-6 1-16,-4-2-1 16,-4-3 0-16,-3-1 0 15,-4-11 1-15,-3 6-1 16,-7-1 0-16,-4 1 0 15,-7-3 1-15,-4-3-1 16,-3 6 1-16,-7 2 0 16,-7 4 0-16,-3-4-1 15,-8 1 1-15,-3 6-1 16,-4-4 1-16,-6 7-1 16,-12-4 1-16,-6-2-2 15,-4 8 1-15,-7 4 0 16,-7-4 0-16,-4 6 0 15,-6 1 0-15,-4-7 0 16,-1 3 0-16,-6 1 0 16,-10 2 0-16,-1 0 0 0,-4-5 0 15,5 11 0-15,-8-6 0 16,-7 4 0-16,-3-1 0 16,-1 0 0-16,-3 12 1 15,-3-6-1-15,3 0 0 16,-7-3 0-16,10-2 0 15,-6-1 0-15,-4 0 1 16,7 6-1-16,3-8 0 0,-2 2-1 16,-12 0 1-16,8 3 0 15,-4 0 1-15,3-2-1 16,-14 5 0-16,11 0 0 16,-7 3 0-16,4-3 0 15,-11 0 0-15,7 3 0 16,-7 0 0-16,10 0-1 15,-10 3 1-15,10 3 0 16,-3 0 0-16,7-3-1 16,0 0 1-16,4 0 0 15,7 3 1-15,-8-3-1 16,11 0 0-16,-3 0 0 16,-1 0 0-16,8 0 0 15,-11 6 0-15,7 0 0 16,-3-6 0-16,3 9 0 15,-11-3 0-15,11 5 0 16,1-8 1-16,-8 6-2 16,10-3 1-16,-6 3 0 15,6-3 0-15,-2 0 0 16,-5 2 0-16,11-2 0 0,4 0 0 16,0-3 0-1,6 6 0-15,-2-6 0 0,-1 6 0 16,11-3 0-16,3-6 0 15,0 3 0-15,8 2 0 16,-1 4 0-16,-3-3 0 16,3 3 0-16,1 3 0 15,6 2-1-15,-3 1 1 0,0 0-1 16,7 0 1-16,-3-1 0 16,6 1 0-16,1 0 0 15,3 5 0-15,3 1 0 16,4-1 0-16,7 1 0 15,4 8 0-15,3-5-1 16,4 5 1-16,7 1 0 16,3-1 0-16,7 3-1 15,8 1 1-15,10 8-1 16,10-12 1-16,4 15 0 16,15-2 0-16,20 2 0 15,15-3 0-15,17-9 0 16,14 3 0-16,25-2 0 15,28-1 0-15,11-2-2 16,21-4 0-16,24-3-5 16,19 4 1-16,20-4-10 0,11 7 1 15,28-7-10-15,8-8 1 16</inkml:trace>
  <inkml:trace contextRef="#ctx0" brushRef="#br0" timeOffset="539.12">19068 6702 58 0,'-25'-44'29'0,"18"44"-35"16,7 0 46-16,0 0-40 16,0 0 0-16,10 6 3 0,8 3 0 15,7 15-1-15,3-7 0 16,4 18 3-16,7 4 0 15,6 2 0-15,12 3 1 16,3 0-2-16,3-9 0 16,11 1-2-16,-7 2 0 15,-3-18-4-15,3 10 1 0,0-10-6 16,-3 1 1-16,-8-12-14 16,-7-6 0-16,-3-12-1 15,-7-20 1-15</inkml:trace>
  <inkml:trace contextRef="#ctx0" brushRef="#br0" timeOffset="733.69">19879 6702 72 0,'-60'-29'36'0,"0"44"-54"16,39-6 75-16,-11 8-57 15,-10 13 0-15,-18 14 1 16,-7 6 0-16,-4 8-1 15,-6 4 0-15,-1-3 0 16,11 6 1-16,0-1-6 16,0-5 0-16,0 9-14 15,11-6 0-15</inkml:trace>
  <inkml:trace contextRef="#ctx0" brushRef="#br0" timeOffset="16049.52">25488 8596 52 0,'-28'-56'26'0,"10"21"-18"0,18 29 27 16,0-6-34-16,0 6 1 15,0-3 1-15,0-5 1 16,4 8-4-16,6-3 0 16,1 9 3-16,3 6 1 15,7 3-1-15,8-4 0 16,-1 13 0-16,11-3 0 0,10 2-1 15,7 4 1 1,11-6-1-16,15 2 1 0,2-11-1 16,19 3 1-16,-1-3-2 15,11-6 1-15,7 0-1 16,10 0 0-16,-6-3 0 16,6-9 0-16,-3 9-1 15,11-9 1-15,-11-2 0 16,7 5 0-16,-7-12-1 15,14 4 1-15,-18-1 0 16,1-5 0 0,52-19-1-1,-35 10 1-15,-17-9 0 16,-18-3 1-16,-15 0 0 16,-6 0 0-16,-14-3-1 15,-15 0 1-15,-10 0 0 16,-11-9 0-16,-10 9-2 15,-14 0 1-15,-15-3-1 16,-10-3 1-16,-11 0-1 0,-10 0 1 16,-14-3-1-16,-11 6 0 15,-15 3 0 1,-16 6 0-16,3 3 0 0,-18 8 0 16,-4-2 0-16,-13 8 0 15,-1 4 0-15,-3 8 0 16,0 3 0-16,-14 3 0 15,7-2 0-15,0 8 0 0,0 8-1 16,-11-2 1 0,11 9 0-16,-3 5 0 0,10 10 0 15,-4 5 0-15,8 0 0 16,3 4 0-16,7 11 0 16,0-9 0-16,7 6 0 15,4 6 0-15,14 0 0 16,10-3 0-16,18 5 0 15,11-2 0-15,17 3 0 16,14 3 1-16,22 6-1 16,28-15 1-16,28 0-1 15,24-3 1-15,40 0-3 16,20-3 0-16,22-9-6 16,11 0 1-16,3 7-10 15,-11 2 0-15,-14-6-8 16,-35-18 0-16</inkml:trace>
  <inkml:trace contextRef="#ctx0" brushRef="#br0" timeOffset="17052.62">21167 9045 47 0,'-4'3'23'0,"29"-3"-20"15,-15 0 33-15,5 0-33 16,6 0 0-16,7-3 2 15,4-2 1-15,-1-10-7 16,-2 0 0-16,2-5 4 16,-2-4 1-16,-5 4-2 15,-3-7 0-15,-6 4-1 0,-8-1 0 16,-7 3-1-16,-7 1 1 16,-4 8-1-16,-14 3 0 15,-6 9 0-15,-5 3 1 16,-3 6 0-16,1 0 1 15,-5 3-1-15,5 5 1 16,2 10-1-16,8 2 1 16,10 1-1-16,8-4 0 15,10 6-1-15,10-2 0 0,8 2 0 16,14-3 0-16,10-5-4 16,8-3 1-16,2-7-6 15,8-5 1-15,11-9-11 16,-11-3 1-16</inkml:trace>
  <inkml:trace contextRef="#ctx0" brushRef="#br0" timeOffset="17519.16">21890 8937 59 0,'-32'-24'29'0,"4"1"-32"16,21 20 48-16,0 3-45 15,-4-3 0-15,-3 3 0 16,-7 6 1-16,-4 5-1 15,-3 4 1-15,0 12 0 16,3-10 0-16,4 4-1 16,3 2 1-16,8 4-1 15,3-4 1-15,7-5-1 0,3 0 1 16,11-7 0-16,4-8 0 16,3-3 1-16,4-11 0 15,-4-7 0-15,7-3 0 16,0-8 0-16,1 2 1 15,-5 1-1-15,-3 5 0 16,-3-2-1-16,-4 5 1 16,-3 9-1-16,-4 4 0 15,-7 5-1-15,0 2 1 0,-4 4-1 16,1 21 1-16,-4 2-1 16,0 12 0-16,3 9 0 15,1 3 0-15,3 6 1 16,0 3 0-16,3 0-1 15,1-7 0-15,3-5 0 16,3-8 1-16,1-10-2 16,3-6 0-16,0-5-4 15,-3-12 1-15,6-9-6 16,-3-12 0-16,4-6-11 16,7-14 0-16</inkml:trace>
  <inkml:trace contextRef="#ctx0" brushRef="#br0" timeOffset="17820.66">22109 8934 63 0,'-22'3'31'0,"15"29"-39"16,7-17 52-16,0 2-43 0,0 7 0 16,4 11 4-16,3 0 0 15,7 1-5-15,4-4 1 16,3-3 3-16,4-5 0 15,-1 0-1-15,1-16 1 16,0-2-2-16,-4-12 0 16,4-2-1-16,-1-19 1 15,-6 1-1-15,-1-7 0 16,-2-2-1-16,-1 9 1 16,-4-7-4-16,1 4 0 0,-1 8-6 15,1 1 0-15,3 5-12 16,14 6 0-16</inkml:trace>
  <inkml:trace contextRef="#ctx0" brushRef="#br0" timeOffset="18436.72">22878 8975 64 0,'0'-15'32'0,"3"15"-41"0,1 0 51 0,-4 9-42 16,-4-3 0-16,-3 9 0 15,-7-1 0-15,-7 10 1 16,0-1 0-16,0 1 1 16,3-1 0-16,0-2 0 15,8 0 0-15,-1-7-1 16,4-5 1-16,7 0-1 0,7-9 0 16,7-9-1-16,4-6 1 15,3-8-1 1,0 8 0-16,-3 0 1 0,-1 4 0 15,1-1-1-15,-4 6 1 16,4 9 0-16,-4 6 1 16,4 6 0-16,6-7 0 15,1 7 0-15,0 0 0 16,-1-6-1-16,5-7 1 16,2-2-1-16,1-17 0 0,3 5 0 15,-3-8 0-15,0-10-1 16,-7-5 1-16,-1 3-1 15,-6-10 0-15,-4-8 0 16,-3 3 1-16,-4-3-1 16,0-3 0-16,-4 1 0 15,-6 10 0-15,-1-2 0 16,-3 6 0-16,-3 3 0 16,-5 14 0-16,-6-2-1 15,0 11 1-15,-4 9-1 16,1 6 1-16,3 12-1 15,3 11 1-15,0 12 0 16,1 12 0-16,-1 12-1 16,7 3 1-16,4 5-1 15,7-2 1-15,0 5 0 16,7-8 0-16,4-6 0 0,3-3 0 16,7-12-2-16,7-9 1 15,4 0-6-15,3-20 0 16,1 6-13-16,3-18 0 15</inkml:trace>
  <inkml:trace contextRef="#ctx0" brushRef="#br0" timeOffset="19116.55">23848 8881 64 0,'-7'-6'32'0,"10"12"-42"0,-3 0 49 0,-3 8-39 16,-1 4 1-16,-3 9 4 15,4-7 1-15,-1-2-6 16,1 2 0 0,3 24 0-1,3-14 1-15,1-4-3 16,3-5 0-16,0-4-5 15,7-5 0-15,0-9-3 16,4-3 1-16,-1-9 1 16,-3-5 1-16,0-1 3 15,-3 9 0-15,3-6 4 16,-7 4 0-16,-3-1 2 16,-1 0 1-16,-3 9 1 15,0-6 1-15,0 0-1 0,-3 3 1 16,-1 0-1-1,1 3 1-15,-1-3-1 0,4 3 0 16,-3 0-1-16,-1-3 0 16,-3 0-1-16,4 0 0 15,-5 1-1-15,1-1 0 16,-3 3-1-16,-1 0 1 16,1 0 0-16,-4 3 0 0,3-3-1 15,0 2 1 1,1 7-1-16,-1 0 1 0,4 6-1 15,4 5 0-15,3 1 0 16,7 5 0-16,3-2 0 16,4 8 1-16,4 4 0 15,0-10 0-15,-4 9 0 16,3-5 1-16,-6-10 0 16,3-2 0-16,-7-3 0 15,-3-4 1-15,-8 1-1 16,-10 0 0-16,0-6-1 15,0-6 1-15,0 0-4 16,0 0 1-16,7-3-7 16,7-12 0-16,10-5-12 15,8-10 0-15</inkml:trace>
  <inkml:trace contextRef="#ctx0" brushRef="#br0" timeOffset="19294.82">24356 9031 57 0,'3'-6'28'0,"4"21"-27"0,-7-15 42 16,0 14-42-16,0 7 0 16,0 8 0-16,0 1 0 15,0-1-2-15,4 3 1 16,-1 4-1-16,4-10 1 16,4 4-6-16,3-10 1 15,4-5-12-15,3-12 1 0</inkml:trace>
  <inkml:trace contextRef="#ctx0" brushRef="#br0" timeOffset="19981.16">24733 8990 69 0,'-7'-9'34'0,"0"24"-46"0,7-7 60 0,-3 1-48 15,-1 3 0-15,4 8 2 16,4 4 1-16,-1 2-2 15,4-5 0-15,4-3 1 16,-1-4 0-16,8 1 1 16,0-15 0-16,3 0-2 15,4-15 0-15,-4 1 0 16,0-4 0-16,-4 0-1 16,1-2 1-16,-4 2-1 15,-3 3 1-15,-1 1-1 16,1 8 1-16,-11 6-1 0,0 3 0 15,-7 12 0-15,0 8 0 16,-4 15-1-16,-3 12 1 16,0 6-1-16,-4 9 1 15,-3-1 0-15,4-11 0 16,-1 6 0-16,-3 3 0 16,7-12 0-16,-4-12 1 0,0-8 0 15,4-7 0 1,0-11 0-16,4-12 1 0,6-3-1 15,8-12 1-15,-1-14-1 16,8-12 0-16,13-4-1 16,12-10 1-16,6-1-1 15,0 3 0-15,-3 3-1 16,0 9 1-16,-11 8-1 16,-3 7 1-16,-4 17 0 15,-7 9 0-15,-3 9 0 16,-1 12 0-16,1-1 0 15,-4 4 1-15,-3-4 0 16,3 1 0-16,0-7 0 16,0 1 1-16,7-9 0 15,0-9 0-15,7-6 0 16,7-2 0-16,-3-1-1 16,-4 0 0-16,0 6-1 15,-3 6 1-15,-4 12-1 16,-3 0 0-16,-1 8 0 0,1-2 0 15,3-1-4-15,-3 1 0 16,3 6-10-16,-4-10 1 16,1-5-11-16,-4-12 1 15</inkml:trace>
  <inkml:trace contextRef="#ctx0" brushRef="#br0" timeOffset="20137.56">24261 8716 65 0,'-53'-53'32'0,"42"106"-106"0,18-32 52 0</inkml:trace>
  <inkml:trace contextRef="#ctx0" brushRef="#br0" timeOffset="43869.13">6047 11136 59 0,'-7'-15'29'0,"14"3"-27"0,-4 12 29 16,8-3-31-16,3 3 0 15,7 0 1-15,0-6 1 16,7 3-1-16,4-2 0 0,0 5 2 15,0-3 1-15,3 3-1 16,0 0 1-16,8-6-1 16,9 6 1-16,-13-6-2 15,11 6 0-15,-4 0-1 16,6 6 0-16,5-12 0 16,-1 12 0-16,4-12 0 15,-3 6 0-15,6 0 0 16,4 0 1-16,-7 0-1 15,0 6 1-15,4-3-1 16,3-3 1-16,-4 3-1 16,4-3 0-16,11 3-1 15,-11-3 1-15,-4 0-1 16,8 0 1-16,7 0 0 16,-8 0 0-16,8 0-1 15,6 5 0-15,-10-2 1 16,1-3 0-16,6 0-1 15,0 0 0-15,-4 6 0 0,8-6 1 16,7 0-1-16,-11-6 1 16,4 6-1-1,3 0 0-15,-7 0 0 0,0 6 1 16,7-3-1-16,-7-3 0 16,1 0 0-1,6 0 1-15,0 0-1 0,4 3 0 16,3 0 0-16,-3-3 0 15,3-3 0-15,7 0 0 16,-3 0 0-16,7-3 0 16,-7 6 1-16,-4 0 0 0,7 0-1 15,4-3 0-15,-11 3 0 16,1 0 0-16,-8 0 0 16,0 0 1-16,0 0-1 15,4-5 1-15,-11 5 0 16,4 0 0-16,-1 0 0 15,-6 0 0-15,0 0-1 16,3-3 1-16,-4 3-1 16,-3 0 1-16,-3 3-1 15,-1-3 0-15,1 0 0 16,-7 0 0-16,6 0 0 16,-3 0 0-16,0 0 0 15,0 0 0-15,-7 5 0 16,4-2 0-16,-1 3 0 15,4-3 1-15,-3 0-1 16,-4 0 0-16,7 0 0 0,3 0 0 16,-3 0 0-16,0 0 1 15,0 0-1-15,7-3 1 16,-10 0-1-16,-1 0 0 16,4 0 1-16,0-3 0 15,0 3-1-15,-10 0 0 16,-1 3 0-16,1 0 1 0,-4 0-2 15,-7 0 1 1,-8 0-4-16,-2 0 0 0,-8-1-9 16,-7-2 1-16,-10 0-12 15,-18-17 0 1</inkml:trace>
  <inkml:trace contextRef="#ctx0" brushRef="#br0" timeOffset="44333.59">11564 10292 54 0,'46'-62'27'0,"35"9"-26"0,-60 44 36 16,4-5-37-16,-4 5 0 15,-3 0 1-15,-8 6 1 16,-13 3-2-16,-15 9 1 16,-17 3 2-16,-11 11 1 15,-28 7-1-15,-18 5 1 16,-24 12-1-16,-18 12 1 15,-14-6-1-15,-11 14 0 16,-21-8-2-16,-4 6 1 0,1 2-1 16,-4 4 1-16,7-12 0 15,7 3 0-15,4-7-1 16,14-8 1-16,7-5-1 16,13-4 0-16,26-6-1 15,17-8 1-15,15-4-4 16,13-8 0-16,15-6-7 15,17-6 0-15,15-9-11 16,17-17 1-16</inkml:trace>
  <inkml:trace contextRef="#ctx0" brushRef="#br0" timeOffset="44708.45">8886 10268 65 0,'-49'-32'32'0,"49"47"-41"15,7-9 53-15,14 8-44 0,4 1 1 16,21 6 0-16,10-1 0 16,18 13 1-16,11-7 0 15,21 9 2-15,10-2 1 16,15-4 0-16,17 3 0 15,-3 7 0 1,10-4 0-16,7-9-2 0,-3 4 1 16,10-1-2-16,-21 1 0 15,1-1-1-15,-15-6 0 16,-11 1 0-16,-10-6 0 0,-14-7-1 16,-15-2 0-16,-6 3-1 15,-7-6 0-15,-8-3-5 16,-6 0 1-16,-5-3-9 15,1-6 1-15,4-6-10 16,3-11 1-16</inkml:trace>
  <inkml:trace contextRef="#ctx0" brushRef="#br0" timeOffset="45385.27">13536 9998 65 0,'14'-29'32'0,"0"5"-40"0,-7 18 54 16,-3-3-46-16,-1-2 0 15,-3 8 3-15,-3-3 1 16,-4 3-3-16,0 6 1 15,-4 0 1-15,-3 6 1 16,-7 2 0-16,-7 7 0 16,-4 0-2-16,-7 11 1 0,0 6-2 15,1-8 0-15,6 8 0 16,0 3 0-16,-7-3 0 16,-3-5 0-16,0 2 0 15,-1-8 1-15,1 2-1 16,0-8 1-16,-1-1-1 15,1-2 0-15,-4-3-1 16,7 0 1-16,4-6-1 16,3-6 0-16,4-3 0 15,3-9 1-15,1 3-1 16,2-6 0-16,5-5 0 16,-1-4 1-1,1-11-1 1,6 0 0-16,4 2 0 15,3 1 0-15,4 0 1 16,7 5 0-16,-3 4 0 16,-1 8 0-16,5 0 0 15,-1 4 0-15,7 5 0 0,3-3 1 16,4 3-2-16,11 6 1 16,4 9 0-16,6 3 0 15,-3 5 0-15,7 1 0 16,13 5 0-16,-6-5 1 15,4 0-2-15,10 11 1 16,7 3-1-16,0-2 1 16,7-1-4-16,7 1 1 15,4-1-9-15,7 6 1 16,0 1-15-16,3-22 0 0</inkml:trace>
  <inkml:trace contextRef="#ctx0" brushRef="#br0" timeOffset="79028.3">2505 2581 60 0,'7'-33'30'0,"-7"-16"-26"16,0 34 30-16,3 0-34 15,-3-3 0-15,-3-8 0 16,-4 0 1-16,-7-7-1 15,-11-2 1-15,-7 0-1 16,-10 8 1-16,-4-5 0 0,-7 5 0 16,-17-2 0-16,-8 3 0 15,-10 8-1-15,0 3 1 16,-15 12 0-16,-6-6 1 16,-18 21-1-16,3 3 1 15,-6 8-1-15,13 10 0 16,-6 5 0-16,3-3 0 15,4 21-1-15,13 3 0 16,5 0-1-16,13 8 1 0,21-5 0 16,4 9 0-16,11-13 0 15,10 13 1-15,11 2-1 16,17 1 1-16,1 8-1 16,17-5 1-16,7 8 0 15,25-14 1-15,0 14-1 16,21 3 1-16,7-9-1 15,3 7 1-15,11-19-1 16,0-2 0-16,18-9-1 16,0-9 1-16,3-15 0 15,15-5 1-15,-15-24 0 16,14-18 0-16,4-15 0 16,-10-11 1-16,-1-18-1 15,0-17 1-15,-10-6-1 16,0-21 1-16,-18-3-1 15,-7-15 1-15,-14 19-2 16,-14-13 1-16,-18 0 0 16,-7 12 0-16,-17 6-2 15,-15 21 0-15,-20 14-5 0,-1 21 1 16,-18 15-9-16,-9 29 1 16,-9 23-13-16,9 30 1 15</inkml:trace>
  <inkml:trace contextRef="#ctx0" brushRef="#br0" timeOffset="94521.52">1288 4295 58 0,'-50'-41'29'0,"19"5"-22"16,23 25 30-16,5-1-35 16,-4-6 0-16,-4 6 2 15,4-5 0-15,4 2-6 16,6 3 1-16,15 6 3 16,3 1 0-16,25 5 0 15,3 5 0-15,22 4 0 16,14-3 0-16,13 0 1 0,1-3 0 15,7 3 0-15,-14-12 0 16,-4 0-1 0,-25-3 0-16,-6 9-1 0,-25-9 1 15,-15 4-1-15,-38-10 0 16,-28 3 0-16,-40 6 0 16,-31 6 2-16,-21 3 0 15,-7 12-1-15,-11 0 0 16,22 8 1-16,17-8 0 15,21 2-1-15,29-5 1 0,20 0-2 16,33-6 0-16,41-3 0 16,36-6 0-16,60-12 0 15,49-3 0-15,54-5-8 16,34-6 0-16,22 14-18 16,0-15 0-16</inkml:trace>
</inkml:ink>
</file>

<file path=ppt/ink/ink1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53.68619" units="1/cm"/>
          <inkml:channelProperty channel="F" name="resolution" value="0" units="1/dev"/>
          <inkml:channelProperty channel="T" name="resolution" value="1" units="1/dev"/>
        </inkml:channelProperties>
      </inkml:inkSource>
      <inkml:timestamp xml:id="ts0" timeString="2021-01-13T19:21:18.873"/>
    </inkml:context>
    <inkml:brush xml:id="br0">
      <inkml:brushProperty name="width" value="0.05292" units="cm"/>
      <inkml:brushProperty name="height" value="0.05292" units="cm"/>
      <inkml:brushProperty name="color" value="#FF0000"/>
    </inkml:brush>
  </inkml:definitions>
  <inkml:trace contextRef="#ctx0" brushRef="#br0">15332 6091 66 0,'0'0'33'0,"10"-9"-33"0,-6 9 34 0,-1 0-35 0,-3 6 1 0,0 0 0 16,4 6 0-1,-4 8 2-15,0 7 0 0,0 17 1 16,0 9 0-16,0 6 0 16,0 2 1-1,-4-5-1-15,4 3 1 0,0 0-3 16,4-6 0-16,-1-9-8 15,4-12 1-15,1-3-14 16,2-17 1-16</inkml:trace>
  <inkml:trace contextRef="#ctx0" brushRef="#br0" timeOffset="375.32">15307 5721 69 0,'-63'-33'34'0,"13"30"-36"16,40 6 53-16,-12 9-50 0,-9 9 0 16,-5 23 0-16,-6 26 0 15,3 10-2-15,7 28 0 16,11 19 1-16,14 8 1 16,21 0-2-1,15-11 1-15,9-16 1 0,19-16 1 16,3-13 2-16,3-29 1 15,8-21 0-15,3-29 1 16,7-17 0-16,-7-36 0 16,-3-15-2-16,-11-11 1 0,-14-15-4 15,-15-15 1-15,-13 6-1 16,-18 3 0-16,-11-3-1 16,-10 9 0-16,-7 9 0 15,-4 26 1-15,-3 6-5 16,3 15 0-16,4 29-8 15,7 18 0-15,10 23-14 16,15 27 1-16</inkml:trace>
  <inkml:trace contextRef="#ctx0" brushRef="#br0" timeOffset="2118.16">16672 5938 43 0,'-28'-32'21'0,"3"-12"-8"16,22 32 18-16,-4-15-27 16,0 4 1-16,-4 2 4 15,4 4 1-15,0-1-12 0,4 3 1 16,-1 7 7 0,4 8 0-16,7 0-2 0,4 26 1 15,3 18-2-15,3 18 1 16,8 29-2-16,3 18 1 15,4 14-1-15,-4-5 1 16,4-1-2-16,-4-8 1 16,0-6-2-16,-3-15 1 15,-4-17-1-15,-7-21 1 16,-3-3 0-16,-4-24 0 0,-3 1 0 16,-8-18 0-16,-7-21-1 15,-3-14 1-15,-3-15-3 16,-8-18 1-16,-3-18-3 15,-4-17 1-15,0-23-1 16,1 2 1-16,2-11-1 16,5 8 1-16,6 1 1 15,7 17 1-15,8 15 1 16,6 3 0-16,12 20 0 16,6 0 0-16,7 24 0 15,11 12 0-15,10 14 0 16,8 15 0-16,3 6 0 15,10 14 0-15,-3 13 0 16,-3-7 0-16,-11 18 1 16,-15 0 1-16,-13-2 0 15,-14 2 1-15,-18 0-1 16,-18 6 1-16,-7 0-1 0,-3-6 1 16,-11 0-2-16,0 3 0 15,0-9-5-15,7 3 1 16,1-11-8-16,9 8 0 15,8-3-11-15,7-5 0 16</inkml:trace>
  <inkml:trace contextRef="#ctx0" brushRef="#br0" timeOffset="2401.73">17247 6253 72 0,'4'-18'36'0,"38"39"-40"0,-28-10 61 0,0 7-56 15,8 14 0-15,6 7 0 16,11 5 0-16,6 12-2 16,-2-12 1-16,3-3 1 15,-4-3 0-15,-3-9 2 16,-7-11 0-16,-8-9 1 16,-3-6 1-16,-6-15-1 15,-8-9 1-15,-4-14-1 16,-6-6 1-16,-4-3-4 15,-1 0 0-15,1-3-5 16,0-6 1-16,7 9-8 16,4 8 0-16,6 1-14 15,8 20 0-15</inkml:trace>
  <inkml:trace contextRef="#ctx0" brushRef="#br0" timeOffset="3858.47">18182 6250 67 0,'11'-9'33'0,"-8"18"-30"0,-3-6 48 16,-3 0-50-16,-4 11 0 16,-4 10 0-16,-3 8 1 15,-4-2-3-15,1-1 1 16,3 9 0-16,0-5 1 16,6-10 0-16,1-2 1 15,7-7-1-15,7-8 1 0,4-15-1 16,3-8 1-16,0-7-1 15,0-5 1-15,0 2-2 16,1-2 1-16,-5 14-1 16,1 6 1-16,-4 9-1 15,0 9 1 1,0 6-1-16,0 11 1 0,0 1-1 16,7 5 1-16,4 9 0 15,3-11 1-15,4-13 0 16,-1 4 0-16,1-9 1 15,3-9 0-15,0-18 0 16,8-9 0-16,-1-17-1 16,-3-9 0-16,3-3-2 15,-7-17 1-15,1 11-1 16,-5-12 1-16,-3 1-1 16,-7 11 0-16,-3 12 0 15,0 0 0-15,-4 9 0 0,-4 6 0 16,1 20-1-16,-4 12 1 15,0 12-1-15,-4 29 1 32,4 53-1-32,4 0 1 15,3-3 0-15,3 3 0 16,5-20 0-16,2-13 0 16,4-14 1-16,4-3 0 0,3-11-1 15,8-16 1-15,-1-11 0 16,0-6 0-16,7-14 0 15,-13 5 1-15,9-24-2 16,-2-5 1-16,-8 12-1 16,-3-1 0-16,-8 10 0 15,-3-4 0-15,-3 18 0 16,-4 3 0-16,0 15 0 16,-3 0 0-16,-4 11 0 15,7 6 0-15,0 4 0 16,0-10 0-16,3-2 0 15,1-1 1-15,3-5 0 16,7-15 1-16,7-3-1 16,4 0 1-16,3-9-1 15,4-18 1-15,-7-5-2 16,3-3 1-16,-3-6-1 16,-11-3 0-16,0 8 0 15,-10 1 1-15,-4 11-1 0,0 4 0 16,-7 5 0-16,-3 0 0 15,-8 13-1-15,0 2 1 16,-3 8 0-16,4 1 0 16,-1 3 0-16,4 6 0 15,0-7-1-15,3 4 1 16,1-3 0-16,3 2 0 16,0-2 0-16,3 3 0 15,5 0 0-15,2-4 0 0,1-2 0 16,3 6 0-1,3-3 0-15,5-4 1 0,2-5-1 16,1-3 0-16,0 0 0 16,-4-3 0-16,0-2 1 15,-3-1 0 1,-4-3-1-16,0 3 0 0,-7 3 0 16,0-3 1-16,-3 3-1 15,-4 3 1-15,-4 0-1 16,0 0 0-16,-3 0 0 15,4 0 1-15,-4 3-1 16,0-3 0-16,3 0 0 16,-3 6 0-16,4-3-1 15,-1 3 1-15,4 9 0 16,0-4 0-16,4 4 0 16,3 12 0-16,3-10 0 15,4-2 0-15,1 0 0 0,2-1 1 16,4-5-1-16,4-3 1 15,3 0 0-15,4-3 0 16,0-15 1-16,3 0 0 16,-7-5-1-16,-3-10 1 15,-4-2-1-15,0-4 0 16,-7-5 0-16,-3 3 1 16,-8 0-2-16,-3 5 0 15,-7 1-1-15,-3 8 1 16,-4 7 0-16,-4 2 0 0,-7 0-2 15,4 21 1-15,0 11 0 16,0 10 0 0,7 5 0-16,7 12 0 0,10 0 0 15,11-6 0-15,18 6 1 16,7-5 0-16,7-7-1 16,17-15 1-16,1-8-4 15,13-9 0-15,8-3-13 16,-7-3 0-16,6-6-11 15,-13-5 0-15</inkml:trace>
  <inkml:trace contextRef="#ctx0" brushRef="#br0" timeOffset="4175.59">21414 6138 83 0,'-11'-32'41'0,"11"23"-46"0,0 9 67 0,0-3-62 16,4 3 0-16,3-3-4 16,-7 3 0-1,3 3-4-15,1 6 0 0,3 11-15 16,3 4 1-16</inkml:trace>
  <inkml:trace contextRef="#ctx0" brushRef="#br0" timeOffset="4312.35">21438 6558 78 0,'0'-14'39'0,"29"-19"-50"16,-19 30 64-16,4-5-60 15,4 2 1-15,3-3-17 16,0 0 1-16,7 3 16 16,1-8 1-16</inkml:trace>
  <inkml:trace contextRef="#ctx0" brushRef="#br0" timeOffset="5073.42">22648 5873 76 0,'-14'-20'38'0,"14"5"-47"16,0 15 70-16,0 0-61 16,4-15 1-16,6 13 1 15,8 2 0-15,3-6-1 16,11 6 0-16,3 0 2 15,4 6 1-15,14-4 0 0,3 13 1 16,15-3-2-16,3 3 1 16,0 5-1-16,-3 4 0 15,-1 2-2-15,-6 6 0 16,-8-2-1-16,-6 2 1 16,-5 4-1-16,-16 5 0 15,-15 0 0-15,-14 3 0 16,-14 12 0-16,-8-6 0 15,-9 6 0-15,-19 5 0 0,-3-8 0 16,-3 0 0 0,7 3 0-16,-4-6 0 0,3-9 0 15,1 0 0-15,10-5 0 16,7-7 1-16,8 0-1 16,9-2 0-16,8-7 0 15,11 1 0-15,14-9 0 16,3 0 0-16,7-7 0 15,11-5 1-15,7 0-2 16,7-3 1-16,-1-5-1 16,-2 5 1-16,3-3-4 15,3-3 0-15,-3-3-5 16,-11 3 0-16,-6 4-7 16,-8-7 1-16,-7-3-10 15,-3-3 0-15</inkml:trace>
  <inkml:trace contextRef="#ctx0" brushRef="#br0" timeOffset="5283.73">22797 6456 69 0,'-29'-9'34'0,"47"0"-35"0,-7 6 60 15,6-3-57-15,18 3 1 16,18 3-1-16,25-6 1 15,14 0-5-15,10-2 0 0,4 2-1 16,7-9 1-16,14 12-9 16,-4-9 0-16,1 12-11 15,3-6 1-15</inkml:trace>
  <inkml:trace contextRef="#ctx0" brushRef="#br0" timeOffset="6081.22">25090 6558 64 0,'-7'-3'32'0,"-1"-2"-37"0,5 5 52 15,-4 3-45-15,-4 2 0 16,1 7 0-16,-1 9 1 16,4-4-4-16,7 10 0 15,7-4 3-15,4 7 0 16,3-4 0-16,14-5 0 15,11-4 1-15,-4-11 1 16,4 0 0-16,0-12 1 0,3-8-2 16,-3-10 1-16,-11 6-1 15,-7-11 0-15,-10 0-2 16,-11-4 1-16,-7 1-1 16,-7 8 0-16,0-2 0 15,-1 11 0-15,-6 1-1 16,7 8 0-16,4-3-1 15,3 9 0-15,7 9 0 16,3 2 1-16,4 7-1 16,4 9 0-16,3 2 1 15,7 6 0-15,4 6 1 16,-1-2 0-16,1-19 0 16,0 4 1-16,3-7 1 15,-7-2 0-15,4-6-1 16,0-18 1-16,-4-6-1 15,3-5 0-15,5-7-1 16,-1 1 0-16,0-4-1 16,-3 13 1-16,-4-7-1 15,0 7 0-15,-7 2 0 0,-7 6 1 32,-31 30-2-32,-1-12 1 15,-7 14 0-15,0 4 0 16,4-4 0-16,3 6 0 15,8-2 0-15,6-7 1 16,11 1-1-16,11-3 1 16,6 2-1-16,15-5 1 0,14-9-3 15,11-6 0-15,20-3-5 16,8-6 1-16,14-6-6 16,-4-2 0-16,11-16-14 15,14 1 0-15</inkml:trace>
  <inkml:trace contextRef="#ctx0" brushRef="#br0" timeOffset="6379.54">27425 6109 77 0,'0'-3'38'0,"25"-12"-41"15,-15 6 63-15,4 3-58 16,11-11 1-16,14 2 1 16,14 0 1-16,10-5-7 0,18 5 1 15,4-3 3-15,21-5 1 16,7 8-2-16,7 0 1 16,-7 1-2-16,3-1 0 15,0 0-1-15,-17 4 0 16,-4 8-5-16,-6 0 1 15,-15 6-10-15,-14-3 0 16,-4 0-9-16,-17 0 1 16</inkml:trace>
  <inkml:trace contextRef="#ctx0" brushRef="#br0" timeOffset="6619.72">28607 5991 82 0,'-28'0'41'15,"6"18"-50"-15,15-10 75 0,-7 7-63 16,-3 3 0-16,-5 14 1 16,5 12 1-16,3 24-7 15,-4 14 1-15,11 3 3 16,7 7 1-16,7-16-3 16,14 15 1-16,0-9-1 15,1 1 1-15,-1-16-1 16,3-2 0-16,1-9-7 15,3-12 0-15,-7 6-18 16,1 0 1-16</inkml:trace>
  <inkml:trace contextRef="#ctx0" brushRef="#br0" timeOffset="10012.83">29376 5547 23 0,'35'0'11'0,"-7"-3"4"0,-21 3 12 0,0-3-26 16,4-3 1-16,-7-2 1 16,-1-7 0-16,1-9-4 15,-1-2 1-15,-3-4 2 16,0-11 1-16,-7-12 0 16,-11 6 0-16,-6-6-1 15,-15-2 1-15,-10 5-1 16,-1 0 1-16,-17-3-1 15,-3 12 1-15,-15-4-3 16,-10 16 1-16,-15 11-1 16,-3 7 1-16,-14 19-1 15,-10 10 0-15,-4 6 0 16,7 14 0-16,-4 12 0 16,0 26 1-16,11 12 1 15,4 12 0-15,10 27 1 16,7 8 0-16,11 24 1 0,21 5 1 15,18 13-1-15,24-7 1 16,28-8 0-16,22-3 1 16,28-3-2-16,17-15 1 15,32-6-1-15,25 3 0 16,4-14-2-16,10-10 1 16,4-14-2-16,3-15 1 15,-11-20-1-15,15-12 0 16,-4-15-1-16,4-23 1 15,3-12 0-15,7-24 1 16,0-23-1-16,-10-26 1 0,3-24-1 16,0-27 0-16,-14-26 0 15,-10-23 0-15,-22-13-1 16,-17-2 0-16,-18 6 0 16,-21-4 0-16,-18 10-1 15,-18 29 0-15,-24 3-3 16,-14 9 1-16,-21 23-4 15,-18 18 0-15,-15 29-8 16,-13 24 1-16,-14 32-8 16,-15 32 0-16</inkml:trace>
  <inkml:trace contextRef="#ctx0" brushRef="#br0" timeOffset="12174.84">27623 8131 62 0,'-32'-26'31'0,"28"8"-24"0,4 18 32 0,0 0-38 15,4-3 1-15,-4 3 0 16,7 3 1-16,0 6-4 16,0 3 1-16,0 5 2 15,0 10 0-15,0-1-1 16,0 1 1-16,-3-4-2 16,-1 1 1-16,1-7 0 15,-4-2 1-15,0-6-1 16,0-3 1-16,0-6-1 15,0 0 1-15,7-3 0 16,0-9 0-16,3-3-2 0,5 1 1 16,-1 2-1-16,0-3 0 15,0 6 0-15,4 1 0 16,-1 5-1-16,1 6 1 16,-1 0-1-1,5 11 1-15,-1 4 0 0,0-3 0 16,0 2 0-16,0 4 0 15,-3 5 0-15,3 4 0 16,-3-7-2-16,-8-2 1 16,1-7-6-16,3 7 0 15,0-12-14-15,4 0 0 16</inkml:trace>
  <inkml:trace contextRef="#ctx0" brushRef="#br0" timeOffset="12445.98">28254 8313 65 0,'-21'0'32'0,"14"36"-37"16,3-27 49-16,4 5-45 15,0 7 1-15,4-4 0 16,6 1 0-16,8-6 1 16,7 0 1-16,3-1 0 15,4-2 1-15,6-9 0 16,1 0 1-16,-7 0 0 15,0-6 0-15,-11-2-2 16,-3-7 0-16,-8 0-1 16,-13-3 1-16,-8 1-2 15,-3-4 0-15,-4 10-5 0,1 2 1 16,-1 0-7-16,7 3 1 16,1-6-11-16,13 9 1 15</inkml:trace>
  <inkml:trace contextRef="#ctx0" brushRef="#br0" timeOffset="13075.38">30166 8214 56 0,'39'-15'28'0,"7"-6"-30"16,-32 18 44-16,3-3-41 15,-2 3 0-15,-1-2 5 16,-4-4 1-16,-3 3-6 16,-7-3 0-16,-3 3 5 15,-4 0 0-15,0 3-1 16,-7-3 1-16,-1 6-3 15,-6-2 1-15,-14 4-3 16,-4-2 1-16,-7 0-2 16,-3 3 0-16,-11 0 0 15,-4 0 1-15,-3 3-2 16,0 0 1-16,-3-3 0 16,10 6 0-16,3-3 0 0,5 5 0 15,2-2 0-15,4 0 1 16,11 6-1-16,3 0 0 15,11-1 0-15,3 4 0 16,11-9 0-16,11 5 1 16,7 13-2-16,6-1 1 15,8 10 0-15,14-7 1 0,3-3-1 16,4 13 1-16,3-4 0 16,8-3 1-16,-4-8 0 15,-4-10 1-15,-3 7 0 16,-7-12 0-16,-8-3 0 15,-2-12 1-15,-8-9-2 16,-4 0 1-16,1-5-1 16,-11-12 1-16,-3-7-3 15,-4 10 1-15,-7-12-6 16,-4 0 0-16,-7-3-9 16,1 8 0-16,-4 16-12 15,-1 8 0-15</inkml:trace>
  <inkml:trace contextRef="#ctx0" brushRef="#br0" timeOffset="13436.72">29341 8654 64 0,'3'-17'32'0,"25"2"-31"0,-14 9 46 16,4 6-44-16,3-3 0 15,11 6 3-15,14-3 1 0,-4 0-9 16,11 6 1-16,7 3 4 15,7 0 1-15,0-3-2 16,11 2 0-16,-4 1-2 16,-4-6 1-16,-6 0-3 15,-8 0 0-15,-6 0-7 16,-12 0 1-16,-13 0-13 16,-14 3 0-16</inkml:trace>
  <inkml:trace contextRef="#ctx0" brushRef="#br0" timeOffset="13631.79">29425 8869 85 0,'-14'0'42'0,"39"6"-51"16,-11-6 74-16,7 0-64 15,18 0 0-15,7-3-1 0,21 0 0 16,17 3-4-16,8 0 1 15,7 0-7-15,10 3 0 16,4 0-13-16,-7 6 0 16</inkml:trace>
  <inkml:trace contextRef="#ctx0" brushRef="#br0" timeOffset="14742.89">32096 6641 56 0,'35'-18'28'0,"-14"6"-26"15,-17 9 37-15,-8-5-38 0,-10 5 0 16,-18 0 0-16,-14 0 1 16,-14 3-2-16,-14 0 0 15,-10 0 2-15,-22 6 1 16,-14-3-1-16,-4 5 1 16,-17-2 0-16,7 3 0 0,-3-3-1 15,6 6 0-15,4-1-1 16,7 4 0-16,18 6-3 15,21-7 0 1,10-2-4-16,22 3 1 0,14-3-3 16,20-9 1-16,26-9-1 15,28-9 1-15,10 0 4 16,25 4 0-16,0-13 6 16,8 9 0-16,2-2 3 15,-6 2 1-15,-11 3 1 16,-14 12 0-16,-11 0-1 15,-14 9 0-15,-14-6-3 16,-17 6 1-16,-22 0-1 16,-14 2 0-16,-6 4-1 15,-1 3 1-15,-7 5-2 16,7 1 1-16,4-7-2 16,10 4 1-16,7 8-2 0,8 7 1 15,13 8-5 1,18 0 1-16,11 12-11 0,17 5 0 15,18 19-9-15,7-1 1 16</inkml:trace>
  <inkml:trace contextRef="#ctx0" brushRef="#br0" timeOffset="16949.82">14806 9657 78 0,'-32'-50'39'0,"29"38"-36"0,6 6 40 16,1 3-44-16,3-2 1 15,0 2-1-15,4 6 0 16,3-3 1-16,3 5 1 15,4 1-2-15,4 6 1 0,3 3 0 16,4 2 1-16,-7 4-1 16,-4-3 1-16,-7 2 0 15,-3-5 1-15,-8 0 0 16,-10 8 0-16,-3-2-1 16,-8 2 0-16,-3-5 1 15,0 11 1-15,-1-8-1 16,5-4 1-16,6 1-2 15,1-3 1-15,3-3 0 16,7-1 1-16,7-5-2 16,10-3 0-16,15-9 0 15,7-6 0-15,3-2-1 16,4-4 1-16,0-5-1 16,0 2 1-16,-4-8-1 15,0-7 1-15,-10 1-1 16,-4-6 1-16,-6-6-1 15,-8 0 1-15,-4 0-1 16,-6-9 0-16,-8-3 0 0,-10 15 1 16,-7-3-1-16,-7 9 0 15,-8 3 0-15,-9 2 0 16,-12 16-1-16,-3 11 1 16,-14 9 0-16,-11 11 0 15,1 16-1-15,-4 11 1 16,-1 15 0-16,12 3 0 15,17 17-1-15,14 6 1 16,11 4 0-16,10 2 0 16,25 0 0-16,32-3 0 0,17-5 0 15,25-7 1-15,14-14 0 16,22-21 0-16,10-20 0 16,7-27 0-16,0-12 1 15,0-17 0-15,-18-6-1 16,-7-9 1-16,-17-6-1 15,-21-17 0-15,-22 5-1 16,-28-14 1-16,-14 6-1 16,-18-4 0-16,-20 1-3 15,-12 11 1-15,-10 13-5 16,-10 8 1-16,-4 14-8 16,-4 22 1-16,0 14-13 15,11 20 1-15</inkml:trace>
  <inkml:trace contextRef="#ctx0" brushRef="#br0" timeOffset="18765.89">22655 7364 38 0,'-10'-6'19'0,"10"-3"-18"16,0 9 19-16,-4 0-21 16,-3 0 1-16,-3 6 0 15,-4-3 0-15,-1 3 0 16,1 6 1-16,-7 8-1 0,-11 1 1 16,-10 11 0-16,-7 12 1 15,-8 3 0-15,-10 3 0 16,-3 12 0-16,-11 9 0 15,-8 11-1-15,-6 3 0 16,-14 6 0-16,10-3 0 16,-7-2-1-16,4-4 0 15,-1-8 0-15,1 2 1 0,10-14-1 16,11-4 1-16,7-8-1 16,7-5 1-16,11 2-1 15,10-15 1-15,7-6-2 16,11-8 0-16,10-12-3 15,11-6 0-15,11-9-6 16,6-11 1-16,4-7-3 16,8-11 0-16</inkml:trace>
  <inkml:trace contextRef="#ctx0" brushRef="#br0" timeOffset="18992.5">21121 8313 47 0,'14'-8'23'0,"-7"-19"-28"15,-7 27 48-15,0 0-42 16,0 6 0-16,-7 0 2 15,-14 3 0-15,-11 11-3 16,-7 19 0-16,-3-1 3 16,-8 9 1-16,-2 6-2 15,2-6 1-15,11 6-1 0,11-6 1 16,7-9-2-16,3-3 0 16,18-5 0-16,18-16 0 15,14-2-4-15,17-12 1 16,15-6-9-16,10 0 1 15,7 6-7-15,-7-14 0 16</inkml:trace>
  <inkml:trace contextRef="#ctx0" brushRef="#br0" timeOffset="20042.73">17004 9234 59 0,'-18'-39'29'0,"18"-8"-39"0,7 39 53 15,0 2-43-15,4 3 0 16,-4 6 0-16,0 11 0 16,4 7 0-16,-4 14 0 15,0 9 1-15,0 6 0 16,3 3 0-16,1 0 1 16,-4-12 0-16,0-2 0 0,0-10 1 15,-3-6 0-15,-1-2 0 16,1-12 0-16,3-9-1 15,3-9 1-15,4-15-1 16,4 1 0-16,3-9-1 16,4-4 0-16,0 7-1 15,3 0 0-15,0 2 0 16,0 12 0-16,4 1 0 16,-4 11 0-16,-3 6 1 15,0 11 0-15,3 4-1 16,-7 3 1-16,-3 2-1 15,-1 4 0-15,-3-7 0 16,1 10 0-16,-5-10-3 16,1 1 0-16,-4-7-7 15,0 1 0-15,3-3-10 16,5-9 1-16</inkml:trace>
  <inkml:trace contextRef="#ctx0" brushRef="#br0" timeOffset="20312.37">17695 9451 52 0,'4'-9'26'0,"-4"3"-25"0,0 6 40 15,3 0-39-15,4 9 1 16,1-3 0-16,2 15 1 16,4-4-6-16,4 1 1 15,7-3 4-15,3-1 0 16,0-5 0-16,4-6 0 16,3-6 0-16,4-6 1 0,-7-8-1 15,-4-4 1-15,-7 7-2 16,-7-4 1-1,-7 0-3-15,-7 4 1 0,-3-1-2 16,-4 0 0-16,-1 3-4 16,1 9 1-16,0 3-5 15,4 3 1-15,3-3-7 16,7 6 0-16,7-3-4 16,4 0 1-16</inkml:trace>
  <inkml:trace contextRef="#ctx0" brushRef="#br0" timeOffset="20522.16">18147 9492 45 0,'7'44'22'0,"7"1"-18"16,-3-40 40-16,-1 4-39 16,4 0 0-16,0 0 5 15,1-6 1-15,-1-6-12 16,3 3 0-16,-3-6 8 16,1-12 0-16,-1-5-2 15,0-7 0-15,0 10-4 16,0-4 1-16,0 4-4 0,0-7 1 15,4 4-6-15,-1-1 1 16,1 7-10-16,7 2 1 16,0 6-6-16,3 3 0 15</inkml:trace>
  <inkml:trace contextRef="#ctx0" brushRef="#br0" timeOffset="21794.97">18729 9434 60 0,'-4'-3'30'0,"12"23"-36"0,-1-8 55 0,0 0-49 16,0-1 0-16,0 4 0 16,0 0 1-16,0-3-1 15,0-4 0-15,0-2 0 16,0-6 1-16,0-6-1 16,4 1 0-16,-1-13-1 15,1-3 1-15,3 10-2 16,0-4 0-16,4-6-1 15,-1 4 1-15,-3 2 0 16,1 0 0-16,-1 3 1 16,-4 12 0-16,-3 6 2 15,0 0 1-15,0 12 0 16,0 2 1-16,1 7-1 16,2-1 0-16,1-2 1 15,3-4 0-15,3-2-1 16,5-3 1-16,2-9 0 0,8-3 0 15,-4-12 0-15,-3 0 0 16,0-12-2-16,-4-2 1 16,0 2-2-16,-3 7 0 15,-4 2 0 1,-4 6 0-16,1-6 0 0,-8 12 0 16,1 3-1-16,-1 15 1 15,1-1 0-15,3 4 0 16,4 0 0-16,6-7 1 15,8 1 0-15,7-6 0 16,-1-3 1-16,8 3 0 0,0-9-1 16,0-3 1-16,3-9-1 15,-3 3 1-15,-4-12-1 16,-3 4 0-16,0-4-1 16,0 4 1-16,-4 8-1 15,-4 0 1-15,-2-6-1 16,-5 9 1-16,-3 0 0 15,-3 1 0-15,0 2 0 16,-4-3 0-16,-7 6-1 16,-4 0 1-16,-3 0-1 15,-4 0 1-15,1 0-1 16,-4 0 0-16,3 9-1 16,1-4 1-16,-5 10 0 15,1 0 0-15,0 0-1 16,4-1 1-16,3 4 0 15,3 0 0-15,8-4-1 0,-1-2 1 16,4-3 0-16,7 3 0 16,11-9 0-16,7 5 0 15,10-5 0-15,11-6 1 16,-11-5-1-16,4 2 1 16,4-6-1-16,-1-6 1 15,-7 6-1-15,-6-5 0 16,-5 2 1-16,-2 3 1 0,-8 4-1 15,-4-1 0-15,-3 3 1 16,-3 0 0-16,-4-3-1 16,-3 3 1-16,-4 6-2 15,0 3 1-15,-7 0-1 16,-8 12 0-16,-2-6 0 16,-4 5 0-16,-4 4 0 15,4 3 0 1,3-7 0-1,4 4 0-15,3-3 0 16,11-9 0-16,11-6 0 16,10 0 0-16,0-9 0 15,1-12 0-15,2-2 0 16,1-4 1-16,0 1-1 16,-1-13 0-16,-2 7 0 15,-5-6 1-15,1-3-1 16,-4-6 0-16,0 3 0 15,-3 2 0-15,-4 10 0 0,0 6 0 16,-4 8 0-16,1 3 0 16,-4 4-1-16,0 5 1 15,-4 15 0-15,4 11 0 16,0 12-1-16,0 7 0 16,0 8 1-16,7-6 0 15,0-6-1-15,4 12 1 16,3-3-1-16,0-6 1 15,4-2 0-15,-1-10 0 0,1-5-5 16,0-4 1 0,-1 4-8-16,1-12 0 0,3-9-12 15,7-3 1-15</inkml:trace>
  <inkml:trace contextRef="#ctx0" brushRef="#br0" timeOffset="22083.53">21160 9169 74 0,'14'-44'37'0,"3"-12"-42"0,-13 41 61 0,-4-8-56 15,-7 2 1-15,-4 1 1 16,-10-4 0-16,-4 9-3 16,-10 10 1-16,0 7 1 15,-4 10 1-15,4 9-2 16,-4 14 1-16,0 9-1 15,7 0 1-15,8 12-1 0,3 0 1 16,6 6-1-16,8-6 0 16,7-1 0-16,11-8 0 15,0 3-3-15,-1-5 0 16,4-10-4-16,0-9 0 16,-3-2-6-16,0-12 0 15,-1-7-8-15,4-7 0 16</inkml:trace>
  <inkml:trace contextRef="#ctx0" brushRef="#br0" timeOffset="22250.78">20803 9413 80 0,'-7'-15'40'0,"7"6"-55"0,4 12 77 0,6-3-63 16,4-6 1-16,1 4-4 15,2 2 0-15,8-3 1 16,10 3 1-16,11-3-7 15,3-3 0-15,4 0-12 16,7 0 1-16</inkml:trace>
  <inkml:trace contextRef="#ctx0" brushRef="#br0" timeOffset="22504.09">21742 8984 78 0,'-7'-24'39'0,"3"24"-53"16,1 6 70-16,-12 3-56 16,-6 12 0-16,-7 2 0 0,-7 18 1 15,0 9-1-15,-1 9 0 16,8 3 0-16,7-18 1 16,3 26-1-16,4-11 0 15,11 9 0-15,6-9 1 16,8-12-5-16,6-6 1 15,8-9-6-15,7-11 0 16,3-7-11-16,-3-5 0 0</inkml:trace>
  <inkml:trace contextRef="#ctx0" brushRef="#br0" timeOffset="22879.42">22024 9513 68 0,'-4'-29'34'0,"15"-7"-42"15,-11 30 58-15,0-5-50 16,-4-4 1-16,-3-3 0 16,0 4 1-16,-7 5-1 15,-3 9 0-15,-12 6 2 16,-6-1 1-16,7 1-1 15,7 18 0-15,7-4 0 16,3 4 0-16,0-3-2 0,8-4 1 16,10 1-2-16,7-6 1 15,7-9-1-15,0-3 1 16,1-3-1-16,-1-3 1 16,3 6-1-16,-2 0 1 15,2 9-2-15,-3 2 1 16,4 4-4-16,0 0 1 15,3 5-7-15,0-2 0 16,4-3-12-16,0-4 1 16</inkml:trace>
  <inkml:trace contextRef="#ctx0" brushRef="#br0" timeOffset="23078.88">22461 9507 56 0,'4'-9'28'0,"3"21"-25"0,-4-6 40 0,-3 6-40 15,4 2 1-15,0 4 0 16,-1 0 1-16,1 5-7 16,3-5 0-16,-4-1 2 15,4 1 1-15,0-6-7 16,0-3 0-16,4-6-13 16,0-15 1-16,6 3 0 15,4-15 0-15</inkml:trace>
  <inkml:trace contextRef="#ctx0" brushRef="#br0" timeOffset="23419.37">22733 9351 53 0,'21'-44'26'0,"-10"29"-27"16,-11 15 54-16,3 0-49 15,4 0 0-15,-3 12 3 0,3 6 0 16,-4 2-9-16,1-2 1 16,0 8 5-16,-1 4 1 15,1-1-2-15,-1 1 0 16,1-7-1-16,-1-2 1 15,1-4 0-15,-1-5 0 16,4-3-1-16,4-6 1 16,3-3-2-16,-3-9 1 0,6 0-2 15,11 0 0-15,4-2 0 16,0 2 0-16,-7 3-1 16,-4 6 1-1,0 3 0-15,-7 6 1 0,-3 5-1 16,-4 1 0-16,-4-3 0 15,-6 0 1-15,-8 5-1 16,-3 1 0-16,0-3-3 16,0-1 1-16,3 4-7 15,-3-6 1-15,7 2-15 16,14-5 0-16</inkml:trace>
  <inkml:trace contextRef="#ctx0" brushRef="#br0" timeOffset="23632">23428 9566 83 0,'0'6'41'0,"14"17"-49"0,-3-8 68 15,-11 8-60-15,-4 7 1 16,-3 2-1-16,0 6 1 16,0 4-3-16,-4-1 0 15,-3-3-1-15,0-3 0 16,4-8-3-16,-1-4 0 15,4-8-6-15,0 0 1 16,7-7-10-16,3-8 0 0</inkml:trace>
  <inkml:trace contextRef="#ctx0" brushRef="#br0" timeOffset="24096.37">23622 9484 65 0,'4'-12'32'0,"-4"6"-30"0,0 6 54 0,0 0-54 16,0 6 0-16,-4 6 1 15,-3 5 1-15,0 10-5 16,-4 2 1-16,1 9 2 16,-1 3 0-16,4 1-1 15,0-1 1-15,4-6-2 16,-1-12 1-16,4 1-1 15,0-6 1-15,4-1-2 16,3-14 1-16,0-3-1 16,3-14 0-16,1-4-1 15,-4-9 1-15,3-8-1 0,1-3 1 16,3-6 0-16,0 0 1 16,0 6 0-16,-3 5 1 15,0 4 0-15,-1 8 0 16,-3 7 0-16,0 11 1 15,-3 11 0-15,-1 13 1 16,1 2-1-16,-1 10 1 16,4 8-1-16,4 0 0 15,0-3-1-15,-1-2 1 16,4-4-2-16,0-9 1 0,4-2-6 16,0-9 1-16,3-3-10 15,0-9 0-15,0-9-10 16,0 0 1-16</inkml:trace>
  <inkml:trace contextRef="#ctx0" brushRef="#br0" timeOffset="24279.73">24126 9610 76 0,'0'0'38'0,"0"26"-45"16,8-14 66-16,-8 3-59 15,0 2 0-15,-4 10-1 16,4-9 1-16,0 5-2 15,-4-5 0-15,4-4-4 16,0 7 1-16,4-12-8 16,0 0 0-16,3-3-7 15,10-6 0-15</inkml:trace>
  <inkml:trace contextRef="#ctx0" brushRef="#br0" timeOffset="24771.94">24726 9342 58 0,'25'-20'29'0,"3"5"-31"0,-21 15 50 15,0-3-46-15,0 0 1 16,-3 3 2-16,-4 0 1 0,0 0-6 16,0 0 1-16,0-9 5 15,0 9 0-15,-4-3 0 16,1 1 0-16,-4-1-2 15,0-3 1-15,-4 6-3 16,-7 0 1 0,-24 6-2-1,3-6 1-15,4 3-2 16,0-1 0-16,3 1 0 16,4 6 1-16,7-3-1 15,3 15 0-15,4-4-1 16,7-2 1-16,7 9 0 15,7-1 0-15,3 6-1 16,5 7 1-16,6-10 0 16,7 4 0-16,4-1 0 15,-4-8 1-15,-3 2 0 16,-4-8 0-16,-4-6 0 0,-2-3 1 16,-1-4-1-16,-7-7 1 15,0 2-1-15,-4-3 1 16,1-6-3-16,-4-6 1 15,0 1-5-15,0-4 0 16,0 3-9-16,0 4 1 16,0 5-12-16,0 9 0 15</inkml:trace>
  <inkml:trace contextRef="#ctx0" brushRef="#br0" timeOffset="25132.6">25086 8937 56 0,'-7'-100'28'0,"-4"23"-16"15,8 63 38-15,-1-1-48 16,4 6 1-16,0 3 2 16,4 6 1-16,3 15-6 15,7 14 0-15,11 15 5 16,10 18 1-16,0 29-2 0,4 12 1 16,0 9-3-1,0 8 1-15,-4 1-6 0,-7-3 1 16,-14-16-8-16,-14 10 1 15,-10-6-5-15,-8-6 1 16,-14-6-11-16,-10-6 1 16</inkml:trace>
  <inkml:trace contextRef="#ctx0" brushRef="#br0" timeOffset="26812.6">28617 9113 76 0,'-14'-59'38'0,"14"50"-35"0,0 9 39 0,0 0-42 15,0 0 0-15,0 0-1 16,-3 6 1-16,-1 18 0 16,-3 11 1-16,-7 18 0 15,-7 24 1-15,-7 22 0 16,-4 34 1-16,-10 28 1 16,-8 36 0-16,-10 21-1 15,-3 14 1-15,3 12-1 16,14-3 0-16,0-20-1 15,11-27 1-15,6-27-2 16,8-31 1-16,4-25 0 16,3-14 0-16,3-20-1 15,4-18 1-15,0-12-2 16,3-6 0-16,1-21-2 16,-1-11 0-16,4-21-3 15,4-23 1-15,-4-18-3 0,3-20 1 16,1-13 1-16,-1-14 0 15,1 1 2 1,-1 10 0-16,-3 1 3 0,0 15 1 16,0 17 2-16,0 12 0 15,0 5 0 1,-3 16 1-16,-1 14 0 0,-6 18 1 16,-1 23-2-16,-6 15 0 15,6 21 0-15,0 8 1 16,4 4-1-16,4-7 0 0,6-8-1 15,1-9 1-15,3-3-2 16,7-15 1-16,4-6-2 16,-1-8 1-16,8-15-6 15,7-15 1-15,7-15-13 16,-1-5 1-16,5-15-11 16,-8-24 1-16</inkml:trace>
  <inkml:trace contextRef="#ctx0" brushRef="#br0" timeOffset="28629.58">28766 11068 76 0,'-11'-38'38'0,"36"26"-35"16,-15 12 39-16,4 0-42 15,-3 9 1-15,-1 3 2 16,1 2 1-16,-4 19-4 16,-3 8 1-16,-4 21 3 15,-4 11 0-15,1 15 0 16,-4 3 0-16,3 1 0 15,4 5 0-15,0-9-2 16,7-6 1-16,4 0-1 0,3-11 0 16,0-12-1-16,0-9 1 15,0-6-2-15,0-9 1 16,0-8 0 0,4-4 0-16,7-11-2 0,-4 0 1 15,4-12-4-15,-4-3 1 16,-4-9-7-16,1-9 1 15,-4-5-15-15,-3-9 1 16,-8-10-2-16,-10-10 0 16</inkml:trace>
  <inkml:trace contextRef="#ctx0" brushRef="#br0" timeOffset="28826.66">28480 11697 70 0,'-57'-6'35'0,"54"9"-46"0,10 0 70 0,3 0-58 16,8-3 0-16,10-3 0 16,8-3 1-16,16-3-3 15,16-2 0-15,2 2-2 16,8 0 0-16,-1 3-6 16,-6-3 0-16,3-2-11 15,-7 2 0-15</inkml:trace>
  <inkml:trace contextRef="#ctx0" brushRef="#br0" timeOffset="29036.1">29390 11559 81 0,'-7'-12'40'0,"42"15"-53"0,-21-6 74 16,4 0-63-16,7 0 0 15,3-2-4-15,4-1 1 16,-1-6 2-16,-2 9 1 16,-5 3-13-16,-6 3 1 0,-4 9-6 15,-18-4 0-15</inkml:trace>
  <inkml:trace contextRef="#ctx0" brushRef="#br0" timeOffset="29171.09">29355 11747 82 0,'17'0'41'0,"54"-6"-81"15,-50 0 81-15,18-2-72 16,7-1 0-16</inkml:trace>
  <inkml:trace contextRef="#ctx0" brushRef="#br0" timeOffset="32353.35">30159 10924 60 0,'-11'-3'30'0,"26"-12"-43"16,-8 18 61-16,0-3-47 15,-4 3 1-15,-6 6 4 16,-4 9 0-16,-4 5-5 16,-10 10 0-16,3 5 4 15,1 3 1-15,-1 3-2 16,0-6 0-16,1 6-3 16,3-8 0-16,3-4-6 15,0-6 0-15,4-5-9 16,0-12 1-16,4-9-8 0,-4-15 1 15</inkml:trace>
  <inkml:trace contextRef="#ctx0" brushRef="#br0" timeOffset="32578.62">29856 10980 65 0,'-22'-9'32'0,"22"15"-34"0,7 0 59 15,1 3-55-15,6 5 0 16,3 7 2-16,8-1 0 0,0 7-5 15,-1-1 0-15,8 4 3 16,3-1 1-16,1-5-2 16,-1-4 0-16,-7-2-2 15,-7-3 0 1,-3 2-6-16,-4-11 1 0,-3-3-9 16,-4-3 0-16,0-3-6 15,-7-9 0-15</inkml:trace>
  <inkml:trace contextRef="#ctx0" brushRef="#br0" timeOffset="32820.39">29672 10689 80 0,'-10'-3'40'0,"24"6"-57"16,-4-3 80-16,8 0-63 0,10 0 1 15,11 0-1 1,7 0 1-16,0 0-2 0,0 6 1 16,6-3 0-16,8 0 0 15,-14 0-6-15,-3-1 1 16,2 10-14-16,1-6 0 16,0 6-2-16,-7-3 0 15</inkml:trace>
  <inkml:trace contextRef="#ctx0" brushRef="#br0" timeOffset="33121.21">30685 11127 66 0,'-14'-6'33'0,"21"3"-39"16,-7 3 65-16,7-3-57 15,3 0 0-15,4 0 3 16,0 0 0-16,1-3-7 16,-1 3 1-16,3 3 3 15,4-5 1-15,1 10-5 16,2-5 1-16,5 0-9 15,-1 0 1-15,0 0-12 16,0 3 0-16</inkml:trace>
  <inkml:trace contextRef="#ctx0" brushRef="#br0" timeOffset="33749.86">31598 10724 67 0,'-14'-15'33'0,"18"10"-37"0,-4 5 54 16,0 0-49-16,0-6 0 16,0 6 1-16,0 0 1 15,0 0-3-15,0 0 0 16,0 3 4-16,-4 0 0 16,1-1-1-16,-1 4 1 15,1 6-1-15,-1 6 1 16,1 5-2-16,-1 7 0 15,-3 8-1-15,0 9 0 16,-7 0-1-16,-4 9 0 0,1 8 0 16,-5 1 0-16,1-3 0 15,4 0 0-15,2-4 0 16,1-2 0-16,0-6-1 16,4-3 1-16,-1-6-2 15,4-11 0-15,0-7-4 16,0-2 1-16,3-3-6 15,1-10 1-15,3-8-13 16,10-11 1-16</inkml:trace>
  <inkml:trace contextRef="#ctx0" brushRef="#br0" timeOffset="34499.35">31531 10859 59 0,'-3'-6'29'0,"20"-2"-36"0,-10-1 45 16,1-3-38-16,-5-3 0 16,1-2 2-16,-1 2 1 15,1 0-1-15,-4 9 1 16,0-2 2-16,0 2 0 15,0 3 0-15,-4 0 0 0,4 3-2 16,-3-3 1-16,3 0-2 16,0 3 0-16,0-9-1 15,0 9 1-15,3-9-1 16,-3 9 1-16,0 0 0 16,4-3 0-16,-1 3-1 15,1 0 0-15,-4 12-1 16,0 6 1-16,-4 5-1 15,1 7 1-15,-4-4-1 16,3 9 1-16,1 7 0 16,-1-1 0-16,0-6-1 15,4-3 1-15,4 7-1 16,3-4 1-16,4-3-1 16,-1-5 0-16,4-4 0 15,0-5 1-15,1-3 1 16,-1-4 0-16,0-5-1 15,-4-6 1-15,4-6 0 16,4-8 1-16,3-4-1 0,0 3 0 16,1-14-2-1,-1-6 1-15,-4 5-1 0,-2-2 1 16,-1-3-1-16,-4 8 0 16,1-2 0-16,-4 2 0 15,0 7 0-15,0 2 0 16,0-3 0-16,-3 7 0 15,-1 5 0-15,-3-3 0 0,0 12 0 16,4 6 0 0,-1 3 0-16,-3 3 1 0,0 5-1 15,0 10 1-15,0 2-1 16,0 1 0-16,4 2 0 16,3-6 0-16,7 7-1 15,0-4 1 1,4-5-7-16,10-1 1 0,0-5-13 15,-3-4 0-15,-4-5-6 16,-7-9 1-16</inkml:trace>
  <inkml:trace contextRef="#ctx0" brushRef="#br0" timeOffset="34845.01">32170 11106 91 0,'-18'0'45'0,"25"-6"-66"15,-3 3 88-15,-1-2-68 0,4 5 1 16,-3 5 0-16,3 4 0 16,0 0 1-16,0 0 1 15,4 0 0-15,-4 0 1 16,3-4 1-16,8 4 0 15,7-6 0-15,-1-3 1 16,1-3-2-16,-4-6 0 16,-3 4-1-16,-4-7 0 0,-4 6-1 15,1-6 1 1,-7-3-3-16,-8 1 1 0,-7 2-6 16,-10 3 0-16,-3 6-16 15,2 9 0-15,5-3-6 16,13-18 1-16</inkml:trace>
  <inkml:trace contextRef="#ctx0" brushRef="#br0" timeOffset="37096.64">30021 11633 58 0,'-3'-6'29'16,"3"12"-22"-16,0-6 29 0,0 0-31 16,0 0 0-16,0 0 4 15,0 0 0-15,0 0-11 16,0 0 1-1,14 0 9 1,7 2 0-16,11-2-3 16,0 0 1-16,14 3-2 15,13-3 0-15,19 0-2 16,10 0 1-16,15 3-3 16,13-3 1-16,7 3-1 0,15-3 1 15,0 0-1-15,6 3 1 16,-6-3-1-16,-4 0 0 15,-11 0 0-15,-6 0 1 16,-4-3-1-16,-15 3 0 16,-16 0 0-16,-8 3 1 15,-11 0-1-15,-6 0 1 16,-11-3-1-16,-8 9 0 16,-6 0-3-16,-7-3 0 15,-8 2-6-15,-6 1 0 0,-7 6-16 16,-15 6 0-16</inkml:trace>
  <inkml:trace contextRef="#ctx0" brushRef="#br0" timeOffset="37623.18">30939 11962 57 0,'14'-21'28'0,"14"-14"-18"16,-21 20 32-16,0 6-36 15,0 1 1-15,0-1 3 16,0 3 0-16,-3-3-12 0,-4 9 1 15,0 0 8-15,-4-3 0 16,-3 6-3-16,-3 0 0 16,-5 9-2-16,-6 0 1 15,4-1-2-15,-1 7 0 16,4 2-1-16,3-5 1 16,4 3-1-16,7-3 0 15,11 5 0-15,10 4 0 0,11-1 0 16,7 4 0-16,-1-7-1 15,12 7 1-15,-1-10 0 16,-10 4 0-16,-4-3 0 16,-3-7 0-1,-7 4 1-15,-8-3 1 0,-6-3 0 16,-4-1 0-16,-11 4-1 16,-13-3 1-16,-8-3-1 15,0 3 1-15,-6-3-7 16,-8 2 0-16,-7 4-17 15,-7 3 0-15,7-9-4 16,-10-9 0-16</inkml:trace>
  <inkml:trace contextRef="#ctx0" brushRef="#br0" timeOffset="38976.94">30554 12588 44 0,'-18'-3'22'0,"15"-9"-20"16,3 12 30-16,0-3-27 15,0 0 1-15,0 3 3 16,0 0 1-16,7 0-11 16,0-3 1-16,7 3 8 15,7 0 0-15,15 0-2 16,6 3 0-16,11 0-2 15,14-3 1-15,7 0-3 16,7 0 1-16,11-6-2 0,-4 1 1 16,0 2-1-16,4-3 0 15,-11 0-1-15,-7 6 1 16,-3 3-2-16,-11 0 1 16,-7 0-5-16,-8 3 1 15,-6 2-7-15,-11 1 0 16,-6 3-11-16,-12 14 1 15</inkml:trace>
  <inkml:trace contextRef="#ctx0" brushRef="#br0" timeOffset="39648.82">31838 12782 72 0,'0'-3'36'0,"4"-6"-47"16,-4 9 61-16,-4-3-50 15,-3 0 1-15,-3 0 2 16,-5 3 1-16,-6-3-3 16,0-2 1-16,-7-1 2 15,-7 12 0-15,-8-3 0 16,-6-3 0-16,-4-3-2 0,4 3 1 15,-11 0-2 1,0 0 1-16,3 0-1 16,1 3 1-16,-1-3-1 0,1 2 1 15,-1-2 0-15,5 0 0 16,6 0-1-16,0 0 0 16,11 3 0-16,6-6 0 15,5 3-1-15,6 3 1 16,4 0-1-16,3 3 0 15,4 6 0-15,0 6 0 16,4 2 0-16,3 1 0 0,7-1 0 16,3 4 0-16,4 11 0 15,4 3 0-15,0-2 0 16,3-1 0-16,0 3 0 16,0 3 0-16,0-2 0 15,0-4 0-15,-6-12 0 16,-5 4 0-16,1-10 0 15,-4-11 1-15,-7 9 0 16,-4-9 0-16,-6 3 0 16,-8-3 1-16,-14-3 0 15,-3-6 0-15,3-3 0 16,-10 0 0-16,-4 0-1 16,0-3 1-16,4 3-2 15,0 0 1-15,3 6-3 16,3 0 1-16,8 0-5 15,4-3 0-15,9 3-7 0,12 0 1 16,10-3-12-16,7 1 1 16,18-7-2-16,7-9 0 15</inkml:trace>
  <inkml:trace contextRef="#ctx0" brushRef="#br0" timeOffset="40042.08">31281 12950 86 0,'-7'2'43'0,"24"1"-66"0,-10-3 91 0,1 3-68 15,-1 6 0-15,-4 6 1 16,1 3 1-16,-1 2-1 16,1 7 1-16,-1-4 1 15,1 6 0-15,3 4 0 16,0-7 0-16,0-2 0 15,0-10 0-15,0 1-1 16,4 0 0-16,-1-9-1 16,4-6 1-1,15-27-1 1,-1 1 0-16,3-1 0 16,-2 4 0-16,-5 2 0 15,1 4 0-15,-4 8-1 16,-3 0 0-16,0 9 0 15,-1 12 0-15,1 8 0 16,3 10 1-16,0-1-4 16,4 3 1-16,0-5-9 0,-1-1 1 15,-3 1-16-15,4-4 0 16</inkml:trace>
  <inkml:trace contextRef="#ctx0" brushRef="#br0" timeOffset="43252.92">28434 13855 68 0,'-18'-38'34'0,"18"-24"-33"15,4 53 35-15,-1-8-35 16,1 8 1-16,-4 0 4 16,3 3 0-16,-3 6-5 15,-7 9 0-15,0 20 5 0,0 7 1 16,-3 22-1-16,-1 10 0 15,4 14-3-15,3 15 1 16,4-6-2-16,4 4 0 16,3-4-1-16,7-6 0 15,4-6 0-15,3-5 0 16,11-15 0-16,-11-9 1 16,4-9-2-16,-4-6 1 15,3-17-3-15,1-7 0 16,0-8-3-16,0-3 0 0,-8-8-6 15,-3-10 1-15,-7-12-15 16,-7-2 0-16</inkml:trace>
  <inkml:trace contextRef="#ctx0" brushRef="#br0" timeOffset="43449.71">28078 14237 81 0,'-36'3'40'0,"47"-3"-50"16,-1-3 66-16,12 0-58 16,13-3 0-16,11 0-3 15,3 1 0-15,11-1 3 16,7 0 1-16,-3 3-10 16,3 3 1-16,-4 3-10 15,-10-3 1-15</inkml:trace>
  <inkml:trace contextRef="#ctx0" brushRef="#br0" timeOffset="43631.14">28949 14331 95 0,'7'6'47'0,"85"-23"-83"0,-71 11 92 0,11-9-74 16,6 0 1-16,1 6-19 15,-11 1 1 1,-3 8 41-16,-14 5 1 16</inkml:trace>
  <inkml:trace contextRef="#ctx0" brushRef="#br0" timeOffset="43796.05">29030 14472 86 0,'4'-3'43'0,"41"-5"-67"16,-27 2 94-16,10 0-78 16,15-3 0-16,10 0-13 15,0 0 0-15,-4 1 14 16,0 8 0-16</inkml:trace>
  <inkml:trace contextRef="#ctx0" brushRef="#br0" timeOffset="44137.89">29690 14452 74 0,'-18'-3'37'0,"18"0"-37"0,0 3 64 0,0 0-59 16,7-6 0-1,4 3 2-15,6 0 1 0,8 3-11 16,7-6 1-16,7 6 6 16,3 0 1-16,0 0-4 15,4-3 0-15,7 3-3 16,-3 0 1-16,-8 0-7 15,-3 0 1-15,-4 0-13 16,-3-3 1-16,-1-2-7 16,-2-7 1-16</inkml:trace>
  <inkml:trace contextRef="#ctx0" brushRef="#br0" timeOffset="44682.91">30452 14058 59 0,'-14'-3'29'0,"14"-12"-30"16,0 15 50-16,3-6-46 15,1 0 0-15,-1 1 3 16,1-4 1-16,-1 3-7 16,-3 6 0-16,7 0 5 15,4 3 1-15,-4 9-1 16,0-4 0-16,0 16-2 16,0 14 1-16,0 6-2 15,4 9 0-15,-1-3 0 16,1 6 0-16,0 0-1 15,-1-3 1-15,1-6-1 16,-1-6 1-16,1-6-2 0,3-2 0 16,-3-4-5-16,-1-6 0 15,4-2-12-15,-3-12 1 16,-1-9-9-16,-6-15 0 16</inkml:trace>
  <inkml:trace contextRef="#ctx0" brushRef="#br0" timeOffset="44862.85">30808 14655 101 0,'-14'-6'50'0,"28"18"-88"0,-7-18 99 0,4 0-76 15,-1-3 0-15,1-6-11 16,-4 3 1-16,-4 1 23 15,5-10 1-15</inkml:trace>
  <inkml:trace contextRef="#ctx0" brushRef="#br0" timeOffset="45266.55">31044 13940 95 0,'-14'-20'47'0,"14"17"-77"16,11 0 95-16,3 0-70 0,4-3 0 15,-4 0 0-15,0 0 0 16,7 3 9-16,0 0 1 16,4 0-4-16,7-5 0 15,-8 8 2-15,1 0 1 16,0 0-1-16,-1 0 1 15,-2 0-3-15,-5 5 0 0,-3 4 0 16,0 6 0-16,-3 11-1 16,-4 1 1-1,-3 20 1-15,-1 3 0 16,-3 3 0-16,-3 14 0 0,3-8-1 16,-4 6 0-16,4 0-1 15,0-10 1-15,4-5-1 16,-1-3 0-16,1-2-4 15,-1-7 1-15,1-9-8 16,-1-2 1-16,-3-13-15 16,0-2 1-16</inkml:trace>
  <inkml:trace contextRef="#ctx0" brushRef="#br0" timeOffset="45462.44">31027 14452 99 0,'-14'-6'49'0,"21"0"-66"0,7 6 88 16,4 0-73-1,3-3 1-15,10 3-5 0,8-3 0 16,0 0 2-16,0 3 0 16,3-6-11-16,4 0 0 15,3-2-10-15,-6-10 1 16</inkml:trace>
  <inkml:trace contextRef="#ctx0" brushRef="#br0" timeOffset="45789.24">31687 14070 95 0,'3'-6'47'16,"50"12"-73"-16,-32-12 91 0,4 3-66 15,-4 0 0-15,0 3 3 16,-3 0 1-16,-1 0-2 16,-2 3 1-16,-1-3 1 15,-4 9 0-15,-3 5 0 16,0 7 1-16,-3 11-2 16,-4 4 0-16,-4 5-1 15,1 3 0-15,3 9 0 16,0 0 0-16,0 0 0 15,0-6 0-15,3 0-1 16,1-3 0-16,-1 0-5 16,-3-9 1-16,0-8-10 0,0-1 1 15,-3-3-13-15,-8-11 0 16</inkml:trace>
  <inkml:trace contextRef="#ctx0" brushRef="#br0" timeOffset="45986.63">31634 14487 102 0,'-15'-3'51'0,"37"6"-72"0,-8-3 93 0,0 6-78 16,14-6 1 0,7-6-8-16,1-3 0 0,-1 0 10 15,4 1 1-15,0-1-24 16,-1-3 1-16</inkml:trace>
  <inkml:trace contextRef="#ctx0" brushRef="#br0" timeOffset="46299.18">32156 14175 113 0,'-4'-2'56'0,"39"-13"-83"15,-20 15 108-15,9 0-84 16,12-6 0-16,-1 0 0 16,-7-3 0-16,0 3 5 15,-7 0 0-15,1 4-2 0,-5 2 0 16,-3 8 2 0,0 7 0-16,-3 9-1 0,-7 8 1 15,-4 15-1-15,0 12 0 16,-4 5-1-16,4 4 1 15,0 8-2-15,4-2 1 16,-1-1-2-16,1-2 0 0,-1-18-6 16,4-6 1-1,-3-6-12-15,-4-9 1 0,3-5-10 16,1-18 1-16</inkml:trace>
  <inkml:trace contextRef="#ctx0" brushRef="#br0" timeOffset="46483.57">31997 14531 112 0,'-32'-15'56'0,"64"21"-88"0,-14-6 111 0,13-6-89 16,12 1 0-16,10-4-12 15,7-6 1-15,-4 6 21 16,8 0 0-16,3 1-27 15,3 8 1-15</inkml:trace>
  <inkml:trace contextRef="#ctx0" brushRef="#br0" timeOffset="49843.56">14058 12179 76 0,'-32'-29'38'0,"22"14"-34"15,10 15 38-15,0-6-43 16,0 6 1-16,3-3-1 16,4-2 1-16,4-1 1 15,3 0 0-15,11 3 0 16,7 3 1-16,6 3-1 16,-2 6 1-16,2 2-1 15,-2 4 1-15,-8 0-1 16,-7-1 1-16,-7 7 0 0,-14 5 1 15,-7 1 0-15,-3-4 0 16,-8 1 0-16,-3-6 1 16,0-1-1-16,-1-5 0 15,8-3-2-15,4 0 0 16,6-1-1-16,8 1 0 16,6-3 0-16,8-6 0 15,3 0-1-15,7 3 1 16,4 6 0-16,3 0 1 0,-3 3-1 15,-4 2 0-15,-3 4 1 16,-11-3 0-16,-10 2 0 16,-11 1 0-16,-11 5 0 15,-7-8 0-15,-3-3-1 16,-4 0 1-16,-3-1-6 16,-4-2 1-16,0-3-12 15,4-3 0-15,3-12-10 16,1-26 1-16</inkml:trace>
  <inkml:trace contextRef="#ctx0" brushRef="#br0" timeOffset="50233.75">14496 11912 85 0,'-25'-33'42'0,"4"4"-54"15,14 26 76-15,-7 0-64 16,-15 0 0-16,-2 9-1 0,-15 6 1 15,-7 6 0-15,-7 11 0 16,-7 6 1-16,-7 12 1 16,3 3-1-16,8 18 1 15,-1 2-1-15,18 19 1 16,15-1-1-16,20 0 1 16,8-9-2-16,20-11 1 15,25-9 0-15,11-9 0 16,32-18 1-16,7-20 0 15,17-9 0-15,4-18 1 0,0-20 0 16,-11-15 0 0,-14-6-1-16,-6-12 0 0,-19-8-1 15,-14 2 0-15,-13 1-1 16,-19 2 1-16,-10 4-2 16,-7 8 0-16,-3 12-6 15,-8 9 1-15,-3 17-9 16,-3 27 0-16,-1 12-12 15,0 20 0-15</inkml:trace>
  <inkml:trace contextRef="#ctx0" brushRef="#br0" timeOffset="50803.94">15169 12747 81 0,'-3'-9'40'0,"10"-23"-48"0,-7 20 68 16,4 6-56-16,-4 0 0 15,3 0 2-15,-3 6 1 16,0 9-8-16,0 3 0 16,-3 23 5-16,-1 18 1 15,0 29-3-15,8 18 1 16,0 3-2-16,6 3 1 15,11-6-2-15,0-12 0 16,1-9 0-16,-1-14 0 0,-4-18 0 16,-6-15 0-16,0-8 0 15,-1-15 1-15,-6-21-1 16,-1-20 1-16,-3-24-1 16,-3-24 0-16,-4-19-1 15,0 28 1 1,-4-67-1-16,0-12 0 0,1 15 0 15,3 5 1-15,7 19 0 16,3 25 0-16,8 4-1 16,7 14 1-16,-1 21-1 15,8 12 1-15,7 17-1 16,6 13 1-16,12 16 0 16,-4 16 1-16,-4 5-1 15,-7 3 0-15,-7 7 1 16,-6 2 1-16,-12 0-1 15,-10 3 1-15,-10-6-1 16,-12-6 1-16,-6 1-4 0,0-7 1 16,0 6-8-16,0 0 1 15,3-2-19-15,7 5 1 16,1-3-1-16,6-17 0 16</inkml:trace>
  <inkml:trace contextRef="#ctx0" brushRef="#br0" timeOffset="51121.85">15716 13120 66 0,'-28'-3'33'0,"25"-3"-35"16,3 6 64-16,0 0-58 16,0 0 1-16,0 0 2 15,7-3 0-15,0 0-9 16,3-3 0-16,8 1 6 16,3-1 0-16,4 0-3 15,6-6 0-15,1 3-6 16,0-5 1-16,3-4-14 15,8 9 1-15,-5-3-7 16,-6-2 0-16</inkml:trace>
  <inkml:trace contextRef="#ctx0" brushRef="#br0" timeOffset="51690.38">16792 12415 86 0,'-7'-24'43'0,"7"-5"-57"15,0 23 83-15,0 0-68 16,0 6 0-16,0-6 1 15,0 6 1-15,0 9-3 16,0 3 0-16,-3 23 2 0,3 12 1 16,0 23-1-1,0 10 1-15,0 14-2 0,0 9 1 16,3 8-1-16,1-11 0 16,-1 3 0-16,4-15 0 15,0-8 0-15,-3-7 0 16,6-5 0-16,1-15 0 15,7-9 0-15,-1-6 0 16,1-8-2-16,0-7 1 0,-1-11-4 16,1-9 1-1,-4-9-5-15,0-21 0 16,-3 4-11-16,-8-15 1 0,-6 0-8 16,-11-4 1-16</inkml:trace>
  <inkml:trace contextRef="#ctx0" brushRef="#br0" timeOffset="51903.92">16432 13038 95 0,'-10'-3'47'0,"63"-18"-67"0,-36 12 91 0,15 4-71 15,14-4 0-15,7-3-3 16,10 3 0-16,4 3 0 15,-3 3 1-15,-1 0-7 16,4 0 0-16,-7 3-15 16,-3 0 1-16,-8 6 0 15,-10 0 1-15</inkml:trace>
  <inkml:trace contextRef="#ctx0" brushRef="#br0" timeOffset="52187.27">17561 13002 80 0,'-7'-2'40'0,"11"-7"-61"0,-1 6 86 16,-3-3-65-16,0 0 1 15,-7 0-1-15,-7 3 0 0,-11 0 0 16,1-3 0 0,-4 12 2-16,-8 6 0 0,1 14 0 15,0 7 0-15,3-1 1 16,4 15 0-16,7-6 0 15,10 3 0-15,11 3-2 16,11 1 1-16,6-4-2 16,4-9 0-16,15-6-6 15,6-5 1-15,7-15-14 16,4-9 0-16,4-12-5 16,-4-9 1-16</inkml:trace>
  <inkml:trace contextRef="#ctx0" brushRef="#br0" timeOffset="52772.58">18172 13208 77 0,'0'-3'38'0,"10"-3"-51"0,-6 1 74 16,-4-1-61-1,-4-3 1-15,1-6 2 0,-4 6 0 16,-4 3-3-16,-7 4 1 15,1 4 2-15,-8 1 0 16,-3 6 0-16,0 6 0 16,3 5-2-16,4 1 0 0,3 8-1 15,8 7 1-15,2-1-2 16,5-3 0-16,3 1 0 16,7-4 0-16,7-11 2 15,7-4 1-15,7-8 0 16,1-12 0-16,-1-11-1 15,7-13 1-15,0-17 0 16,4-6 0-16,-3-20-1 16,-5-3 0-16,-2-13-1 15,-5 1 1-15,-6-3-1 16,-8 0 1-16,-2 14 0 16,-5 10 0-16,-3 8 0 15,0 12 0-15,-3 6-1 16,-1 14 1-16,0 7 0 15,-3 8 0-15,0 15-1 16,7 18 0-16,0 23 0 16,4 9 1-16,3 20-1 15,7 9 1-15,4 7-1 16,3 5 1-16,0-3-1 0,0-15 1 16,0 4-1-16,1-13 0 15,-1-5-1-15,0-12 1 16,0-9-4-16,0-12 0 15,-3 1-7-15,3-10 1 16,-3-5-15-16,-1-9 1 16,8-24-2-16,0-8 0 15</inkml:trace>
  <inkml:trace contextRef="#ctx0" brushRef="#br0" timeOffset="53116.75">19498 12332 83 0,'-3'-23'41'0,"6"17"-59"0,-3 6 86 0,-7 0-67 16,-4 6 0-1,-6 5 4-15,-4 7 0 0,-11 6-5 16,4 11 1-16,-1 9 3 15,1 24 1-15,-4 5 0 16,-3 15 0-16,3 15-2 16,4 3 1-16,3 6-2 15,8 5 0-15,10-2-1 16,10-6 0-16,8-6-1 0,3-12 0 16,7-15-1-1,4-11 0-15,7-3-4 0,6-15 0 16,8-9-9-16,0-12 1 15,7-11-14-15,-7-12 0 16</inkml:trace>
  <inkml:trace contextRef="#ctx0" brushRef="#br0" timeOffset="53626.96">19526 13211 87 0,'-17'-6'43'0,"20"9"-51"0,-3-3 73 16,7-6-63-16,0 3 0 15,4 0 1-15,-1 1 1 16,8-1-5-16,7 0 0 16,3 0 3-16,4 0 0 0,-1-3-2 15,1-3 0-15,7 6-8 16,0 3 1-1,3-3-14-15,-3 0 0 0,-7-6-5 16,-11-5 1-16</inkml:trace>
  <inkml:trace contextRef="#ctx0" brushRef="#br0" timeOffset="56105.17">20274 13026 64 0,'-7'-3'32'0,"46"-26"-22"0,-29 17 32 16,5 3-42-16,-1 0 1 16,0-5 3-16,-4-7 1 15,-3 3-4-15,-3-8 0 16,-4 2 3-16,-7 1 0 16,0 8 0-16,0 0 0 15,-7 7-2-15,-4 8 0 16,-10 11-1-16,-4 7 1 15,4 6-1-15,7 2 0 16,3 9 0-16,4 3 1 0,3-2-1 16,8-7 0-16,10 4-1 15,3-10 1-15,5-5 0 16,6-4 0-16,-4-8 0 16,1-6 1-16,3-3-1 15,-3-6 0-15,-1 4-1 16,-2-1 1-16,-1 0-1 15,0 6 1-15,0 9-1 16,-3 5 0-16,-1 10 0 16,1 5 1-16,-4 4-1 15,3-1 1-15,-3 3-1 16,4 3 0-16,-4 1-2 16,0-1 1-16,0-9-6 15,0-5 0-15,4-7-11 16,3-2 0-16,7-9-7 15,-3-18 1-15</inkml:trace>
  <inkml:trace contextRef="#ctx0" brushRef="#br0" timeOffset="56508.6">20930 12955 86 0,'-17'-5'43'0,"13"-16"-62"0,4 12 83 16,-3-3-64-1,-1 1 0-15,-6-4 0 0,-8 6 1 0,-7 6-1 16,-7 9 1-16,4 12 1 16,-4-4 1-16,1 13 0 15,2 5 0-15,5 3-1 16,6 1 1-16,11-4-1 16,7 3 0-16,4-11-2 15,3-4 0-15,10-8 0 16,8-6 1-16,10-3-1 15,1-9 1-15,2-6-1 16,1-5 0-16,0-1 0 16,-4 0 1-16,1 7-1 15,-8 5 0-15,-7 0 0 16,-3 15 0-16,-4 5 0 16,-4 4 1-16,-3 12-1 15,-3 2 0-15,-1-6 0 16,1 4 0-16,-1-1-4 15,1 3 1-15,3 1-8 16,-3-7 1-16,6 1-15 0,4-13 0 16</inkml:trace>
  <inkml:trace contextRef="#ctx0" brushRef="#br0" timeOffset="56944.8">21544 12958 86 0,'-14'-17'43'0,"11"-10"-56"0,-1 16 72 0,-3-4-60 16,-4 3 1-16,-3 0 0 15,0 3 0-15,-7 7 1 16,-7 4 0-16,0 10 1 16,-8 6 0-16,4 11 0 15,8 4 1-15,3-1-1 16,10-3 1-16,4 4-2 15,7-7 1 1,11 1-2-16,6-10 1 0,8-8 0 16,3 0 0-16,4-15-1 15,7 0 1-15,7-6 0 16,-4-8 0-16,0-1-1 16,-7 4 1-16,-3 8 0 15,-7 0 0-15,-7 15-1 16,-4 3 1-16,-7 11 0 15,-4 7 0-15,-3 11-1 16,-3 0 1-16,-1-3-1 16,1 4 0-16,-1 2-2 0,1-3 1 15,3-6-7-15,0-2 1 16,3-1-9-16,8-14 0 16,6-6-10-16,1-12 1 15</inkml:trace>
  <inkml:trace contextRef="#ctx0" brushRef="#br0" timeOffset="57305.89">22042 12979 84 0,'-15'-27'42'0,"-2"22"-52"0,13 2 77 0,1 0-66 16,-1-3 1-16,-10 6 0 16,-7 6 1-16,-7 0-4 15,0 11 1-15,3 7 1 16,4-4 1-16,3 7-1 15,7-4 0-15,8 1-1 16,3-9 1-16,7 2-1 16,7-2 1-16,7-6-1 15,0-6 1-15,8-3 0 16,2-3 0-16,-6 3-1 16,0 3 1-16,-4 3 0 15,-3 8 0-15,-1 13-1 16,-6-4 1-16,-1 15-1 15,1 9 1-15,0 0-2 16,-1 1 0-16,1 4-4 16,-4-7 1-16,0-4-7 0,0-9 1 15,3-8-15-15,1-4 0 16,0-8 1-16,-1-12 0 16</inkml:trace>
  <inkml:trace contextRef="#ctx0" brushRef="#br0" timeOffset="57443.81">22313 13511 79 0,'4'0'39'0,"6"0"-51"0,-6 3 84 16,3 6-72-16,0 6 1 15,0 11-1-15,0-3 0 0,4 4-6 16,-1-4 0-16,4 13-16 16,11-1 0-16</inkml:trace>
  <inkml:trace contextRef="#ctx0" brushRef="#br0" timeOffset="58375.12">22617 13208 69 0,'-25'3'34'0,"32"-3"-30"16,0 0 34-16,4 0-37 15,3 0 1-15,7 0 3 16,4 3 1-16,6-6-6 16,5 0 0-16,2 0 4 15,8-3 0-15,0 1-4 16,0-4 1-16,0 0-8 15,-7-3 0-15,-4 3-15 16,-3 1 0-16</inkml:trace>
  <inkml:trace contextRef="#ctx0" brushRef="#br0" timeOffset="58581.1">23178 12905 67 0,'-18'0'33'0,"7"15"-30"0,11-12 50 31,4 38-50-31,3 12 1 16,0 6 0-16,4 6 0 15,-1 2-6-15,4-2 0 16,4 0 1-16,-1 2 1 0,1-5-10 16,-4-9 0-16,0-6-11 15,-3-12 0-15</inkml:trace>
  <inkml:trace contextRef="#ctx0" brushRef="#br0" timeOffset="58733.11">23417 13520 88 0,'-7'-6'44'0,"21"0"-75"15,-10-9 80-15,0-2-65 16,-1-10 0-16,4 1-21 15,7-9 0-15</inkml:trace>
  <inkml:trace contextRef="#ctx0" brushRef="#br0" timeOffset="59031.06">23502 13017 62 0,'-7'-15'31'0,"35"7"-28"15,-17-4 48-15,3 3-49 0,4 3 1 16,-1 0 2-16,4 3 1 15,4 0-7-15,7 0 1 16,3 1 3-16,0-1 1 16,1 3-2-16,-5 0 1 15,-2 0-2-15,-8 3 1 0,-7 11 0 16,-7 13 1-16,-4 2-1 16,-6 12 0-16,-1 12 0 15,-3-6 0 1,0 3-1-16,0 3 1 0,4 0-2 15,3-15 0-15,0 3-4 16,3-2 1-16,4-10-7 16,0-8 0-16,-3-1-14 15,-1-5 0-15</inkml:trace>
  <inkml:trace contextRef="#ctx0" brushRef="#br0" timeOffset="59227.13">23671 13299 81 0,'-35'-11'40'0,"35"11"-43"16,4 3 66-16,6-6-61 15,4 3 0-15,11 0-2 0,10-6 0 16,8 3-4 0,-1-3 1-16,0-6-5 0,1 0 0 15,-5 4-14-15,5-1 0 16,-8 0 0-16,-7-15 0 15</inkml:trace>
  <inkml:trace contextRef="#ctx0" brushRef="#br0" timeOffset="59511.55">24123 12944 81 0,'-32'-3'40'0,"36"-3"-57"0,6 3 84 0,4 0-67 15,1-3 1-15,6-3-1 16,7 0 0-16,4 1-1 15,-1-1 1-15,1 6 1 16,-4 3 1-16,-3 9 0 16,-4 0 0-16,-7 11 0 15,-3 12 0-15,0 10 0 16,-4 8 1-16,0 8-1 16,-4-2 0-16,4 6-2 15,0-3 1-15,4-6-1 16,-1-3 0-16,5 5-4 15,-1-7 1-15,-4-16-8 16,-3-6 1-16,0-5-14 16,-7-6 0-16</inkml:trace>
  <inkml:trace contextRef="#ctx0" brushRef="#br0" timeOffset="59693.03">24169 13349 96 0,'-11'0'48'0,"39"-8"-66"0,-10 2 86 16,17 3-73-16,11-3 0 15,4-3-9-15,3-3 1 16,-1 6 7-16,8-2 0 16,-7 11-18-16,-3-6 0 15</inkml:trace>
  <inkml:trace contextRef="#ctx0" brushRef="#br0" timeOffset="59903.91">24934 13414 102 0,'-14'26'51'0,"7"30"-75"0,14-29 102 0,-3 5-80 15,-1 0 1-15,-3 10-6 16,-7 5 0-16,-7 0 5 15,-7 0 1-15,0 6-9 16,-4-3 1-16,4-6-9 16,3-6 1-16,-3 0-5 15,0-14 0-15</inkml:trace>
  <inkml:trace contextRef="#ctx0" brushRef="#br0" timeOffset="63296.74">25273 12997 96 0,'-4'-15'48'0,"12"24"-48"0,-1-3 48 0,3 8-49 15,1 19 1-15,-1 17-1 16,-3 0 1-16,4 8 0 15,-4 4 0-15,0 9 0 16,0-10 0-16,0 1-2 16,4-12 0-16,-1-18-10 15,4-2 1-15,15-21-13 16,-5-24 1-16</inkml:trace>
  <inkml:trace contextRef="#ctx0" brushRef="#br0" timeOffset="63493.84">25859 13047 95 0,'-36'17'47'0,"40"48"-60"15,-8-42 84-15,4 13-71 0,0 5 0 16,7 6 0-16,4 3 0 16,0-3-3-16,3 0 0 15,3-3-4 1,-3-9 0-16,-3-2-7 0,0-10 1 15,-4-8-12-15,3-9 0 16</inkml:trace>
  <inkml:trace contextRef="#ctx0" brushRef="#br0" timeOffset="63776.71">25961 12135 93 0,'-25'-47'46'0,"36"44"-67"0,3 12 87 0,4 6-66 16,10 5 0-16,7 27 2 15,4 21 0-15,7 17-1 16,3 24 0-16,-3 23 1 16,-7 15 1-16,-7 6-1 15,-8 0 1-15,-3 9-2 16,-14-6 1-16,-3-12-3 15,-15-12 0-15,-13-3-5 16,-12-11 1-16,-9-6-10 16,-22-7 0-16,-8-5-10 15,-23-14 0-15</inkml:trace>
  <inkml:trace contextRef="#ctx0" brushRef="#br0" timeOffset="64408.91">17427 14984 80 0,'-42'-6'40'0,"45"-9"-50"0,4 15 71 16,11 0-59-16,10 3 0 0,4-3 1 15,3 3 0-15,15-3-4 16,10 0 0-16,7-3 2 15,0 3 1-15,3 0-5 16,-3 3 1-16,0 0-10 16,-10 0 0-16,-8 6-11 15,-13 3 1-15</inkml:trace>
  <inkml:trace contextRef="#ctx0" brushRef="#br0" timeOffset="64589.68">17459 15548 96 0,'-21'0'48'0,"70"3"-68"0,-28-3 89 16,18-3-75 0,18 0 0-16,10-5-11 15,10-7 1-15,8 3 3 0,0 3 0 16</inkml:trace>
  <inkml:trace contextRef="#ctx0" brushRef="#br0" timeOffset="65516.9">19830 15207 75 0,'-11'-17'37'16,"11"11"-37"-16,7 0 57 0,0-3-55 16,4-3 1-16,-1-2 2 15,4 2 1-15,-3 0-6 16,0 0 0-16,-1-2 4 15,-3 5 1-15,-3 0-1 16,-4 3 0-16,-4 3-1 16,-6 6 0-16,-4 6-1 15,-8 12 0-15,5 5-1 16,-1 6 0-16,-3 18-1 16,0-3 0-16,3 6 0 15,8 0 0-15,6 0 0 0,11 0 0 16,0 0 0-16,7-9 0 15,11-9 0-15,7-5 0 16,7-16 0 0,6-11 1-16,1-11 0 0,-7-16 0 15,0 3 0-15,-4-11 1 16,-7-6 0-16,-6-3 0 0,-12 0 0 16,-6-6 1-1,-4 2-2-15,0 10 1 16,-7 3-2-16,0 5 0 0,-4 1-4 15,0 5 0-15,4 4-12 16,4 2 0-16,-1 15-14 16,1 6 1-16</inkml:trace>
  <inkml:trace contextRef="#ctx0" brushRef="#br0" timeOffset="65653.83">20489 15404 90 0,'0'3'45'0,"7"0"-61"0,4-3 75 0,3-3-71 16,7-3 0-16,11-5-32 15,7-19 0-15</inkml:trace>
  <inkml:trace contextRef="#ctx0" brushRef="#br0" timeOffset="66030.28">21195 14952 100 0,'-32'3'50'0,"25"8"-68"0,7-8 87 16,-3 0-70-16,-4 6 1 16,-4 6-1-16,-3 14 1 0,-4 6 0 15,1 1 1-15,2 11-1 16,5 0 0-16,6 0 1 15,8-3 0-15,6-3 0 16,8-6 1-16,3-5-1 16,4-10 1-16,0-14 0 15,-1-3 0-15,5-12-1 16,-5-5 1-16,-3-16 0 16,-6-5 0-16,-5 3-1 15,-10-13 1-15,-7-2-2 16,-4-6 0-16,-3 12-2 15,-3 3 1-15,-1 0-8 16,0 8 1-16,4 7-11 16,4 5 1-16,3 4-10 15,10 5 1-15</inkml:trace>
  <inkml:trace contextRef="#ctx0" brushRef="#br0" timeOffset="66297.28">21495 14802 63 0,'17'3'31'0,"-10"17"-24"0,-7-11 50 15,0 6-53-15,-3 8 1 16,-1 1 0 0,1 2 1-16,3 4-8 15,3 5 0-15,8 0 6 0,10 0 0 16,7-2-2-16,8 5 1 16,2 0-1-16,5 0 1 15,-1-5 0-15,4-4 0 16,-7-2-1-16,-11-7 1 0,-7 1-1 15,-7-4 0-15,-14 1-2 16,-10 6 1-16,-8-10-5 16,-3 4 0-16,-7 0-11 15,-15-13 1-15,-6-2-12 16,3-11 0-16</inkml:trace>
  <inkml:trace contextRef="#ctx0" brushRef="#br0" timeOffset="66452.19">21544 14808 93 0,'11'5'46'0,"56"-10"-74"16,-43 2 83-16,8 0-76 16,11-6 0-16,9 0-20 15,1-9 0-15</inkml:trace>
  <inkml:trace contextRef="#ctx0" brushRef="#br0" timeOffset="66648.9">22281 14766 87 0,'-3'18'43'0,"10"26"-51"0,0-29 78 16,0 14-70-16,4 4 0 15,-4 5 0-15,3 3 1 16,1 0-2-16,-1 0 0 0,5 0-4 15,-1-2 1-15,0-4-8 16,0-3 1-16,4-11-13 16,6-15 0-16</inkml:trace>
  <inkml:trace contextRef="#ctx0" brushRef="#br0" timeOffset="66884.84">22860 14843 100 0,'-11'12'50'0,"29"49"-70"0,-11-49 93 0,7 3-74 15,7 11 1-15,8 1 0 16,2 5 0-16,-6 0 0 16,0-5 0-16,-1 2 0 15,-2-2 1-15,-5-1-1 16,-3-2 0-16,-3-7-4 0,-8-2 1 15,-6-6-11-15,-4-3 0 16,-11-9-12-16,-10-12 1 16</inkml:trace>
  <inkml:trace contextRef="#ctx0" brushRef="#br0" timeOffset="67048.93">22906 14699 97 0,'-4'-3'48'0,"22"3"-64"0,0-3 88 16,13-3-75-16,1-6 0 16,10 3-14-16,11 1 1 0,7 2 7 15,-3 0 0-15,-1 0-16 16,-6 6 0-16</inkml:trace>
  <inkml:trace contextRef="#ctx0" brushRef="#br0" timeOffset="67453.98">23851 14687 77 0,'4'0'38'0,"-4"-24"-42"0,0 16 73 0,0 2-67 16,-7 6 0-16,-4-6 1 16,-6 3 0-16,-8 9-4 15,-3 11 0-15,-1 13 3 16,1 5 0-16,0 6-1 15,7 3 0-15,3 0-1 16,8 1 1-16,10-7-1 0,0-3 1 16,7-8 0-16,7-10 0 15,10-11 0-15,8-12 1 16,3 0-1-16,-3-11 0 16,0-4 0-16,-4-2 0 15,-3 2-1-15,-4 0 1 16,-3 10-1-16,-4 11 1 0,-4 6-1 15,-3 11 0-15,-3 7 0 16,0 17 1-16,-1 6-1 16,8 6 0-16,-4 6-1 15,0 5 1-15,7-14-3 16,0 0 0-16,4-9-7 16,-1-5 0-16,4-22-16 15,11-14 0-15</inkml:trace>
  <inkml:trace contextRef="#ctx0" brushRef="#br0" timeOffset="67813.64">24412 14619 98 0,'-10'15'49'0,"17"-21"-68"16,3 6 85-16,8 0-67 15,3-3 0-15,0 0-1 16,4-3 1-16,7 1 2 16,-1-1 0-16,1 0 0 0,-4 3 0 15,1 3 1-15,-1 0 0 16,0 3 0 0,-3 3 0-16,-1 2-1 0,-2 13 1 15,-5 8-1-15,-6 13 0 16,-4 13 0-16,-7 10 0 15,0 9 0-15,-4-1 1 16,1 1-1-16,-1 2 0 0,-3 3-1 16,0-8 1-16,0-12-5 15,0-3 1-15,0-9-9 16,0-12 0-16,0 0-15 16,-7-11 1-16</inkml:trace>
  <inkml:trace contextRef="#ctx0" brushRef="#br0" timeOffset="68026.45">24275 14993 108 0,'-25'3'54'0,"50"0"-75"16,-8 0 97-16,12-1-78 15,9-2 1-15,1-2-6 16,18-4 0-16,-1 3 4 15,-7 0 1-15,4-3-9 0,0 3 1 16,0 0-6-16,0 0 0 16,4 0-8-16,-15-6 1 15</inkml:trace>
  <inkml:trace contextRef="#ctx0" brushRef="#br0" timeOffset="72773.8">1937 11959 56 0,'-110'-65'28'0,"47"18"-22"16,56 32 29-16,-4-2-34 15,1-7 1-15,10 4 1 16,10-4 0-16,8 7-2 16,14-1 0-16,-1 6 2 15,26 9 1-15,13 3 0 16,19 6 0-16,20 3-1 0,14 6 0 15,26-7-1-15,9 1 0 16,15-6 0-16,35-3 1 16,8-3-1-16,23 0 0 15,5 3-1-15,24 3 1 16,-3 3-1-16,13 3 1 16,12 3 0-16,9-3 0 15,8-7-1-15,11 7 1 0,-8-3 0 16,-10 0 0-1,11-3-1-15,3 6 1 0,7-6-1 16,-18 0 0-16,0 0 0 16,4 0 0-16,-3-1 0 15,-5-4 0-15,-6-7-1 16,4-12 1-16,-8-5-1 16,4-10 1-16,-22 1-1 15,-3-12 1-15,-21-6-1 16,-24 0 0-16,-15-6 0 15,-25-2 1-15,-13-1-1 16,-29 0 1-16,-21 12 0 16,-22 0 0-16,-20 0 0 15,-25-3 0-15,-25 12 0 16,-28-15 1-16,-32 9-2 16,-35-6 1-16,-31 12 0 15,-29 9 0-15,-36-3-1 0,-38-1 1 16,-32 7-1-16,-38-6 0 15,-26 5 0 1,-41 10 0-16,-33-1 0 0,-20 9 1 16,-15 7-1-16,-24 2 0 15,-18 6 0-15,-4 5 0 16,-10 7 0-16,-11 9 0 16,22-4 0-16,3 10 0 15,7 5-1-15,3-6 1 16,11 6 0-16,8 4 0 15,2-1 0-15,12 3 1 0,34 0-1 16,11-3 0-16,11 7 0 16,21 2 0-16,21-6 0 15,28-3 0-15,22 0 0 16,-805 118 0-16</inkml:trace>
  <inkml:trace contextRef="#ctx0" brushRef="#br0" timeOffset="72979.7">0 11844 206 0,'480'53'0'0,"-329"-29"0"16,40-10 0-16,49-2-3 16,35 3 1-16,25-15-2 15,7-6 0-15,24-3-8 16,19-3 1-16,6 3-14 15,11 4 0-15</inkml:trace>
</inkml:ink>
</file>

<file path=ppt/ink/ink1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53.68619" units="1/cm"/>
          <inkml:channelProperty channel="F" name="resolution" value="0" units="1/dev"/>
          <inkml:channelProperty channel="T" name="resolution" value="1" units="1/dev"/>
        </inkml:channelProperties>
      </inkml:inkSource>
      <inkml:timestamp xml:id="ts0" timeString="2021-01-13T19:23:03.711"/>
    </inkml:context>
    <inkml:brush xml:id="br0">
      <inkml:brushProperty name="width" value="0.05292" units="cm"/>
      <inkml:brushProperty name="height" value="0.05292" units="cm"/>
      <inkml:brushProperty name="color" value="#FF0000"/>
    </inkml:brush>
  </inkml:definitions>
  <inkml:trace contextRef="#ctx0" brushRef="#br0">3997 3486 37 0,'0'0'18'0,"7"-3"-12"0,-7 3 19 15,0 0-23-15,0 0 1 16,0-8 3-16,0 8 1 15,0-6-8-15,-3 0 0 16,-1 3 5-16,-3 3 1 16,-4-3-2-16,-3 3 1 15,4 3-3-15,-8-3 1 16,-3 12-1-16,3-1 0 0,-10 4-1 16,3 0 1-16,8 5-2 15,-5 1 1 1,12 2 0-16,-1-2 0 0,4-3 0 15,7-1 0-15,0-2 0 16,11 0 0-16,-1 8 0 16,1-2 0-16,7 2 0 15,-8-5 1-15,8 5 0 16,-8-2 0-16,5-9-1 16,2 2 1-16,-6 1 0 15,-4-3 0-15,-4 6-1 16,-3-7 1-16,-3 1 1 15,-4 3 1-15,-4 0-1 16,1-7 1-16,-12 4-1 16,5 3 0-16,-4-1 0 15,-1-5 0-15,1-3-2 0,4-6 1 16,-1-3-6-16,7-3 1 16,11-5-8-16,8-13 1 15,6 9-8-15,10-14 1 16</inkml:trace>
  <inkml:trace contextRef="#ctx0" brushRef="#br0" timeOffset="359.08">4110 3231 48 0,'-11'-3'24'0,"-3"0"-23"0,14 6 38 0,-7 0-38 16,4 5 1-16,3 1 0 15,-11 3 1-15,11 3-3 16,-7 14 0-16,0 0 2 16,3 13 1-16,4 16-1 15,-7 7 0-15,4 0-1 16,-8 2 0-16,4 1-1 15,4 0 1-15,-8-13-1 16,4 1 1-16,0-3-1 16,3-6 0-16,4-9-3 15,-7-14 1-15,7 2-4 16,0-11 0-16,7-12-9 0,-7-12 1 16,11 0-3-16,0-8 1 15</inkml:trace>
  <inkml:trace contextRef="#ctx0" brushRef="#br0" timeOffset="586.81">3937 3498 43 0,'-11'-9'21'0,"15"6"-20"0,3 6 41 15,-3-6-39-15,10 3 1 0,7-3 2 16,0-5 0-16,11 8-8 15,3-6 1-15,7-3 4 16,1 6 0-16,6-6-4 16,-3 6 0-16,-14 0-9 15,-4 0 0-15,4-3-7 16,-4 3 1-16</inkml:trace>
  <inkml:trace contextRef="#ctx0" brushRef="#br0" timeOffset="1410.09">1450 4251 37 0,'-49'-27'18'0,"17"12"-15"0,21 10 26 0,1-4-28 15,-12 9 0-15,5-3 2 16,-11 6 0-16,6-3-3 16,-6 3 1-16,7 6 2 15,7-7 0-15,3 10 0 16,-3-9 0-16,11 9 0 15,6-3 1-15,11-3-1 16,0-3 1-16,15 8-1 16,-8-2 0-16,7 0 1 15,4 0 0-15,7-3-2 16,10-6 0-16,0 6 0 16,1-6 0-16,3 0-1 0,7-6 1 15,7 0-1 1,-7-3 1-16,10 0-1 0,8 0 1 15,-8-2-1-15,1 5 0 16,7-6 0-16,-8-3 0 16,1 3 0-16,-1-2 0 15,8 8-1-15,-4-9 0 16,-7 3 0-16,-7 1 1 16,7 5-1-16,-7-6 0 15,0 9 0-15,0-3 0 0,0 3 1 16,-7 0 0-16,7 3 0 15,0 0 0-15,-4 0-1 16,-3 0 1-16,4 6 0 16,2 0 0-16,-6 3-1 15,4 3 0-15,-4-3 0 16,3-1 1-16,4 1-1 16,0 3 0-16,-10-6 0 15,-1-3 0-15,0 3 0 16,11-6 0-16,0-6-4 15,0 3 1-15,11-3-18 16,-1-21 1-16</inkml:trace>
  <inkml:trace contextRef="#ctx0" brushRef="#br0" timeOffset="55117.48">10238 7202 63 0,'-14'-97'31'0,"21"38"-30"0,-7 45 32 0,-4-7-33 15,4-5 0-15,-3 2 0 16,-1 4 0-16,0 5-1 15,1-3 1-15,-4 12-1 16,-7 6 0-16,-4 6 0 31,-7 3 0-31,-6 0 1 0,-5-3 0 0,-2-6 3 16,-8 6 0-16,-7-6 1 16,-7 0 0-16,-4 0 0 15,-10-6 1-15,-7 6-1 16,-4 0 0-16,-10-6-3 15,-7-3 1-15,-11 3-1 16,-3-3 0-16,-18 6 0 16,-11-2 0-16,0-1-1 15,-17 0 0-15,0-3 0 0,-8 0 1 16,-13 3-1-16,-8 0 1 16,8-2 0-16,-15 2 0 15,-13 0 0-15,3 6 0 16,-1-3 0-16,5-3 1 15,-1 0-1-15,-3 6 0 16,0 0-1-16,7-3 1 0,-7 0-1 16,-7 0 0-16,10 6-1 15,-3 3 1-15,0 0 0 16,-4 0 0-16,4 9 0 16,10-4 0-16,-3 7 0 15,-3-3 0-15,13-4 0 16,-6 1 0-16,3 6 0 15,7-6 0-15,0 2 0 16,3 1 1-16,8-3-1 16,-4 2 0-16,11 4 0 15,-1-6 0-15,1 0 0 16,17-4 0-16,-7 13 0 16,11-3 0-16,-3 8 0 15,6-8 0-15,4 8-1 16,10-5 1-16,1 8 0 15,-470 101 0-15</inkml:trace>
  <inkml:trace contextRef="#ctx0" brushRef="#br0" timeOffset="55922.5">0 8337 175 0,'272'35'0'0,"-212"-23"-1"0,28-3 1 0,14-3 0 16,7 8 0-16,1 1 0 16,20-3 0-16,15-3 0 15,-4 0 0-15,7-1 0 16,8-2 0-16,9 6 0 15,-6-9 0-15,10 9 0 16,1-1 0-16,3 4 0 16,14-3 1-16,0 3-1 15,-8 2 0-15,5 1 0 16,10-6 1-16,-4 5-1 16,-6 4 1-16,10-4-1 15,0 7 1-15,0 0-1 16,-4 2 0-16,12-8 0 15,-5 5 1-15,11-5-1 16,-10 2 0-16,13-5 0 16,8-6 1-16,-7 3 0 15,7-9 1-15,-4 5-1 16,7-8 1-16,7 3-1 0,8 0 1 16,-15-3-1-16,14 6 1 15,-6-12-1-15,-1 6 0 16,7-9-1-16,4-2 0 15,-3-4 0-15,-5 0 0 16,1-5 0-16,-7-1 0 16,-4-2 0-16,-3 8 1 15,-7-3 0-15,-4-8 0 0,3-1 0 16,-10-17 0-16,-14 15 0 16,-10-3 0-16,-8-10 0 15,-7 1 0-15,-10-6-1 16,-4-6 1-16,-14-8-1 15,-17-4 1-15,-11-6 0 16,-8 4 1-16,-16-16 0 16,-15-2 0-16,-15 6 0 15,-13-24 0-15,-18-3 0 16,-24 9 0-16,-18-18-1 16,-32-20 0-16,-35 6-2 15,-50-9 1-15,-70-1-3 16,-57 4 1-16,-70 21-6 15,-46 19 1-15,-17 25-11 16,-12 35 0-16,8 11-9 16,32-2 0-16</inkml:trace>
</inkml:ink>
</file>

<file path=ppt/ink/ink1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53.68619" units="1/cm"/>
          <inkml:channelProperty channel="F" name="resolution" value="0" units="1/dev"/>
          <inkml:channelProperty channel="T" name="resolution" value="1" units="1/dev"/>
        </inkml:channelProperties>
      </inkml:inkSource>
      <inkml:timestamp xml:id="ts0" timeString="2021-01-13T19:26:16.898"/>
    </inkml:context>
    <inkml:brush xml:id="br0">
      <inkml:brushProperty name="width" value="0.05292" units="cm"/>
      <inkml:brushProperty name="height" value="0.05292" units="cm"/>
      <inkml:brushProperty name="color" value="#FF0000"/>
    </inkml:brush>
  </inkml:definitions>
  <inkml:trace contextRef="#ctx0" brushRef="#br0">13233 8399 46 0,'-18'-15'23'0,"18"-6"-17"15,0 16 23-15,4-1-29 0,-4-3 1 16,3 6 1-16,-3 3 0 16,4-3-1-16,-4 3 1 15,7-3 1-15,-7 3 1 16,7 0-1-16,0 0 1 16,0 0-1-16,3 0 0 15,1 3-1-15,3-3 1 16,4 0-1-16,3 0 1 0,4 0 0 15,3-3 0 1,0 3-1 0,4 0 1-16,0 0-1 0,-1 0 0 0,8 0-1 15,-7 0 1-15,7-9-1 16,0 6 0-16,3 3 0 16,4-9 0-16,3 9-1 15,0-5 1-15,-3 5 0 16,0 0 0-16,0 0 0 15,0 0 0-15,0-3 0 16,0-3 0-16,-4 6-1 16,-3 0 1-16,0 0-1 15,-1-3 1-15,1 3-1 16,4 0 0-16,-5 0 0 16,5-3 0-16,-8 3 0 15,0 0 0-15,-3-3 0 16,0 3 0-16,-1 0-1 15,-6 3 1-15,3-3-4 0,-6 3 1 16,-1-3-7-16,-4 3 0 16,-3 3-12-16,-3 2 1 15</inkml:trace>
  <inkml:trace contextRef="#ctx0" brushRef="#br0" timeOffset="4517.21">2790 7661 60 0,'0'0'30'0,"82"-41"-26"0,-65 35 31 16,4 0-34-16,1 6 1 15,-5 12 3-15,4 11 0 16,1 1-6-16,-5 8 1 16,4 6 2-16,1 3 1 15,9-11-2-15,5-4 1 16,6-8-2-16,-10 2 1 0,14-17 0 15,6-11 0-15,15-13 0 16,-7 6 0-16,11-11 0 16,0 2 0-16,-4-5 1 15,-15 14 0 1,-2 6-1-16,-1 9 1 0,1 9 0 16,3-3 0-16,7 3-1 15,0 12 1-15,14-7-2 16,-4-5 0-16,11-9 0 15,7-6 1-15,1-6-1 16,2-14 0-16,1-3 0 16,0-4 1-16,3 1-1 15,-7 8 0-15,-3 7 0 16,-14 8 1-16,-4 9 0 0,0 9 0 16,-7 11 0-16,3 4 0 15,4 2 0-15,11 1 0 16,-4 5-1-16,3-11 1 15,12-7-1-15,-1-8 1 16,14-15-1-16,7-2 0 16,1-10 1-16,3-5 0 15,-4-4 0-15,7 1 0 0,-13 5 0 16,-8 15 1-16,-10 9 0 16,3 6 0-16,-7 9-1 15,4 12 0 1,-1-10 0-16,12-2 0 0,-8 0-1 15,7-1 1-15,0-5-1 16,4-6 1-16,7-15-1 16,3-5 0-16,4-10 0 15,-3 1 0-15,-1-4 0 16,-3 7 0-16,-11 11 0 16,-7 9 0-16,0 9 0 15,-3 17 1-15,-7 1-1 16,-4 14 0-16,7 9 0 15,4-3 1-15,3 0-1 16,7-17 0-16,-3 2 0 16,17-14 0-16,4-3-1 15,21-18 1-15,-7-15-1 0,7-8 1 16,0 8-1 0,4-8 1-16,-15 8 0 0,-3 7 0 15,-11 5 0-15,-10 9 1 16,0 9-1-16,0 2 0 15,-7 7 0-15,6 9 1 16,8-7-1-16,-7 1 1 16,10-13-1-16,-3-5 0 15,11-11 0-15,-1-10 1 16,4-3-1-16,0 1 0 16,7-7 0-16,0-2 0 15,-11 5 0-15,-6 4 0 0,-15 14 0 16,-10 3 0-16,-1 9 0 15,-3 9 0-15,0 2 0 16,-3-2 0-16,3 6 0 16,4-7 0-16,0-5 0 15,-1-9 1-15,11 0-1 16,-6 0 0-16,2-3 0 16,1 0 0-16,-7 3 1 15,-8 6 1-15,5 6-1 16,-1 8 1-16,-7-2 0 15,3 3 0 1,50-1-3 0,-7-11 1-16,-14 6-12 15,-11-9 1-15,-10-1-16 16,-18-7 0-16</inkml:trace>
  <inkml:trace contextRef="#ctx0" brushRef="#br0" timeOffset="12969.51">18207 9328 29 0,'-7'-9'14'0,"7"-6"-7"0,0 12 15 0,-4-6-20 15,1 9 1-15,-1-8 1 16,1-1 0-16,-4-3-5 15,0 6 1-15,0-3 3 16,-1 6 1-16,-2-2-1 16,-1-1 1-16,1 6 0 15,-1-9 1-15,-3 3 1 16,3 3 1-16,1 0 0 16,-1 0 0-16,8 3-2 15,-1-3 1-15,4 6-2 16,4-3 0-16,6 3-2 0,4-3 1 15,4 0-2-15,3 0 1 16,4 0 0-16,10 3 0 16,4-3 0-16,7 0 0 15,3 0-1 1,8-3 1-16,10 0-1 0,-4 0 0 31,47 0-1-31,-8 3 1 16,0-3-1-16,-3 0 1 15,3 0-1-15,1 3 1 16,-5-3-1-16,5 3 1 0,-1 0-1 16,-3 0 1-16,0 0-1 15,3 0 1-15,-3 0 0 16,3 0 1-16,4 0-1 16,0-2 1-16,3-1-1 15,-7-6 1-15,11 3 0 16,-7 3 0-16,3-6-2 15,1 3 1-15,-1-3-1 16,0-2 1-16,-10 2 0 16,-4 3 0-16,-3 0-1 15,-4-3 0-15,1 6 0 16,-15-5 1-16,0 8-1 16,-4-3 0-16,-10 3-3 15,-7-3 1-15,-7 3-4 16,-11-3 1-16,-6 6-8 0,-12 0 1 15,-10 0-13 1,-24 2 1-16</inkml:trace>
  <inkml:trace contextRef="#ctx0" brushRef="#br0" timeOffset="13555.49">18560 9172 52 0,'-4'-24'26'0,"15"16"-25"0,-4 2 35 0,7-9-34 15,0 9 1-15,0 3 5 16,0-3 0-16,0 3-8 16,-3-3 1-16,-1 4 6 15,-2-1 1-15,-1 3-2 16,-4 3 1-16,1 2-2 16,-4 1 1-16,-7 9-3 15,-4 0 1-15,-7-1-2 16,-6-2 0-16,-8 6-1 0,0-4 1 15,-7-2-2-15,-6 0 1 16,-12 6-1-16,4-10 1 16,0 4-1-16,-3-3 0 15,-1 3 0-15,1-3 0 16,3-4 1-16,7-2 0 16,4 6 0-16,3-3 0 15,0 0 0-15,11 0 0 16,10-3-1-16,4 3 1 15,11 3-1-15,10-1 1 16,7-2-1-16,11 3 1 16,17 3-1-16,4-6 1 0,14-3-1 15,10-3 0-15,4 0-4 16,0 0 1-16,1 0-7 16,-1 5 0-16,0 1-16 15,-4 3 1-15</inkml:trace>
  <inkml:trace contextRef="#ctx0" brushRef="#br0" timeOffset="15660.19">14743 9845 42 0,'-7'-20'21'0,"7"5"-15"16,3 9 21-16,1 0-25 15,3-3 1-15,0-3 1 0,0 4 0 16,3 2-5 0,4-3 1-16,1 0 4 15,-1-3 0-15,0 4-1 0,3-1 1 16,5 3-1-16,6 3 0 15,7-3 0-15,0 6 1 16,4 0-2-16,0 0 1 16,3 0-1-16,8 0 0 15,3 0-1-15,-4-6 1 16,4 6-1-16,3 0 1 16,1 0-1-16,6-6 0 15,-10 12 0-15,4-6 0 0,3 0 0 16,0 0 0-16,-4 0 0 15,1 6 0-15,2-3-1 16,9 0 1-16,-5 0 0 16,-3-3 0-16,7 0 0 15,0 6 0-15,0 0-1 16,-3-3 1-16,-1-3-1 16,8 0 1-16,-4 5-1 15,-4-5 0-15,-3-5 0 16,0 5 1-16,0 0-1 15,-3-9 0-15,-5 3 0 16,1-3 1-16,-7 3-1 16,-3-9 0-16,-1 13-3 15,-3-4 0-15,-1 6-5 16,-2 3 0-16,-8 2-13 16,-7 16 0-16</inkml:trace>
  <inkml:trace contextRef="#ctx0" brushRef="#br0" timeOffset="25732.49">14951 9680 41 0,'-7'-23'20'0,"7"8"-16"0,3 9 21 0,1 3-25 16,3-2 1-16,0 2 2 16,3 0 1-16,5 0-3 15,-1 0 0-15,7 0 2 16,0 3 1-16,4-3 0 16,3 3 1-16,11-3-2 15,10 0 0-15,0 3 0 16,11 0 1-16,15 0-1 15,9 3 1-15,11-6-1 16,1 6 0-16,10-3 0 16,10 0 0-16,4-3-1 15,0 3 0-15,10-3-1 0,4-6 1 16,4-2-1-16,-7 5 0 16,-4-3-1-16,0 6 1 15,-11 0-1-15,-10 3 0 16,-4 0-5-16,-10 6 0 15,-8 3-5-15,-6-3 0 16,-14 14-10-16,-15 1 1 16</inkml:trace>
  <inkml:trace contextRef="#ctx0" brushRef="#br0" timeOffset="30569.72">1415 9134 54 0,'-14'-15'27'0,"10"12"-25"0,4 3 28 16,4 3-30-16,3 3 1 15,3 3-1-15,1 2 0 16,6 4 0-16,5 3 0 15,-1-4 0-15,14-2 0 0,-10 0 0 16,3 3 1-16,4-9 0 16,6-6 0-16,8-6 0 15,0-15 0-15,0 3 1 16,3-11 0-16,11 6-1 16,-7 2 1-16,4 3-1 15,-18 7 1-15,3-1-1 16,-3 9 0-16,0 6-1 15,10 9 1-15,0 2-1 16,-3 1 1-16,0 0-1 16,14-4 0-16,0-8 0 15,0-6 1-15,7-8-1 16,4-7 0-16,3-3 0 16,-4-5 1-16,8 5-1 15,-8 1 0-15,-3 8 1 16,-14 6 1-16,-3 9 0 15,-4 3 0-15,3 9 0 16,-7 5 0-16,8 1 0 16,3 2 1-16,3-2-2 0,-3-6 0 15,7-4-1-15,7-8 1 16,-11-6 0-16,8-11 0 16,6-7 0-16,1 4 0 15,0-7-1-15,-4 6 1 16,-7 1 0-16,-4 8 0 15,-7 9 0-15,-3 3 0 16,-7 9-1-16,-4 2 1 0,-3 4-1 16,7 3 1-1,42-10-1 1,-3-11 1-16,-4-6-1 16,3-5 1-16,-10-10 0 15,14-2 0-15,-3-4 0 16,-4 7 1-16,-7-1-1 15,-7 18 0-15,-7 3 0 16,4 3 1-16,3 12-1 16,-11-1 0-16,4 1-1 15,14 6 1-15,-4-4-1 16,4-5 1-16,11-3-1 16,7-3 0-16,-1-18 0 15,12 6 0-15,2-6 0 16,1-8 1-16,7 2-1 15,-14 3 0-15,-4 4 1 16,-3 17 0-16,-8 2 0 16,-3 7 1-16,-7 20-1 0,7 4 1 15,-3 2-1-15,10 3 1 16,7-6-2-16,4-6 1 16,7-17-1-16,14-15 0 15,3-3 0-15,8-15 0 16,3-17 0-16,-4-3 1 15,8 3-1-15,-4 5 0 16,-11 4 0-16,0 11 1 16,-13 6-1-16,-12 9 1 0,-9 9-1 15,-1 6 1-15,3 11-1 16,-3 1 1-16,11-4-1 16,3 1 0-16,4-10 0 15,4-2 0-15,2-9 0 16,1-9 1-16,4-11-1 15,-5-7 0-15,5 4 0 16,-4-4 0-16,3 6 0 16,-10 4 1-16,-11 2-2 15,-14 6 1-15,-7 9 0 16,0 12 0-16,4 5 0 16,-4 7 1-16,-4-1-1 15,8-5 0-15,10 2 0 16,0-8 1-16,7 3-1 15,11-15 0-15,-4-6 0 0,7-6 1 16,-6-9-1 0,6-5 0-16,7-4 0 15,-6 4 1-15,-5 2-1 0,-6 9 0 16,-11 6 0-16,-7 6 0 16,-7 9-1-16,0 0 1 15,-3 12 0-15,-1-7 0 16,5 7 0-16,6-6 1 15,0-7-1-15,10-8 0 0,12-5 0 16,-5-13 1 0,12-6-1-16,-5-2 0 0,15 5 0 15,0-5 1-15,-14 5-1 16,-4 10 0-16,-10 2 0 16,-4 12 0-16,-14 6 0 15,-7 8 0-15,4 10 0 16,-1-4 1-16,1 7-1 15,-1-1 1-15,8-6-1 16,10-5 0-16,-4-9 0 16,4-9 0-16,8-3 0 15,-1-9 1-15,7-2-1 16,-7-13 0-16,-3 9 0 16,0 4 0-16,-4 8 0 15,-11 12 0-15,-6 8-1 16,-4 4 1-16,-7 11 0 15,3 4 0-15,4-1 0 16,0 0 0-16,4-14 0 16,10 6 1-16,7-16-1 15,14-8 0-15,4-8 0 0,-4-16 1 16,7 6-1-16,4-11 0 16,0 6 0-16,-4-4 1 15,-13 12-1-15,-8 10 0 16,-7 7 0-16,-7 4 1 15,0 9-1-15,-4 9 1 16,-3-7-1-16,7 4 1 16,7-4-1-16,-3-8 0 0,14-9 0 15,13-9 1-15,5-5-1 16,3-10 0-16,-1-14 0 16,12 0 0-16,-8 5 0 15,-7 7 0-15,-3 8 0 16,-14 7 0-16,-11 11 0 15,-3 11 0-15,-8 19 0 16,1 8 1-16,3 3-2 16,3 6 1-16,-3-12-3 15,4 4 1-15,3-13-2 16,-7-2 0-16,0-13-6 16,0 4 0-16,-7 0-10 15,-7-6 0-15,-11-4-5 16,-17-5 1-16</inkml:trace>
  <inkml:trace contextRef="#ctx0" brushRef="#br0" timeOffset="32140.25">23230 12223 76 0,'-38'-20'38'0,"31"11"-32"0,14-3 39 0,7 3-45 15,10 4 1-15,15-4 1 16,18 0 1-1,20 3-3-15,29-6 0 0,11 3 1 16,20 7 1-16,15-1-1 16,10 3 1-16,0 3-2 15,4-1 1-15,0 1-1 16,-4 0 1-16,-14 0-1 16,-3 0 1-16,-14-3-1 15,-19 9 1-15,-2-6-3 16,-15 0 1-16,-21-6-4 15,-14 3 1-15,-18 0-4 16,-13-3 1-16,-15-6-5 16,-21 3 0-16,-11 0-8 15,-21-2 0-15,-17-1 1 16,-15-3 1-16</inkml:trace>
  <inkml:trace contextRef="#ctx0" brushRef="#br0" timeOffset="32441.37">24405 11994 48 0,'-88'-12'24'0,"7"1"-21"0,67 5 50 16,-11 6-47-16,0-3 1 16,1 0 3-16,-5 3 0 15,5 0-13-15,-1 0 1 16,0 0 9-16,-3 6 0 0,-7 0-4 16,-11 2 0-1,-25 19 0 1,1-4 1-16,-1 4-1 15,11-4 0-15,7 7-1 16,11-16 1-16,7 7 0 16,7-3 0-16,10-1-2 15,11 7 0-15,17-1-2 16,22 1 1-16,21-6-5 16,25 5 0-16,10-5-8 15,14-4 1-15,11 7-13 16,-3-9 0-16</inkml:trace>
  <inkml:trace contextRef="#ctx0" brushRef="#br0" timeOffset="39242.87">790 12197 49 0,'18'-18'24'0,"3"10"-21"16,-10 8 25-16,6 0-27 15,-3 5 0-15,15 13 2 16,-8 8 0-16,7 4-2 15,4-4 0-15,-4-2 2 16,-7-7 1-16,7-2 1 16,-6-12 0-16,6-9 0 15,0-11 0-15,4-4-1 16,-1-8 0-16,8-10-2 0,-7-5 1 16,3 12-2-16,-3 3 1 15,0 5-2-15,7 3 1 16,-8 13 0-16,5 5 1 15,-5 9-1-15,1 2 0 16,-4 4 0-16,11 9 0 16,3-7-1-16,8-2 1 15,6-3-1-15,-3-12 1 16,7-9 0-16,11-2 0 16,-4-4 0-16,-4-8 0 15,8-4 0-15,3 7 0 0,-14 8 0 16,-7 3 0-16,3 12 0 15,4 9 0-15,-10 6 1 16,10 8 0-16,-11 12-1 16,11 1 0-16,3 2 0 15,8-6 0-15,-4 1 0 16,4-16 0-16,-4-5-1 16,3-12 0-16,-6-6 1 15,13-9 1-15,4-11-1 16,-3-6 0-16,10-1-1 15,-3 7 1-15,0-1-1 16,-4 7 1-16,-4 5-1 16,-3 12 0-16,4 12 0 15,-7 3 1-15,-1 2 0 16,1 16 0-16,-1-12 0 16,8-4 0-16,10 4-1 0,-7-9 0 15,11 0 0 1,-4-9 1-16,7-9-1 0,4-6 1 15,3-11-1-15,-3-1 0 16,4-2 0-16,-12-4 1 16,-3 10-1-16,8-1 0 15,-15 18 1-15,-18 9 0 0,4 9-1 16,0 12 1 0,4 5 0-16,-1-3 0 0,5 4-1 15,2-12 1-15,4 2-1 16,4-8 1-16,7-3-1 15,-4-9 0-15,11-15 0 16,-4-9 1-16,-7-2-1 16,4-3 1-16,0-4-1 15,-15 7 0-15,1 2 0 16,-11 10 1-16,-7 8-1 16,-4 9 0-16,-3 8 0 15,0 4 1-15,-4 6-1 16,8-4 1-16,3 1-1 15,0 0 1-15,-4-13-1 16,8-2 0-16,3-8 0 16,7-10 0-16,4-6 0 15,10-5 1-15,-4-9-1 16,1 2 0-16,3 4 0 16,-7-1 0-16,-10 13 0 0,-11 5 0 15,0 12 0 1,-7 18 0-16,-7 5-1 0,0 9 1 15,3 7 0-15,-3-1 0 16,7 0 0-16,7-3 0 16,3-11 0-16,8-9 1 15,3-12-1-15,7-9 0 16,0-9 0-16,7-9 1 16,0-2-1-16,4-9 1 0,-4-1-1 15,-3 7 0-15,-4 8 0 16,-7 7 0-16,-7-1-1 15,-3 18 1-15,-4 18 0 16,-7 2 0-16,-4 9 0 16,4 7 0-16,7-1-1 15,0-12 1-15,7 4 0 16,4-10 1-16,10-2-1 16,-4-6 1-16,11-6-1 15,1-6 0-15,2-9 0 16,5-3 1-16,-1-9-1 15,-7 4 0-15,0-1 0 16,-7 6 0-16,-7 7 0 16,-10 2 0-16,3 11 0 15,-3 10 0-15,3 9 0 16,3 17 0-16,8 3 0 16,6-3 0-16,5-15 0 0,13-2 1 15,4-10-1-15,10-8 0 16,-3-12 0-16,18-15 1 15,-8-2-1-15,15-4 0 16,-8-8 0-16,11-9 0 16,-7 6 0-16,-3 5 0 15,-11 13-1-15,-11 8 1 16,-7 15 0-16,-6 11 0 16,-8 7 0-16,-3 8 0 0,10 3 0 15,-7 4 0-15,7-10 0 16,11-5 0-16,-4-1 0 15,15-11 0-15,-4-3 0 16,10-9 0-16,1-12 0 16,10-12 1-16,-11-2-1 15,4 5 0-15,-7-5 0 16,0-1 0-16,-7 13 0 16,-14-1 0-16,-8 18 0 15,-2 0 0-15,-1 12 0 16,-4 8 0-16,-2 1 0 15,6 2 0-15,-4-5-1 16,5-1 1-16,9-5 0 16,-2-6 1-16,6-9-1 15,0-9 0-15,11-15 0 16,7-5 1-16,0 0-1 16,0-10 1-16,4-5-1 15,3 9 0-15,-11 6-1 0,-3 8 1 16,-11 6 0-16,-10 12 0 15,-4 9 0-15,0 9 0 16,0 6 0-16,4-4 0 16,7 1 0-16,3-9 0 15,8 0-1-15,-1-7 1 16,11-7-1-16,-4-7 1 16,8-9-1-16,-1 1 1 0,-3-7 0 15,-3 4 0 1,-1-4 0-16,-3 10 0 0,-11 5 0 15,-10 12 0 1,-11 9 0-16,4 8 1 0,-8 10-1 16,-10-1 0-16,7 1 0 15,8-1 1-15,2 1-1 16,1-1 0-16,3-5 0 16,4-13 0-16,14-5 0 15,3-9 1-15,4 1-1 16,-4-7 0-16,4-9 0 15,4 1 0-15,-8-7 0 16,4 10 0-16,-11 2 0 16,-10 9 1-16,-7 9-1 15,-4 9 0-15,0 5 0 16,-4 7 1-16,-6 5-1 16,7 7 0-16,3-4 0 15,7-9 0-15,14-2 0 16,-3-9 0-16,14-12 0 0,0-12 0 15,14-9 0-15,0 4 0 16,7-4 0-16,0-5 0 16,4-1 0-16,-8 18 1 15,-10 7 0-15,-11 7 1 16,-10 10 0-16,0 14 0 16,3 10 0-16,1-1 0 15,6 6-3-15,0-6 1 16,18-2-4-16,-3-1 1 0,-1-6-7 15,1-11 1-15,-1-3-12 16,-10-7 1-16,-18-11-8 16,-17-20 0-16</inkml:trace>
  <inkml:trace contextRef="#ctx0" brushRef="#br0" timeOffset="41585.71">16965 6294 45 0,'-32'-9'22'0,"18"-6"-19"0,14 15 22 15,0 0-21-15,0 0 1 16,11-6 0-16,-1 3 1 16,12-2-9-16,-1 5 1 15,10 0 5-15,12 0 0 16,17 0-2-16,7 0 0 15,14 0 0-15,11 0 0 0,17-3 1 16,-3-3 0 0,7-3-1-16,-4-3 1 0,-3 6-1 15,7-3 1-15,-11-5-2 16,-14 11 1-16,-7-3-1 16,-3 0 0-16,-14 6-1 15,-8-3 0-15,-17 0-5 16,-14 3 1-16,-15 0-11 15,-13 0 0-15</inkml:trace>
  <inkml:trace contextRef="#ctx0" brushRef="#br0" timeOffset="41884.9">17695 6038 54 0,'-38'-21'27'0,"16"10"-30"15,15 11 41-15,-3 0-38 16,-8 6 0-16,-14 5 0 0,-6 4 1 16,-8 0-1-16,-14-6 0 15,-4 5 1-15,-3 1 1 16,0 6-1-16,0 5 0 16,0 0 1-16,14-8 0 15,7-3 2-15,11 5 0 16,10 1 0-16,15 2 0 15,24-2 0-15,11 3 0 16,17-4-4-16,21 1 0 16,11 8-8-16,8 6 0 0,2 7-11 15,1 5 1-15</inkml:trace>
  <inkml:trace contextRef="#ctx0" brushRef="#br0" timeOffset="42606.44">17046 10545 60 0,'-3'-15'30'0,"17"-3"-33"15,-4 13 47-15,8-4-40 16,10 0 0-16,15 6 1 15,6 0 1-15,18 3-8 16,11 6 1-16,17 0 4 16,7-3 1-16,0 3-2 0,8-3 0 15,-4 2-1-15,14-2 1 16,-7 6-2-16,-4-6 1 16,-3 0-1-16,-8-3 0 15,-2 0-1-15,-15 0 0 16,-7 0-4-16,-14 6 1 15,-11 0-6-15,-10-3 0 16,-14-3-10-16,-18 0 0 16</inkml:trace>
  <inkml:trace contextRef="#ctx0" brushRef="#br0" timeOffset="42921.45">17925 10313 60 0,'-64'-27'30'0,"-21"9"-35"0,64 16 49 0,-7 4-44 16,-4 1 0-16,-10 15 0 15,-11 0 0-15,-3-1 0 16,-8 1 0-16,-6 8 0 16,3-2 1-16,7 5 1 15,7-8 1-15,3 2 1 16,8-8 1-16,7 3-1 15,10-6 0-15,7-1 0 16,15 4 1-16,3 3-2 16,21-4 0-16,28 1-3 0,22 6 1 31,134 17-17-15,-1-12 0-16,-17 4-5 0,-7-10 0 15</inkml:trace>
  <inkml:trace contextRef="#ctx0" brushRef="#br0" timeOffset="47424.93">4128 14049 52 0,'-4'-15'26'0,"8"-20"-21"16,3 23 27-16,-7 1-30 15,3-7 1-15,-3 3 4 0,7 1 1 16,-7-1-8-16,4 6 0 16,-4 0 5-16,7 3 1 15,-7 6-2-15,0 0 1 16,3 9-2-16,4 15 0 16,-3 11-2-16,10 15 1 15,0 3-1-15,4 3 0 16,-1 0 0-16,5-4 0 15,-1-7 0-15,-4-10 1 16,-6-12 1-16,-1-5 0 0,1 0 0 16,0-13 1-16,-4-10-1 15,3-13 0-15,-6-8-1 16,3-13 1-16,3-5-2 16,-10 3 0-16,11 0-1 15,0 3 0-15,6-1-1 16,-3 4 1-16,4 9 0 15,3 8 0-15,7 3-1 16,1 15 1-16,2 6 0 16,1 9 0-16,-4-3 0 15,1 11 0-15,-15 1 0 16,3 5 0-16,1 1 0 16,-7-4 0-16,-1-2 0 15,4-4 0-15,0 1-4 16,-3-7 0-16,3-2-5 15,4 0 0-15,-1-6-4 16,4-15 0-16,8 0-2 0,-5-11 0 16,5-7 3-16,-8 4 1 15,0-1 7-15,-3 9 1 16,-1 1 7-16,-3-1 0 16,-3 6 5-16,-4 3 1 15,-3 3 0-15,-1 9 0 16,1 9-2-16,3 11 1 15,-4-2-3-15,4 2 0 16,7-2-2-16,4 2 1 0,3-8-1 16,0 0 0-1,4-10 0-15,0-5 0 0,-4-6-1 16,4-5 1-16,-4-7-1 16,-4-9 1-16,-6-2-3 15,-11-1 1-15,0 1-1 16,0 0 0-16,-11-7 0 15,-6 4 0-15,-4 5-2 16,-1-2 1-16,5 5-2 16,-4 7 1-16,10-1-4 15,-3 6 0-15,10 6-5 16,-3 3 0-16,14 6-6 16,11 0 0-16,-4 3-8 15,7 2 0-15</inkml:trace>
  <inkml:trace contextRef="#ctx0" brushRef="#br0" timeOffset="47685.82">5394 14055 54 0,'35'3'27'0,"4"9"-24"16,-28-9 43-16,-1 5-43 15,1 4 0-15,3 0 3 0,0 6 0 16,0-7-6 0,4 1 0-16,-8-3 6 0,1 0 0 15,0-3 0-15,-1-6 0 16,-3-3-1-16,4-9 1 15,-8-6-3-15,4 4 1 16,0-10-2-16,4-2 1 0,0-10-4 16,-1 1 0-1,4 3-4-15,4 8 0 0,0-2-5 16,3 5 0-16,0 3-7 16,7 4 1-16,0 5-7 15,-3 6 1-15</inkml:trace>
  <inkml:trace contextRef="#ctx0" brushRef="#br0" timeOffset="49017.88">6047 13884 52 0,'0'-3'26'0,"10"9"-23"0,-10-3 42 0,4 6-41 15,3 3 1-15,-7 8 3 16,3 4 0-16,4-1-10 16,-3 4 1-16,-1 2 6 15,1-8 1-15,3 2-3 16,4-8 1-16,-11-3-2 15,10 0 0-15,-6-9-1 16,6-18 1-16,4 3-2 16,1-6 1-16,2-8-1 15,4 0 1-15,-3-4-1 0,3 7 1 16,-10 8-2-16,6 6 1 16,-6 12 0-16,0 9 0 15,-1 8 0-15,1-2 1 16,-1 11-1-16,1 1 1 15,6-1 0-15,-6-5 0 16,7-1 1 0,3-5 0-16,0-3 0 0,7-12 1 15,-3-15-1-15,3-3 0 16,0 0-1-16,1-8 1 0,-5-4-1 16,5-2 0-16,-1 3-1 15,0 2 0-15,-7 6 0 16,0 4 0-16,-3 8 0 15,3 9 1-15,-7 9-1 16,11-1 1-16,-11 7 0 16,7-6 0-16,4 2 0 15,-7-5 1-15,13 0-1 16,5-6 1-16,-1-3-1 16,4-3 1-16,-4-6-1 15,0-8 1-15,4-7-1 16,-7 1 0-16,0-1-1 15,-4 9 0-15,-7-2 0 16,-3 8 1-16,-15-3-1 16,-3 6 0-16,-3 0 0 15,-15 3 0-15,0 3 0 16,4 6 0-16,-3 3 0 0,-1 6 0 16,0 2-1-16,1 1 1 15,6 0 0-15,-3-1 0 16,7 1 0-16,7-3 0 15,3 5-1-15,8-8 1 16,7 0 0-16,-1 0 0 16,15-10 0-16,3-2 1 15,11-2-1-15,4-1 1 0,-8-3-1 16,7 0 1-16,8-3-1 16,-8 0 1-16,-7-3-1 15,-3 1 1-15,-7 2-1 16,-4 0 0-16,-3-3 0 15,0 3 0-15,-11 1 0 16,3 2 0-16,1 0 0 16,-7 0 1-16,-4 3-1 15,0 0 0-15,0 0 0 16,0 0 0-16,-7 3 0 16,10-3 0-16,-10 3-1 15,0-3 1-15,0 3 0 16,0 0 0-16,0 0 0 15,4-3 1-15,-4 3-2 16,7-2 1-16,-7 2 0 16,0 0 1-16,0 0-1 15,3-6 0-15,-3 6-1 16,0 0 1-16,0 0 0 0,0 0 0 16,0 0 0-16,4 0 0 15,-4 0 0-15,0 0 0 16,0 0 0-16,4-6 0 15,-4 0 0-15,0-3 1 16,0 0-1-16,3 3 0 16,1-8 0-16,-1-1 0 15,1-6 0-15,3-5 0 16,-4-6 0-16,1-7 0 16,-4-14 0-16,0 6 0 0,-4-6 0 15,-3 1 0-15,0 2 0 16,-3 14 0-16,2 1 0 15,5 3 1-15,-8 5-2 16,1 10 1-16,3 5-1 16,-4 12 1-16,4 3-1 15,4 17 1-15,-8 13-1 16,11 17 1-16,0 11-1 16,0 16 1-16,0-1-1 15,11 1 1-15,-1-1 0 16,8-17 0-16,3 0 0 15,4-9 0-15,-1 0-4 16,5-12 1-16,2-9-8 16,-10-8 1-16,8-6-10 15,-5-10 1-15,12-13-8 16,-5-10 1-16</inkml:trace>
  <inkml:trace contextRef="#ctx0" brushRef="#br0" timeOffset="49781.54">8375 13929 56 0,'21'-21'28'0,"7"3"-26"0,-21 15 47 16,0-11-44-16,-7-1 1 15,0 0 3-15,-3 1 0 16,-4 2-11-16,-4 3 0 16,-13 6 7-16,-1 9 1 0,0 6-2 15,4 5 0-15,7 7-2 16,-4 5 0-1,11 18 0 1,7-6 0-16,14-5-3 16,4-10 1-16,14-8-4 15,10-4 0-15,7-8-5 16,8-9 0-16,6-2-5 16,-3-7 0-16,4-6-2 15,3-2 1-15,0-4 5 16,-7 1 1-16,-7-1 9 15,-7 6 0-15,-11 4 8 16,-3 2 1-16,-11 0 5 16,-7 3 0-16,-3-5-3 15,-4 5 1-15,-7 3-4 0,0 3 0 16,-14 6-3-16,-4 0 1 16,-7 6-3-16,-3 11 1 15,3 4-2 1,-6 8 1-16,6-2-2 15,0-1 1-15,11 3-2 0,3 1 0 16,8-7 0-16,6 1 0 16,4-10 1-16,8-8 0 15,9-6 0-15,5-12 1 16,2-6-1-16,1-8 1 16,0-9 0-16,0-13 0 0,-1-13-1 15,-6-4 0-15,0-9-1 16,-8-2 1-16,1-4-1 15,-4 10 0-15,-3 11 0 16,3 6 0-16,-7 12 0 16,-4 8 0-16,1 13 0 15,-4 11 0-15,0 15-1 16,0 8 1-16,3 22 0 16,1 8 0-16,-4 20-1 15,7-5 1-15,4 6-1 16,-1-1 1-16,1-5 0 15,-1-3 0-15,1-3-1 16,-1-6 1-16,1-12-4 16,0 0 0-16,3-12-6 15,3-8 0-15,5-6-8 16,6-12 0-16,4-15-7 16,-1-5 1-16</inkml:trace>
  <inkml:trace contextRef="#ctx0" brushRef="#br0" timeOffset="50083.9">10026 13687 66 0,'32'-35'33'0,"3"-59"-34"0,-28 74 59 15,0-7-55-15,-7-8 0 16,-3 2 2-16,-4 10 0 0,-8-9-6 16,-6 11 0-1,-3 0 4-15,-5 13 1 16,1 5-3-16,0 6 1 0,-4 11-1 15,-3 16 1-15,7 11-1 16,3 15 0-16,4 17 0 16,3 1 0-16,11 14 0 15,4-3 0-15,6-3-1 16,4-5 0-16,7-4-2 16,4-14 1-16,-4-9-4 15,0-9 0-15,0-11-7 16,-3-13 1-16,-1-8-13 15,-3-18 1-15</inkml:trace>
  <inkml:trace contextRef="#ctx0" brushRef="#br0" timeOffset="50278.4">9634 13887 91 0,'-10'-14'45'0,"20"22"-57"0,-3-8 82 31,4 0-70-31,7 3 0 0,10 0-2 0,7 0 1 16,4-3-3-16,10 0 1 16,1 0-7-16,13-3 1 15,-3 3-14-15,0-11 1 16,4-1-1-16,-1-6 0 0</inkml:trace>
  <inkml:trace contextRef="#ctx0" brushRef="#br0" timeOffset="50698.98">11303 13129 83 0,'0'-21'41'0,"4"4"-59"16,-4 11 87-16,-4 6-69 15,-3 0 1-15,-4 0 1 16,-6 6 0-16,-4 2-1 16,-4 7 1-16,0 3 1 15,-7 2 1-15,1 10-1 16,2-1 1-16,-2 9-1 16,-5 9 0-16,1 3-2 0,0 15 1 15,3 3-1-15,-3 11 0 16,7-5 0-16,6 14 0 15,8-3 0-15,4 3 0 16,6 3-1-16,8 3 1 16,13-8 0-16,8-4 0 15,3 3-1-15,15-14 0 16,3-1-2-16,10-2 0 16,4-6-6-16,7-9 0 15,11-6-13-15,3-9 1 16,7-18-7-16,-10-11 1 0</inkml:trace>
  <inkml:trace contextRef="#ctx0" brushRef="#br0" timeOffset="51667.65">11748 14408 58 0,'-15'-24'29'0,"8"18"-32"0,7 6 47 0,0-6-42 15,0 6 1-15,0-5 3 16,0 5 1-16,7-6-7 16,0 6 0-16,4 0 6 15,3 0 0-15,0 3-2 16,4 0 1-16,3-1-2 16,4 10 1-16,10-6-2 15,11 6 1-15,-4-6-1 16,8 0 0-16,6-3 0 15,8 0 0-15,3-1 0 0,3 1 0 16,11 0-1-16,0 0 1 16,4 0-1-16,7-3 0 15,0 0 0-15,6 0 0 16,-2 0-1-16,13-3 1 16,0 3 0-16,-3 0 0 15,3 0-1-15,4 0 1 16,7 0 0-16,-3 0 0 0,-1 0 0 15,1-3 0-15,6 3 0 16,8-3 0-16,-8 3-1 16,4 0 1-16,-7-3 0 15,0-2 0-15,-4-1 0 16,-3-3 0-16,0 3-1 16,-14 0 1-16,-4 0-1 15,-3 0 1-15,-11 3-1 16,-7 0 0-16,-14-2 0 15,-11-1 0-15,-10 3-2 16,-7-6 1-16,-4 3-3 16,-10 0 0-16,-8 0-6 15,-10 6 0-15,-7 0-9 16,-7 3 0-16,-10 3-7 16,-5-6 1-16</inkml:trace>
  <inkml:trace contextRef="#ctx0" brushRef="#br0" timeOffset="56465.43">11285 14075 74 0,'-31'-11'37'0,"20"17"-30"0,11-6 38 16,0 0-46-16,7-6 1 15,4 3 0-15,-1 0 0 16,1 0 0-16,6 0 0 16,5 0 0-16,9 0 0 15,1 0-2-15,3 3 1 0,-6 0-8 16,-1 0 1-16,4 0-12 15,6-3 0-15</inkml:trace>
  <inkml:trace contextRef="#ctx0" brushRef="#br0" timeOffset="57140.38">12234 13790 41 0,'0'-8'20'0,"14"8"-12"0,-6-3 20 16,-1 0-25-16,-4-3 1 15,4 0 2-15,-3 0 1 16,-1-3-8-16,-3-6 1 16,0 4 6-16,-3-4 1 15,-4-6-2-15,0 1 0 0,-8 2-1 16,-2-8 0-16,-1 8-2 15,-3 3 1-15,-7 7-2 16,0 8 0-16,-4 0 0 16,-3 17 0-16,-1 1-1 15,1 2 1-15,7 13-1 16,7 5 1 0,3-3-1-16,7-8 1 0,11 2-1 15,11-5 1-15,10-4 0 16,7-11 1-16,4-6-1 15,3 0 1-15,4-12 0 16,4-3 0-16,-1-8-1 16,-3 2 1-16,-8 1-2 15,-2 5 1-15,-8 0-1 16,-4 3 1-16,-2 9-1 16,-1 3 1-16,-4 12-1 15,-3 8 1-15,0 4 0 16,-3 8 0-16,-1 3-1 15,4 3 1-15,1-11-3 0,-1 8 1 16,0-6-6-16,3-5 1 16,8-4-8-16,-1-11 1 15,5-9-10-15,6-9 1 16</inkml:trace>
  <inkml:trace contextRef="#ctx0" brushRef="#br0" timeOffset="57558.91">12947 13714 63 0,'11'-35'31'0,"3"2"-28"0,-7 16 53 0,-4-1-54 15,-3-6 1-15,-3 7 1 16,3 2 0-16,-7-2-5 16,-4 8 0-16,-7 3 4 15,-6 0 0-15,-12 15-1 16,1 8 0-16,3 13-1 15,4 2 0-15,4 3-1 16,2 7 1-16,8-1-1 16,4-9 0-16,10-11 0 15,7-1 1-15,7-5 0 16,7-3 1-16,7-6-1 16,0-12 0-16,1-6 0 15,-1-3 1-15,0 1-1 16,0-1 0-16,-7 3-2 15,1 3 1-15,-8 6-1 0,0 9 1 16,-4 6-1-16,-2 9 1 16,-1 11-1-16,-4 9 1 15,1 0-1-15,3 3 1 16,3 3-3-16,4-3 1 16,0-5-8-16,8-10 1 15,-1-5-14-15,7-22 0 16</inkml:trace>
  <inkml:trace contextRef="#ctx0" brushRef="#br0" timeOffset="57994.28">13737 13623 79 0,'-10'-15'39'0,"3"-8"-50"0,-1 17 65 0,-2 3-54 15,-8-6 0-15,-6 3-1 16,-5 3 1-16,1 6 0 16,-4 6 1-16,1 0 0 15,-1 11 0-15,0 1 0 16,7 5 1-16,4 1 0 16,4 11 0-16,10-9-1 15,7-2 0-15,7-4-1 16,10-8 1-16,-3-3 0 0,4-3 0 15,3-1-1 1,7-16 1-16,1-1-1 16,-1-3 1-16,-3-3 0 0,-1 1 0 15,-3 5-1-15,1 3 0 16,-8 3 0 0,0 6 0-16,-4 9-1 0,-3 8 1 15,-3 7 0-15,-1 8 0 16,-3 6-3-16,4 0 1 15,0 3-6-15,3 1 1 16,0-7-8-16,3-9 1 0,4-11-8 16,4-12 0-16</inkml:trace>
  <inkml:trace contextRef="#ctx0" brushRef="#br0" timeOffset="58385.68">14263 13611 68 0,'7'-26'34'16,"-7"2"-36"-16,3 15 63 0,-6-3-60 16,-1 7 1-16,-6-1 0 15,-8 3 0-15,-3 12-3 16,-7 8 1-16,0 7 1 16,-1 5 1-16,1 3-1 15,7 10 1-15,3 2-1 16,11-9 0-16,7-3 0 15,4-8 0-15,3-4 0 16,7-8 0-16,7-3-1 16,11-6 1-16,3-9-1 0,-3-9 1 15,0-5-1-15,-1 5 1 16,-2 0-1-16,-5 1 0 16,-3 8 0-16,-3 6 0 15,-7 6 0-15,-1 14 0 16,-3-2 0-16,-3 11 0 15,-1 4-1-15,1 5 1 0,3-3-4 16,0 0 1-16,7 1-7 16,-3-4 1-16,-1-3-14 15,8-8 0-15</inkml:trace>
  <inkml:trace contextRef="#ctx0" brushRef="#br0" timeOffset="58760.33">14905 14167 68 0,'-11'-3'34'0,"15"-12"-34"16,-1 12 54-16,4-3-54 0,4 0 1 16,7 0 0-16,-8 1 1 15,11 5-1 1,1 2 1-16,2 7 2 0,1 9 1 16,0 8 0-16,-1 7 0 15,-3 5 0-15,-3 3 0 16,-4 6-1-16,-7 0 0 15,-7 3-3-15,-7-9 1 16,-10 3-3-16,-12 1 0 0,-6 2-8 16,-7-6 0-16,-4-3-17 15,-14-12 1-15</inkml:trace>
  <inkml:trace contextRef="#ctx0" brushRef="#br0" timeOffset="60292.39">15815 14402 75 0,'-14'-15'37'0,"17"-3"-39"0,5 18 54 16,6-2-50-16,7-1 0 15,3-3 1-15,5 3 1 16,13 0-5-16,7 3 1 0,8 0 3 16,3 6 1-16,7 0-1 15,3 2 1-15,5-5-2 16,9 3 1-16,4-3-2 15,-10 3 1-15,0-3-1 16,-8 6 0-16,-10-6-1 16,-7 0 0-16,-11-3 0 15,-6 0 1-15,-8 3-1 16,-14-3 0-16,-14 0 0 16,-7 0 0-16,-21 0-1 15,-8 0 1-15,-16-3-1 16,-16 3 1-16,-9 3-1 15,-8-3 1-15,8-3-1 16,-5 3 1-16,-2-3 0 16,6 3 1-16,11-3 0 15,11 3 0-15,13 3 1 0,8 0 0 16,10 0-1 0,8 0 1-16,10-3 0 0,17 3 1 15,22 2-1-15,14 1 0 16,17 3-1-16,8 0 1 15,14-3-1-15,17-3 0 16,-7 0-1-16,4 0 0 16,-7-3-3-16,-4 0 0 15,-3-3-4-15,-4 0 0 0,-14 3-8 16,-14 0 0-16,-11 0-12 16,-17 0 1-16</inkml:trace>
  <inkml:trace contextRef="#ctx0" brushRef="#br0" timeOffset="66146.2">15568 12947 53 0,'-32'0'26'0,"18"-6"-16"0,14 6 26 16,0 0-34 0,0 0 0-16,0 0 1 0,7-9 1 15,4 3-4-15,7 0 1 16,3 3 2-16,7 0 1 15,0 3-2-15,-3 6 1 16,7-3-2 0,-4 9 1-16,-7 8-2 0,-7 1 1 15,-3 5-1-15,-11 1 0 0,-7 2 0 16,0 1 0-16,-4-1 0 16,0 3 0-1,4-11 2-15,0 5 0 0,4-5 0 16,3 3 1-16,3-10-1 15,8-5 0-15,6 6-1 16,8-6 0 0,7-6-6-16,3 0 1 0,4-3-10 15,3-3 0-15,11-12-7 16,-10-15 0-16</inkml:trace>
  <inkml:trace contextRef="#ctx0" brushRef="#br0" timeOffset="66536.8">16182 12920 73 0,'-18'-23'36'0,"29"5"-51"15,-1 15 68-15,5 0-54 16,2 0 1-16,4 3 0 0,4 3 0 16,7 3 0-1,0 0 0-15,-4 6 0 16,-4-4 0-16,-6 1 0 0,-7 0 0 15,-8 9 1-15,-6-1 1 16,-8 1 0-16,-3 0 0 16,3-7-1-16,1 1 1 15,3-3 0-15,7 3 0 0,7-3-2 16,7-1 1 0,7-5 0-16,0 0 0 0,8 3 0 15,-1 3 1-15,0 6-1 16,0 2 0-16,-7 7 0 15,-7-7 0-15,-10 4 0 16,-8 3 0-16,-6-1 0 16,-8-2 0-16,-6-1-4 15,-12 7 1-15,-6-1-9 16,-4 4 1-16,0-4-12 16,-10-5 0-16</inkml:trace>
  <inkml:trace contextRef="#ctx0" brushRef="#br0" timeOffset="66794.66">15494 13573 86 0,'-14'-18'43'0,"42"1"-53"16,-14 11 79-16,11 3-68 0,10-3 0 15,4 0 1-15,14-3 0 16,7-3-3-16,7 6 1 15,14 1 1-15,7-1 0 16,0 3 0-16,1 3 0 16,-8 0-1-16,-4 3 0 15,1 0-4-15,0 3 1 16,-11-4-7-16,-7 1 1 16,-11 9-16-16,-7-9 1 15</inkml:trace>
  <inkml:trace contextRef="#ctx0" brushRef="#br0" timeOffset="67678.98">15617 13787 74 0,'-52'-14'37'0,"34"-1"-39"16,18 15 57-16,0-6-54 15,3 0 0-15,8 0 1 16,7-2 0-16,6 2-2 16,12 3 0-16,10 0 1 15,3 3 1-15,0 3-1 16,-6 3 1-16,-5 5-1 16,-6 4 0-16,-7 6-1 15,-11-1 1-15,-10 4-1 0,-12 8 0 16,-16 6 2-1,-8 1 0-15,0-7 0 0,4 0 0 16,0 3 0-16,3-8 1 16,7-1-1-16,4-8 0 15,7 0-1-15,11-10 0 16,6-5-1-16,12-6 1 16,9-2 0-16,1-7 1 15,0 3-1-15,0 3 0 0,-1 0-1 16,1 0 1-16,-4 6-1 15,-3 3 0-15,-4 12 0 16,4 6 0-16,0-1 0 16,-1-2 0-1,1-1 1-15,3-5 0 0,0-3 0 16,1-6 0-16,2-6 0 16,1-3 1-16,-4-6-1 15,-3-14 1-15,-7 5-1 16,-11-8 0-16,-11 0 0 15,-6-4 0-15,-4 4-1 16,-8 2 0-16,-6 4 0 16,-4 8 0-16,1 6-2 15,-1 6 1-15,7 6-2 16,4 3 0-16,10 0-1 16,11 0 0-16,15-3-1 15,9 0 1-15,4 0 0 0,8 3 1 16,6 2 1-16,-3 1 1 15,0 6 1-15,-8-3 1 16,-2 8 1-16,-8 1 0 16,4 2 1-16,-8-2 0 15,4 3 1-15,0-7 0 16,4 1-2-16,3-6 1 16,4-4 0-16,3-8 0 15,-3-5-1-15,0-10 0 0,-4-6-1 16,-3 7 1-16,-8-13-1 15,-6 1 1-15,-7-7-2 16,-11 1 1-16,-8 5-2 16,-9 1 1-16,-4 8-3 15,-1 4 1-15,1 8-6 16,3 3 1-16,4 6-11 16,7 6 0-16,7 8-9 15,7-2 0-15</inkml:trace>
  <inkml:trace contextRef="#ctx0" brushRef="#br0" timeOffset="68968.53">17395 14108 82 0,'-21'-33'41'0,"21"36"-56"15,0-3 73-15,7 0-59 16,-3 0 1-16,10 12-1 15,7 3 1-15,4 11 0 16,3-2 1-16,0 11 0 16,-3 6 0-16,0 0 0 15,-8 4 1-15,-3-4-1 16,-6 0 1-16,-5-3-1 16,-3 3 0-16,-7-5-2 15,-4-7 1-15,-6 3-7 16,-1 4 1-16,0-10-7 0,4-5 0 15,7-7-9-15,7-5 0 16</inkml:trace>
  <inkml:trace contextRef="#ctx0" brushRef="#br0" timeOffset="69583.4">18157 14528 62 0,'-28'-14'31'0,"0"5"-32"0,21 6 54 0,-4-3-51 15,1-3 1-15,3 3 3 16,0 0 0-16,0 0-7 16,3 1 1-16,4 5 6 15,4-6 0-15,3 0-1 16,3 0 1-16,4-3-2 16,4 3 0-16,3 6-1 15,7 0 0-15,11-3-2 16,7 0 1-16,3 3-2 15,8 0 1-15,10 0-1 0,7 3 1 16,7-3-1-16,11 3 1 16,0 0 0-16,10 0 0 15,0 0-1-15,8-3 0 16,2 6 0-16,5-3 0 16,-4 0 0-16,10-3 0 15,4 0 0-15,-10 0 1 16,-1 0-1-16,-7 0 1 15,-6 0 0-15,-4 0 0 16,-4 0-1-16,-11 3 1 0,-13 0-1 16,-11 3 1-16,-7-4-1 15,-4 1 1-15,-10 3-1 16,-4-3 0-16,-6 3-2 16,-5-3 1-16,-6 3-5 15,0-6 0-15,-8 3-14 16,-6 0 0-16,-11-3-7 15,-22-21 1-15</inkml:trace>
  <inkml:trace contextRef="#ctx0" brushRef="#br0" timeOffset="74868.06">18775 13493 45 0,'-7'-8'22'0,"10"-10"-12"0,-3 12 23 0,0-6-30 16,0 1 0-16,0-1 3 16,-3 0 1-16,-1-6-6 15,1 7 0-15,-1 2 6 16,-3 0 0-16,0 0-1 15,0 6 0-15,-4 6-2 16,-3 12 0-16,-7 3-2 16,-7 8 0-16,0 15-1 15,0 9 0-15,3 6-1 16,4 6 1-16,7-6-1 16,6 5 1-16,16-11 0 15,6-3 0-15,10-11 1 16,1-4 0-16,3-9 0 15,11-11 1-15,7-9-1 16,0-9 1-16,-4-5-1 0,-3-4 0 16,-4-6-1-16,-7-8 1 15,-3-6 0-15,-7-1 0 16,-8-5 0-16,-3 0 0 16,-3-6 0-16,-8 12 1 15,-3 5-1-15,-3 4 0 16,-1 5-3-16,-6 4 1 15,-1 8-7-15,4 3 0 0,0 15-15 16,0 17 0-16,7 1-5 16,-1 2 1-16</inkml:trace>
  <inkml:trace contextRef="#ctx0" brushRef="#br0" timeOffset="75036.98">19389 13890 98 0,'-11'0'49'0,"4"-6"-87"15,14 6 98-15,4 3-78 16,-4-3 0-16,3 0-24 16,1-14 0-16</inkml:trace>
  <inkml:trace contextRef="#ctx0" brushRef="#br0" timeOffset="75423.82">19579 13438 95 0,'-21'-12'47'0,"10"-9"-64"0,11 21 85 15,4-3-69-15,3 3 1 16,4-6-1-16,6 3 0 15,11 1 1-15,11-4 1 16,-3 0-2-16,2-3 1 0,5 3 0 16,-1-3 1-16,-3 6-1 15,-4 3 1-15,0 3 0 16,1 6 0-16,-12 0-1 16,-2 3 1-16,-5 8-1 15,-3 4 1-15,-3 8 0 16,-4 3 0-16,-7 7-1 15,0 7 1-15,-4 10 0 16,1 0 0-16,3 0 0 16,0 0 0-16,0-6-2 15,0-9 0-15,0-3-4 16,3 0 0-16,1-9-7 16,-4-14 1-16,0 0-14 15,0-18 0-15</inkml:trace>
  <inkml:trace contextRef="#ctx0" brushRef="#br0" timeOffset="75636.67">19632 13787 107 0,'0'-20'53'0,"18"8"-75"0,3 6 99 16,11 0-78-16,6-3 0 15,15 4-5-15,11-4 1 16,3 3 0-16,7 0 1 16,0 3-13-16,-7-6 1 0,4 6-11 15,-4-5 1-15</inkml:trace>
  <inkml:trace contextRef="#ctx0" brushRef="#br0" timeOffset="76009.64">21241 14237 73 0,'-14'-17'36'0,"24"-13"-43"16,-10 30 61-16,7-9-53 16,0-2 0-16,4-1 4 0,3 3 0 15,0 0-4-15,4 6 0 16,-1 3 5-16,5 9 0 16,-1 9-1-16,-4 8 1 15,1 15-2-15,-7 3 0 16,-1 6-2-16,-10 0 0 15,0 0-2-15,-7-9 1 16,-7 4-5-16,-7-7 1 16,-7 0-9-16,-1-9 1 0,1-5-15 15,4-21 1-15</inkml:trace>
  <inkml:trace contextRef="#ctx0" brushRef="#br0" timeOffset="76745.35">21982 14434 83 0,'-7'0'41'0,"7"-6"-52"0,0 6 67 0,0 0-57 16,7-3 1-16,3 0 0 16,8 3 1-16,7-3 0 15,6 3 1-15,8 0 1 16,3 0 0-16,4 0 0 15,11 0 1-15,6 0 0 16,1 3 0-16,13 0-2 16,12 0 1-16,-1 3-1 15,10-3 0-15,1 0-1 16,-21 3 1-16,49-3-1 16,10 0 0-16,-10 0-1 15,8 0 1-15,2 0-1 16,1 0 1-16,3-1-1 15,14 1 1-15,-10 3 0 16,-1-6 0-16,15 0 0 16,-7 0 1-16,3 0-1 0,-3 0 0 15,6 0 0-15,-16 0 0 16,-1 0-1-16,-14-3 1 16,-11 0-1-16,-7 3 0 15,-10 0 0-15,-14 0 0 16,-11 0-2-16,-11 0 1 15,-10 0-4-15,-10 0 1 16,-12 0-8-16,-13-3 0 16,-11-2-15-16,-17-7 0 15</inkml:trace>
  <inkml:trace contextRef="#ctx0" brushRef="#br0" timeOffset="78562.05">25329 12673 61 0,'0'-14'30'0,"0"5"-28"15,0 9 37-15,-3-9-38 16,-1 3 1-16,1 0 3 0,-4 0 0 16,-4 0-5-1,-3 0 1-15,-4-2 3 0,-6 5 1 16,-8 0-1-16,0 0 0 15,-3 3-2-15,-4-3 0 16,-7 3-1-16,-3 0 1 16,-4-3-1-16,-14 3 1 15,-11-3-1-15,1 6 1 16,-15-3-1-16,-7 3 1 16,-14 0-1-16,4 0 1 0,-14 0-1 15,-4-3 1-15,-11 3-1 16,0-3 1-16,-3 0-1 15,7 0 1-15,-7 0-1 16,14 0 1-16,0 3-1 16,4-3 0-16,3 0 0 15,10-3 0-15,8 3 0 16,7-3 0-16,3 3 0 16,4-3 0-16,10 3 0 15,8-3 0-15,10 3-1 16,3-6 1-16,8 3-1 15,10 3 1-15,4 0-1 16,3 0 1-16,7 0-1 16,4 3 1-16,7-3-1 15,4 0 1-15,-1 3-1 16,4 3 1-16,3 0-1 16,4 2 0-16,0 1 0 15,4 3 1-15,-1 3-1 0,4 8 0 16,1-5 0-16,2 2 0 15,1 1 0-15,-1 8 0 16,4 4 0-16,-3 11 0 16,3 15 0-16,4-3 0 15,3 11 0-15,0 1 0 16,4 14 0-16,3 6 0 0,0 6 0 16,0 3 0-16,4-3 0 15,-4 1 0-15,-3-1 0 16,0-15 0-16,-8-3 0 15,1-8 1-15,0-3-1 16,-1-12 0-16,-3-12 1 16,1 0 0-16,-1-9 0 15,-4 1 0-15,1-10 0 16,-4-2 1-16,0-10-1 16,0-2 0-16,-7 0 0 15,-4 0 1-15,-3-9-1 16,0-3 0-16,-3-9 0 15,-4 3 0-15,-4-2 0 16,-7-4 1-16,-6 0-2 16,-19-2 0-16,-6-7 0 15,-15 4 0-15,-6-7-3 16,17 9 1-16,-57-2-8 16,11 2 1-16,4 3-19 15,7-2 1-15,17-4-1 0,25-17 0 16</inkml:trace>
  <inkml:trace contextRef="#ctx0" brushRef="#br0" timeOffset="79147.53">22638 13073 78 0,'-11'-38'39'0,"8"14"-57"16,-1 18 77-16,1 1-59 16,-4 2 0-16,-4 6 0 0,-3 2 1 15,0 13 0-15,-4 11 1 16,0-5 0-16,4 20 1 15,4-6-1-15,10-2 1 16,7-1 0-16,0-6 1 16,11-2-1-16,6-10 0 15,8-2-1-15,3-9 1 16,4-6-1-16,0-3 1 16,-7-6 0-16,-4-3 0 15,-7-11-1-15,-3-4 0 0,-8 4 0 16,-3-7 0-16,-7 1-2 15,0 6 1-15,-3-1-3 16,-4 9 1-16,-4 1-6 16,1 11 0-16,-1 6-10 15,4 3 1-15,0 5-11 16,7-2 1-16</inkml:trace>
  <inkml:trace contextRef="#ctx0" brushRef="#br0" timeOffset="79313.67">23079 13311 85 0,'3'12'42'0,"-3"-18"-61"16,0 6 78-16,0 0-71 16,0 0 1-16,4 0-30 15,3 0 0-15,3-12 46 0,5-2 1 16</inkml:trace>
  <inkml:trace contextRef="#ctx0" brushRef="#br0" timeOffset="79642.36">23290 12994 84 0,'0'-24'42'0,"22"12"-65"0,-12 9 90 16,1 0-68-16,6 3 1 15,1-2 0-15,0 2 0 0,3 0 0 16,4 0 1-16,3 0 0 16,-4 0 0-16,-2 2 0 15,-1 4 1-15,-4 3-1 16,-2 12 1-16,-5 2-1 16,-3 10 0-16,-7-1 0 15,0 15 0-15,0-6 0 16,0 3 0-16,4 0 0 15,3 3 0-15,0-3-3 16,0-8 1-16,0-1-6 16,-4-9 0-16,4-5-7 15,-3-3 0-15,3-9-10 16,0-9 1-16</inkml:trace>
  <inkml:trace contextRef="#ctx0" brushRef="#br0" timeOffset="79826.14">23439 13329 76 0,'-15'-3'38'0,"15"-12"-45"0,0 15 71 16,0 0-64-16,4-3 1 15,7 0-1-15,6 0 1 16,4 3-4-16,8 0 1 16,-1 0-4-16,0 0 1 15,4 0-10-15,3 3 1 16,4-3-8-16,-7-6 1 15</inkml:trace>
  <inkml:trace contextRef="#ctx0" brushRef="#br0" timeOffset="79991.6">23844 13493 90 0,'-10'-5'45'0,"17"-1"-86"15,-7 6 91-15,0 0-68 16,0-6 0-16,3-3-18 16,4-9 1-16</inkml:trace>
  <inkml:trace contextRef="#ctx0" brushRef="#br0" timeOffset="80724.53">23753 13540 68 0,'-8'-11'34'0,"8"-1"-45"0,0 12 58 16,4-6-48-16,0 0 1 15,-4-3-1-15,0 3 1 0,3 1 2 16,1 2 1-16,3 3 0 16,0 0 1-16,0 6 0 15,3-1 0-15,1 13 0 16,-4 3 1-16,-3 5-3 16,-1 3 1-16,-3 1-2 15,-7-1 0-15,-4-2-2 16,-6 5 1-16,-8-8-8 15,0 2 1-15,-3-5-14 16,0-7 0-16</inkml:trace>
  <inkml:trace contextRef="#ctx0" brushRef="#br0" timeOffset="81489.8">24077 13255 58 0,'7'-26'29'0,"0"-7"-28"0,-3 25 38 15,-4 2-37-15,-4-6 1 16,-3 6 2-16,-3 9 1 15,-5 12-7-15,-2 5 1 0,-4 7 5 16,-11 8 0-16,-14 18-1 16,-3 9 0-16,-1 8-1 15,4-2 0-15,8-6-1 16,2-6 1-16,5-6-2 16,2-6 0-16,8-12-3 15,7-6 1-15,3-8-5 16,4-6 1-16,4-12-7 15,6-6 1-15,4-9-11 16,8-11 1-16</inkml:trace>
  <inkml:trace contextRef="#ctx0" brushRef="#br0" timeOffset="81669.38">23731 13426 60 0,'-3'-21'30'0,"-1"4"-24"15,4 17 50-15,0-6-52 16,0 0 1-16,0 6 2 15,7 3 1-15,0 6-9 16,8 8 0-16,6 4 6 16,7-7 0-16,4 13-2 0,-1-4 0 15,8 4-5 1,0-1 0-16,7-2-7 0,-4-6 0 16,-3-4-15-16,3-2 0 15</inkml:trace>
  <inkml:trace contextRef="#ctx0" brushRef="#br0" timeOffset="82375.25">24458 13061 63 0,'0'-23'31'0,"4"14"-31"0,-1 3 43 16,-3 6-41-16,0-6 1 16,0 6 2-16,-3 3 1 0,-4 0-6 15,-11 9 0-15,0 3 5 16,-3 8 1-16,-4 12-2 16,1 6 0-16,-1 6-1 15,7 9 0-15,8 0-2 16,6-9 1-16,11-6 0 15,11 1 0-15,7-7 1 16,6-12 0-16,1-5 0 16,0-12 1-16,10-6-1 15,-3 0 1-15,0-9-2 16,-7-9 1-16,-4-5-2 16,-7-9 0-16,-7-1-1 15,-3-5 1-15,-11-6-2 16,0 6 1-16,-4 2-5 15,1 13 1-15,-4-1-8 16,0 16 1-16,-4 2-9 16,0 9 1-16,8 2-7 15,3 7 1-15</inkml:trace>
  <inkml:trace contextRef="#ctx0" brushRef="#br0" timeOffset="82512.2">24747 13402 63 0,'11'15'31'0,"14"-9"-34"0,-18-6 57 15,3 0-54-15,1 0 0 16,-1-3-7-16,-2-3 0 16,2-3 2-16,1-5 0 0,-1-1-13 15,1 3 0-15</inkml:trace>
  <inkml:trace contextRef="#ctx0" brushRef="#br0" timeOffset="82923.47">25065 13011 67 0,'0'-20'33'16,"18"-1"-34"-16,-15 24 59 0,8-3-57 16,6 0 0-16,4 3 2 15,4 9 0-15,0 0-3 16,-4-1 0-16,0 1 2 16,-7 9 1-16,-3-7-1 15,-11 4 1-15,-7 3-1 16,-11-4 0-16,-7 4 0 15,1-7 0-15,-1 1 0 16,4 0 0-16,3-6-1 16,8 2 0-16,6 1-1 15,4 6 1-15,14-3-1 16,11-1 0-16,7 1 0 0,-1-6 1 16,1 5-1-16,0 7 1 15,0-3 0-15,-8-1 0 16,-13 7 1-16,-11-4 0 15,-7 7-1-15,-11-7 1 16,-13 4-2-16,-8-3 0 16,-11 2-5-16,-13-2 1 15,-11 5-8-15,-7-8 0 0,-15 5-13 16,5-8 0-16,-5-3 1 16,5-3 0-16</inkml:trace>
  <inkml:trace contextRef="#ctx0" brushRef="#br0" timeOffset="83367.43">22585 13714 78 0,'-4'-12'39'0,"43"15"-59"16,-18 0 84-16,15-3-64 15,9 0 1-15,19 0 1 16,10 0 1-16,18-3-1 0,10 3 0 16,11 3 2-16,3 3 0 15,11 0 0-15,7 3 0 16,11-6 0-16,0 8 0 15,13-2-2-15,1 3 0 16,0-3-1-16,14 5 1 16,-7-8-1-16,-8 6 1 15,8-6-1-15,-11-3 1 16,-10 0-1-16,-18 0 0 16,-11 0-1-16,-10 3 1 15,-18-1-1-15,-10-2 0 0,-14 0-3 16,-15 0 0-16,-14 0-7 15,-10 0 1-15,-22 3-11 16,-17-3 0-16,-7 0-6 16,-21-6 0-16</inkml:trace>
  <inkml:trace contextRef="#ctx0" brushRef="#br0" timeOffset="87074.25">23386 14078 69 0,'-4'-5'34'0,"-3"-22"-38"0,11 21 62 15,-1 0-56 1,4-2 0-16,0-1 1 0,4 3 0 16,6-3-4-16,12 0 1 15,6 3 3 1,-3 3 0-16,7 3-1 0,10 3 1 16,0 3-2-16,4 9 1 15,-3 0-1-15,-8-7 0 16,-7 7 0-16,-10 3 0 15,-11 2-1-15,-7-2 1 0,-10 8 0 16,-8-5 0-16,-10 3 0 16,-7-4 0-16,-4 7-1 15,0-4 1-15,7 1 0 16,1-1 0-16,-1 4 0 16,4-10 0-16,7 7-1 15,7-10 1-15,7-2 0 16,3-6 1-16,11-3-1 15,18 6 0-15,14-9 0 16,7-9 1-16,3 0-1 16,8-6 0-16,3-2-1 15,-11-1 1-15,-6 1-1 16,-8 8 0-16,-7-3 0 16,-7 3 1-16,-6 9-1 15,-8 3 1-15,-4 15-1 16,-6-1 1-16,-1 1-1 15,1 3 1-15,3-1-1 16,7 1 1-16,4-7-1 0,10-2 1 16,7-6 0-16,4-9 0 15,-4 0-1-15,8-9 1 16,-1-5 0-16,-7-7 0 16,1 1 0-16,-15-10 0 15,-11-2 0-15,-6 6 0 31,-36-12-1-31,-10 8 0 16,-8 7 0-16,-3 11 1 0,11 6-1 16,7 0 0-16,7 7-1 15,6 2 1-15,12 0-1 16,10 0 1-16,17 2-1 16,12-2 1-16,9 3-1 15,5 3 1-15,13 3-1 16,1 0 1-16,-8 9 0 15,-3-1 0-15,-4 1-1 16,-6 5 1-16,-5-2 0 16,-2 8 0-16,-5-2 0 15,1-4 1-15,0-5 0 16,-1 3 0-16,5-10 0 16,-1-2 1-16,4-3-1 15,-4-9 1-15,-7-6-2 16,-3-3 1-16,-1-2 0 15,-6-10 1-15,-4 1-1 0,-7-10 1 16,-11 4-1 0,-10 3 0-16,-11 2 0 15,-10 3 0-15,-4 10-3 0,7-4 1 16,1 9-4-16,2 3 1 16,8 3-8-16,7 3 1 15,10 0-11-15,11 0 0 16,21-9-6-16,18-6 1 15</inkml:trace>
  <inkml:trace contextRef="#ctx0" brushRef="#br0" timeOffset="88065.71">25940 12979 67 0,'-28'-29'33'0,"6"14"-31"0,19 12 59 15,-1-3-59-15,1 0 1 16,-1 0 0-16,1 3 1 16,3 3-5-16,0 3 0 0,7 3 5 15,3 6 0-15,8 11-2 16,7 10 1-16,10 8-1 16,0 18 0-16,1 2 0 15,-1 19 0-15,4 8-1 16,3 21 0-16,4 0 0 15,-7 11 0-15,-8 12-1 16,-6-2 1-16,-7-1-1 16,-8-2 0-16,-10-16 1 15,-7 4 0-15,-14-15-1 16,-4-3 1-16,-6-12-2 16,-5-17 0-16,-10-7-7 15,1-8 1-15,2-6-19 16,8-20 1-16</inkml:trace>
  <inkml:trace contextRef="#ctx0" brushRef="#br0" timeOffset="88411.95">26793 13917 95 0,'-14'-33'47'0,"21"7"-59"0,0 23 78 0,4-3-66 16,7 3 0-16,3-3 1 15,0 3 0-15,7-8 0 16,8 8 0-16,13-3 0 16,0 3 0-16,1 3-3 15,-4 0 1-15,-8 6-9 16,-2 0 1-16,-8 5-17 16,-14 4 1-16</inkml:trace>
  <inkml:trace contextRef="#ctx0" brushRef="#br0" timeOffset="88606.58">26811 14087 89 0,'-25'-14'44'0,"18"14"-47"16,11-9 72-16,6 3-69 0,8 0 1 16,7 0-2-16,0 0 1 15,6 0-3-15,15 0 0 16,11 1-6-16,-1-1 0 15,-3 6-10-15,10 0 0 16,8 0-6-16,-4 0 1 16</inkml:trace>
  <inkml:trace contextRef="#ctx0" brushRef="#br0" timeOffset="89386.38">26980 14966 76 0,'-28'-20'38'0,"21"17"-55"0,4 3 74 15,3 3-57-15,-4-3 0 16,4 0 4-16,0 3 1 15,0-6-2-15,0 6 0 16,0 0 3-16,-3-3 1 16,3 3 1-16,3 5 0 15,4-5-3-15,7-6 1 0,0 6-3 16,8 0 1 0,2 0-2-16,8-3 1 0,7 0-1 15,3 3 0-15,0-9 0 16,8 3 1-16,6-6-1 15,4 9 0-15,18-2-1 16,14-1 1-16,-1 0-2 16,8 0 1-16,7-3-1 15,14 0 1-15,10 0-1 16,1 0 1-16,14-9-1 16,3 4 0-16,7-4 0 15,4 6 0-15,-1-6 0 16,1 10 0-16,-4-4 0 15,4 3 0-15,-4 0-1 16,-6 6 1-16,-12 0 0 16,4 0 0-16,-14 0 0 15,-14 0 0-15,-3 0-1 16,-12 0 1-16,-6-3 0 16,-11 0 1-16,-10 0-1 0,-4-3 0 15,-11 3-2-15,-6 0 1 16,-8 1-2-16,-7-4 1 15,-3 3-4-15,-7 0 1 16,-8 3-7-16,-3-3 0 16,-7 0-9-16,-10 3 0 15,-15-6-6-15,-6-3 0 16</inkml:trace>
  <inkml:trace contextRef="#ctx0" brushRef="#br0" timeOffset="98468.46">28434 13934 69 0,'-18'-20'34'0,"11"-4"-29"0,7 15 34 0,0-5-37 16,-3-7 1-16,-4-2 3 15,0 8 1-15,-4 0-7 16,-7 9 0-16,-3 6 4 16,-7 18 1-16,-4 3-2 15,0 20 0-15,4 3-2 16,7 9 0-16,10 6 0 15,11-9 1-15,11-6 0 16,10-12 0-16,4-6 1 16,7-11 0-16,10-9 0 15,4-9 1-15,0-12-1 16,-11-8 0-16,-3 2-1 16,-8-8 0-16,-6-3-1 15,-7-4 0-15,-1 4-4 16,-10 3 1-16,-3 8-12 15,-11 9 1-15,0 12-14 16,-8 3 0-16</inkml:trace>
  <inkml:trace contextRef="#ctx0" brushRef="#br0" timeOffset="98622.28">28766 14296 101 0,'-18'9'50'0,"25"-6"-84"0,4-3 89 16,-1-3-82-16,4-6 1 0,0-12-17 16,0-11 1-1</inkml:trace>
  <inkml:trace contextRef="#ctx0" brushRef="#br0" timeOffset="99234.46">29062 14026 95 0,'-32'-12'47'0,"0"29"-67"0,25-11 90 0,0 6-71 16,0-3 1-16,0 11 0 15,4-2 0-15,6 3 0 16,8-4 0-16,6-2 1 16,12-6 0-16,2-3 0 15,8-18 1-15,7-6 0 16,3 4 0-16,1-13 0 15,-4-8 1-15,-11 0 0 16,-7-4 0-16,-7 4-1 16,-10 3 0-16,-11-4-1 0,-7 7 0 15,-11 3-2 1,-10 8 0-16,0 6-6 0,0 9 1 16,3 3-6-16,4 3 0 15,7 0-4-15,10 6 1 16,11-6 0-16,14 3 0 15,11-3 6-15,3 3 0 16,1-3 8-16,-5 8 0 16,1-5 8-16,-4-3 0 15,-3 6 4-15,-4 0 1 0,-10 8 0 16,-4 4 0-16,-7 8-3 16,0-2 1-16,3 2-4 15,1 4 1-15,3-7-3 16,0 0 1-16,11-5-2 15,3 0 0-15,7-13-1 16,0-10 0-16,4-10 0 16,7 3 1-16,0-9-1 15,-1-11 0-15,-6-3 0 16,-7-4 0-16,-11-2-1 16,-14 0 0-16,-7 3-1 15,-7 5 1-15,-4 1-3 16,-3 5 0-16,-7 10-7 15,-1 5 1-15,1 3-9 16,7 12 0-16,7 3-11 16,25-1 0-16</inkml:trace>
  <inkml:trace contextRef="#ctx0" brushRef="#br0" timeOffset="99536.99">30043 13867 81 0,'3'14'40'0,"15"28"-41"0,-15-25 71 16,1 4-68-16,-1 11 0 15,1 15 0-15,-4 0 0 16,3 3-3-16,8-3 0 16,3 0 2-16,4-6 1 15,6-5-1-15,1-16 1 0,3-5 0 16,8-6 1-16,2-21-1 16,1-6 1-16,-7-5 0 15,-7-9 0-15,-11-7 0 16,-14 7 0-16,-7 3-1 15,-11-1 1-15,-3 4-3 16,-4 8 1-16,1 3-3 16,-8 10 0-16,-4 2-7 15,1 6 0-15,3 11-12 16,8 1 1-16,10 0-9 16,14-15 1-16</inkml:trace>
  <inkml:trace contextRef="#ctx0" brushRef="#br0" timeOffset="99851.4">30441 13849 101 0,'4'-12'50'0,"31"1"-67"15,-21 2 97-15,7 6-80 16,4-3 0-16,7 9-1 0,10 3 1 16,0 3 0-16,1 2 0 15,6 4 0-15,-7 3 0 16,-6 5 1-16,-12 1 0 15,-13 5 0-15,-15 1 1 16,-13-7 0-16,-8 4 0 16,-14 2 1-16,4-6 0 15,3-2 0-15,8 0 1 0,6-7-1 16,7-5 0-16,15 0-1 16,17 3 1-16,18-9-3 15,28-3 1-15,18 3-5 16,24-3 0-16,14-3-8 15,11 3 0-15,1 0-19 16,6-9 0-16</inkml:trace>
  <inkml:trace contextRef="#ctx0" brushRef="#br0" timeOffset="114996.69">2843 5959 61 0,'29'-86'30'0,"20"1"-28"16,-38 62 31-16,-4 2-33 15,3-14 0-15,-17-3 0 16,-3 2 0-16,-12 1 0 16,-9-3 0-16,-19-3 0 15,-17 5 0-15,-14-2 0 16,-25 12 1-16,-17 8-1 15,-25 0 0-15,-29 18 0 16,-13 3 0-16,-11 12 0 0,-11 14 0 16,-14 16-1-16,25 13 1 15,11 13 0-15,-717 261 0 16</inkml:trace>
  <inkml:trace contextRef="#ctx0" brushRef="#br0" timeOffset="115283.46">0 6870 153 0,'430'162'0'0,"-320"-127"0"0,31-6 1 16,28-5 1-16,29-15 0 0,3-15-2 15,18-12 1 1,-11-17 1-16,-7-18 0 0,0-3 0 16,-18-17 1-16,-13-4 0 15,-29-5 1-15,-32-9-1 16,-21-6 1-16,-17-6-1 15,-22 6 1-15,-35 9-2 16,-45-12 0-16,-36 0-2 16,-36 14 1-16,-38 13-3 15,-35 17 0-15,-8 21-8 16,-13 23 1-16,-11 24-15 16,0 20 0-16</inkml:trace>
</inkml:ink>
</file>

<file path=ppt/ink/ink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53.68619" units="1/cm"/>
          <inkml:channelProperty channel="F" name="resolution" value="0" units="1/dev"/>
          <inkml:channelProperty channel="T" name="resolution" value="1" units="1/dev"/>
        </inkml:channelProperties>
      </inkml:inkSource>
      <inkml:timestamp xml:id="ts0" timeString="2021-01-13T18:15:27.577"/>
    </inkml:context>
    <inkml:brush xml:id="br0">
      <inkml:brushProperty name="width" value="0.05292" units="cm"/>
      <inkml:brushProperty name="height" value="0.05292" units="cm"/>
      <inkml:brushProperty name="color" value="#FF0000"/>
    </inkml:brush>
  </inkml:definitions>
  <inkml:trace contextRef="#ctx0" brushRef="#br0">11585 10207 25 0,'-3'9'12'0,"17"-30"-26"16,-7 12 13-16,0 3-4 0,4-6 0 15</inkml:trace>
  <inkml:trace contextRef="#ctx0" brushRef="#br0" timeOffset="17258.99">2533 9536 64 0,'-42'-26'32'0,"24"5"-22"0,18 16 33 0,0-1-43 16,11-3 0-16,6 0 0 15,15 0 1-15,10-6-1 16,4 1 0-16,14-1 0 16,4 0 1-16,3 1-1 15,14 2 1-15,0 0-1 16,-3 6 1-16,-1 0 0 15,4 3 0-15,0 1 0 16,-10-1 0-16,7 0 0 16,-11 6 0-16,-7-3 0 15,0 0 0-15,-11 0-1 16,-7 3 0-16,-10-1-3 16,3 4 0-16,-10 3-6 15,-4 6 1-15,4 5-12 0,-11 22 1 16</inkml:trace>
  <inkml:trace contextRef="#ctx0" brushRef="#br0" timeOffset="17771.5">2466 12435 62 0,'-35'-12'31'0,"17"-8"-37"15,22 20 50-15,10-3-44 0,0 3 0 16,14-3 1-16,4 0 1 15,17 0-1 1,8 3 1-16,13 0 0 0,11 0 0 16,11 0 1-16,14 0 0 15,-7 0-1-15,-4-3 1 16,4-3-2-16,-4 0 1 16,4-3-2-16,-8 4 1 15,-9-4-11-15,-15 3 1 16,24-3-10-16,-24 0 0 0</inkml:trace>
  <inkml:trace contextRef="#ctx0" brushRef="#br0" timeOffset="18460.34">2512 13870 65 0,'-21'-3'32'0,"21"0"-34"0,0 3 51 16,10-9-47-16,-6 0 0 15,13 0 1-15,1 1 1 16,7-4-5-16,10 6 1 15,0-3 2-15,11 6 1 16,4 0-1-16,9-3 1 0,1-2-2 16,15 2 1-16,2-3 0 15,1 0 0-15,10-3 0 16,4 0 0-16,6 4-1 16,12-1 1-16,-11 3 0 15,10-3 1-15,0-8-1 16,11 5 0-16,-10 3-1 15,3 0 1-15,3 0-1 16,-7 0 1-16,11 4-1 16,-17-1 0-16,-1 6-1 15,4-3 1-15,-15 6-1 16,-2-3 1-16,-1 3-1 16,-18 0 0-16,-6 0 0 15,-8-3 1-15,-10 2-1 0,-4-2 1 16,-17 0-1-1,0 0 1-15,-11-2-1 0,0-4 0 16,-14 6-6-16,-7-6 0 16,-4-3-17-16,-10 3 1 15,-18 6-3-15,-17 3 0 16</inkml:trace>
  <inkml:trace contextRef="#ctx0" brushRef="#br0" timeOffset="22873.16">2025 13191 60 0,'-99'-27'30'0,"18"7"-16"0,63 8 30 16,4 0-44-16,-3 0 0 16,-1 1 0-16,7 5 1 15,8 6-1-15,6 6 0 16,15 14 0-16,3 12 1 0,11 7 0 16,14 8 0-16,17 3 0 15,4-3 0-15,4-9 1 16,17-12 0-16,-7 1 0 15,7-18 0-15,4-12 0 16,7-15 0-16,3-8 0 16,4-4 0-16,14-5-1 15,-7 3 0-15,3 8-1 16,4 12 1-16,-7 12-1 16,11 12 1-16,-4 3-1 15,3 5 1 1,64 19-1-1,-7-10 1-15,-28-11-1 16,-8-10 1-16,-3-10-1 16,-10-13 0-16,7-3 0 15,-1-2 1-15,4 2-1 16,-10 3 1-16,-1 9 0 0,1 9 1 16,6 15 0-16,-17 8 0 15,18 10-1-15,3-1 1 16,0-17-1-16,-10-1 0 15,6-5-1-15,1-15 1 16,-8-15-1-16,-10-8 1 16,7-6-1-16,-3-4 0 15,-8 7 1-15,-6-3 0 16,-1 5 0-16,-10 15 0 16,-8 7 0-16,8 13 0 15,-11 4 0-15,11 0 0 16,-7-3 0-16,-7-3 0 0,6-3-1 15,1-3 1-15,-7-12-1 16,-1-12 1-16,5 1-1 16,-8-13 1-16,-11-5-1 15,4 3 1-15,0 9 0 16,0 5 1-16,-7 18-1 16,15 9 0-16,-1 9 0 15,3 11 0-15,15 7-1 16,4-4 1-16,9-2-1 15,-6-7 0-15,0-8 0 16,0-9 0-16,-4-9 0 16,8-5 0-16,-5-10 0 15,-2-2 1-15,3-7-1 16,-1 4 1-16,5 14-1 16,-4 10 1-16,-1 10-1 0,12 10 1 15,3 6 0-15,3 11 0 16,1 3-1-16,3 1 1 15,0-7-1-15,-4-8 0 16,-6-7 0-16,-5 1 1 16,8-9-1-16,-10-9 0 15,3-12 0-15,-4 6 1 16,-3-5-1-16,10 8 1 16,-10 6 0-16,3 12 1 15,1 2 0-15,10 7 0 16,10 8-1-16,4 12 1 0,0-2-1 15,15 5 0-15,-12-3-1 16,1-3 1-16,-15-3-1 16,-6-2 0-16,-8-7 0 15,-7-5 0-15,-13-7-3 16,-5 1 1-16,1-3-10 16,-18-9 1-16,-14 3-19 15,-25-6 1-15</inkml:trace>
  <inkml:trace contextRef="#ctx0" brushRef="#br0" timeOffset="28683.87">5913 11447 30 0,'-7'0'15'0,"3"-9"-11"16,4-2 16-16,-4 2-19 15,-6-3 0-15,-1 0 1 16,-6-8 0-16,6 5-3 16,0 0 1-16,-10-2 1 15,0 5 1-15,-7-3-2 16,0 4 1-16,-4 5 0 16,-3 3 0-16,-1 0-1 0,8 3 0 15,-11 3 0 1,1 11 1-16,-1 1-1 0,3 6 0 15,1 2 0-15,-4 1 0 16,11 2 0-16,3-2 0 16,4 8 0-16,4 3 0 15,6-5 0-15,1 5 0 16,2 3 0-16,8 9 0 16,0-3-1-16,8 3 1 15,9 0 0-15,4 0 0 0,11-2 0 16,-4 2 0-16,8-6 0 15,-1-3 0-15,4-9 0 16,-8-5 0-16,8-9 0 16,-7-7 1-16,0-2-1 15,-4-9 0-15,0-5 0 16,-3-7 1-16,0-9-1 16,-8-5 1-16,-3-6 0 15,4-1 0-15,-7-5-1 16,-8 3 1-16,4 3-1 15,-7-1 1-15,-7 7-4 16,4 8 1-16,3 7-9 16,-8 5 1-16</inkml:trace>
  <inkml:trace contextRef="#ctx0" brushRef="#br0" timeOffset="35981.75">16182 7014 34 0,'-25'-41'17'0,"8"-50"-6"0,13 61 18 0,1-14-26 16,-1 0 1 0,0-12 2-16,1-8 0 0,-1-1-7 15,1-6 0-15,3 16 6 16,0 2 0-16,0 14-1 16,0 4 1-1,3 15-1-15,1 8 0 0,-1 27 1 16,1 17 0-16,0 35-1 15,-1 25 0-15,4 16-1 16,0 4 0-16,4 0-2 16,-1 2 1-16,1-14-2 15,-4-3 0-15,0-20-2 16,0-15 0-16,-3-12-3 16,-1-18 0-16,-6-12-4 15,-4-14 1-15,-8-17-2 16,-2-10 1-16,-4-11 1 0,-4 2 1 15,0-8 5-15,4 0 1 16,0 8 6-16,3 7 0 16,4 2 2-16,4 1 1 15,3 5 0-15,7-5 0 16,7 5-2-16,7 0 0 16,10 0-3-16,8 1 0 15,3-4-2-15,1-8 1 16,6-1-1-16,-3-2 0 15,0-1-1-15,7 1 0 0,-8-12 0 16,-6 3 1-16,0-4-1 16,0-2 0-16,-8 3 0 15,-3 9 1-15,-3 2-1 16,-4 7 0-16,0 8 0 16,-3 12 0-16,-4 15 1 15,0 9 0-15,-3 20 1 16,-1 9 0-16,4 14 0 15,0 10 0-15,0 11 0 16,4-11 0-16,3 2-1 16,0-11 1-16,0-1-4 15,0-5 0-15,-3-6-9 16,-1-6 1-16,1-3-12 16,-4-11 0-16</inkml:trace>
  <inkml:trace contextRef="#ctx0" brushRef="#br0" timeOffset="36265.71">16753 7317 77 0,'-10'9'38'0,"6"20"-51"0,11-23 65 16,0 6-52-16,8 8 0 16,2 1 0-16,8-3 0 15,7 5 0-15,3-14 0 16,-3-3 0-16,-1-6 1 15,-6-6 1-15,-4-3 1 16,-3-6-1-16,-8-8 1 0,-2 2 0 16,-5-11 0-16,-6 3-1 15,-12 8 0-15,-2-3-3 16,-1-2 1-16,-3-3-6 16,0 11 1-16,-4 6-8 15,7 6 0-15,4 6-9 16,11 0 0-16</inkml:trace>
  <inkml:trace contextRef="#ctx0" brushRef="#br0" timeOffset="36447.89">17784 6808 87 0,'-8'-14'43'0,"1"5"-69"16,11 9 83-16,3 0-75 16,0 3 1-16,0 8-23 0,-10 1 0 15</inkml:trace>
  <inkml:trace contextRef="#ctx0" brushRef="#br0" timeOffset="36583.61">17798 7161 77 0,'-7'0'38'0,"17"-3"-52"0,-3 0 65 16,4-6-62-16,3 6 1 0,0-8-28 15,7 2 1 1</inkml:trace>
  <inkml:trace contextRef="#ctx0" brushRef="#br0" timeOffset="36896.22">18665 6720 64 0,'-7'-32'32'0,"18"14"-35"16,-11 18 48-16,0 0-43 15,0 3 1-15,4 12 1 16,-4 8 1-16,-4 21-5 0,-3 18 0 16,3 20 3-16,-3 7 0 15,-3 11-2-15,-1 2 1 16,1-5-4-16,-1-5 1 16,0-7-4-16,1-12 1 15,-1-17-5-15,-3 0 0 16,4-15-11-16,3-11 0 15</inkml:trace>
  <inkml:trace contextRef="#ctx0" brushRef="#br0" timeOffset="37286.44">18563 6635 68 0,'-14'0'34'0,"18"35"-41"0,-1-11 58 0,4 11-51 16,0 15 1-16,4 9-1 16,6 5 1-16,1 1-2 15,0-18 1-15,-1-9 2 16,1-2 1-16,3-10-1 16,4-11 1-16,3-12 0 15,4-15 1-15,0-17-1 16,-1-1 0-16,1-17-2 15,-4 3 1-15,-3-3-2 16,0 6 1-16,-8 8-1 16,-3 7 0-16,-3 5 0 15,0 21 0-15,-4 12 0 16,-4 18 1-16,1 5-1 0,3 9 1 16,3 9-3-16,4 0 1 15,4 0-5-15,3 5 0 16,4-8-11-16,0 3 1 15,3-9-6-15,-3-17 1 16</inkml:trace>
  <inkml:trace contextRef="#ctx0" brushRef="#br0" timeOffset="37724.25">19283 7205 73 0,'-25'-6'36'0,"29"12"-53"16,-1-6 70-16,4 0-53 16,4 0 1-16,6 0-1 0,5 6 0 15,2-3 0-15,5-3 0 16,-1 0 2-16,0-3 0 16,0-3 0-16,-7 6 1 15,-3-3 0-15,0-9 1 16,-8 7-1-16,-3-7 0 15,-7 0-3-15,-7 3 1 16,0-11-5-16,-7 14 0 16,-4 0-6-16,1 3 1 0,-1 0-10 15,4 6 1 1,0 6-3-16,10-3 1 0</inkml:trace>
  <inkml:trace contextRef="#ctx0" brushRef="#br0" timeOffset="37982.28">19823 6844 83 0,'-22'-15'41'0,"22"15"-62"16,4 0 88-16,3 3-68 15,7 3 1-15,7 0-1 16,8-1 0-16,6 1 1 16,-3-3 0-16,10 3-3 0,-3-6 0 15,-1 6-5-15,1-6 1 16,-7 0-14-16,-7 3 0 16</inkml:trace>
  <inkml:trace contextRef="#ctx0" brushRef="#br0" timeOffset="38158.31">19847 7046 87 0,'-7'0'43'0,"39"6"-59"0,-14-6 77 16,10 6-66-16,14-6 1 0,4-12-13 15,14 9 0 1,4-8 9-16,3-4 0 0,10-6-14 15,-3-2 0-15</inkml:trace>
  <inkml:trace contextRef="#ctx0" brushRef="#br0" timeOffset="38517.28">20817 6697 60 0,'-21'-24'30'0,"-21"9"-36"16,35 15 60-16,-4 0-54 15,4 0 0-15,-3 6 2 16,3 3 1-16,3 6-2 15,1 8 1-15,10 4 1 16,7 5 0-16,10 9 0 0,-2-8 0 16,13 11-2-1,0 0 1-15,0 0-2 0,-6-6 1 16,-5-6-1-16,-6-2 1 16,-15-10 0-16,-10 4 0 15,-7-12 1 1,-10 2 0-16,-8-14 1 0,-3-3 1 15,3-8-1-15,0-1 1 16,4-12-1-16,7 4 1 16,3-10-2-16,7-2 1 15,4-9-2-15,7 0 0 16,0 5-3-16,15-5 0 0,2 0-5 16,11 9 1-16,4-1-10 15,0 4 1-15,10 6-10 16,4-7 1-16</inkml:trace>
  <inkml:trace contextRef="#ctx0" brushRef="#br0" timeOffset="38713.28">21527 6582 91 0,'-15'18'45'0,"5"52"-61"16,6-40 86-16,-3 11-71 15,4 12 1-15,-1 8-4 16,1 13 0-16,3-4-1 16,3 7 0-16,4-1-7 15,0-11 1-15,-3 0-13 16,-1-4 1-16</inkml:trace>
  <inkml:trace contextRef="#ctx0" brushRef="#br0" timeOffset="39193.61">16020 8484 89 0,'-32'-26'44'0,"28"11"-62"15,4 15 82-15,7 0-64 16,4 9 1-16,3-3 0 16,0 17 0-16,4 9-1 0,3 12 1 15,0 21 0 1,0 0 0-16,4 14 0 0,0-2 0 15,-4 8-4-15,0-12 0 16,0-2-7-16,-7-3 1 16,0-18-14-16,-3-3 0 15</inkml:trace>
  <inkml:trace contextRef="#ctx0" brushRef="#br0" timeOffset="39538.51">16076 8934 89 0,'-25'-12'44'0,"32"21"-60"0,4-9 78 0,10 0-62 16,11-3 0-16,0-9 0 15,10 0 0-15,11-5-1 16,0-10 1-16,0-2-1 16,-4-1 1-16,1 1 0 15,-12-3 0-15,-2 5 0 16,-8 1 0-16,-3 8 0 15,-4 1 0-15,-4 8 0 16,1 6 0-16,-7 6 1 16,-1 14 0-16,-3 10 1 15,0 11 0-15,0 12 0 16,0 6 1-16,0 14-1 16,4 1 0-16,0 0-2 0,3-10 0 15,-4 4-6-15,1-9 1 16,-1-18-12-1,-2-3 0-15,-1-8-7 0,0-21 0 16</inkml:trace>
  <inkml:trace contextRef="#ctx0" brushRef="#br0" timeOffset="39928.08">17096 9048 86 0,'-4'-5'43'0,"11"-13"-58"0,-7 12 83 0,0-3-68 15,-3 0 0-15,-1-2 0 16,1 5 1-16,-4 3-1 16,-4 12 1-16,0 2 0 15,4 7 0-15,0 17 0 16,-3 1 1-16,3-1-1 16,7 0 0-16,3-3-1 15,1-8 1-15,3 2 0 16,3-14 0-16,4-6 0 15,8-12 0-15,2-8 0 16,4-16 0-16,-3 7 0 16,3-7 0-16,-3 7-1 15,0 2 1-15,-4 6-1 16,0 7 0-16,-3 11-1 16,-1 8 1-16,1 10-1 15,3 2 1-15,4 7-2 16,0 2 0-16,6 3-4 0,-2-2 0 15,-1-10-9-15,-4 4 1 16,1-10-11-16,-4-11 1 16</inkml:trace>
  <inkml:trace contextRef="#ctx0" brushRef="#br0" timeOffset="40073.4">17720 9004 60 0,'0'0'30'0,"35"9"-82"0,-28-3 46 0,0 6-2 16,-7 2 1-16</inkml:trace>
  <inkml:trace contextRef="#ctx0" brushRef="#br0" timeOffset="40187.01">17812 9319 90 0,'-14'12'45'0,"17"-9"-68"0,1-3 91 0,6 0-74 15,4-6 0-15,1-3-25 16,6-6 1-16,7-2 26 16,-7-16 0-16</inkml:trace>
  <inkml:trace contextRef="#ctx0" brushRef="#br0" timeOffset="43171.59">18581 8831 49 0,'-18'-35'24'0,"11"-4"-10"0,7 22 24 0,0 5-35 15,0-3 0-15,0 1 4 16,0 2 0-16,0 3-8 15,0 3 0-15,0 9 6 16,-3 9 0-16,-4 23-1 16,-4 18 1-16,0 18-3 15,1 20 0-15,-1 6 0 16,1 0 0-16,-1-3-2 16,0-12 1-16,1-3-1 15,3-14 0-15,0-3-1 16,3-12 0-16,1-18-4 15,-1-5 0-15,4-16-5 16,4-13 0-16,-1-19-3 0,4-17 1 16,-3-27-2-16,3-14 1 15,0-15 6-15,0-6 0 16,-3 6 9-16,-4 11 1 16,0 10 6-16,-4 11 1 15,0 15 3-15,1 12 0 16,-1 11-2-16,1 9 0 15,3 10-4-15,0 22 1 16,0 10-5-16,3 17 1 0,1 20-2 16,3-2 1-16,11 0-1 15,6 0 1-15,1-6-1 16,3-9 0-16,-3-21 0 16,0-2 0-16,6-19 0 15,1-13 1-15,3-16-1 16,1-17 1-16,-1 0-2 15,-3-3 1-15,-1-6-1 16,-2 0 0-16,-5 17-2 16,-6 4 1-16,3 8 0 15,-7 4 0-15,-3 17 0 16,-1 20 1-16,-2 1-1 16,-1 20 0-16,-4 3 0 15,1 6 0-15,-1 3-2 16,4 0 1-16,0-6-6 15,-3 3 1-15,-1-12-6 16,4-8 0-16,4-13-6 16,3-11 0-16,4-6-2 0,-1-12 1 15,1-2 10-15,0-7 0 16,-8 3 10-16,1 7 1 16,-4-4 9-16,0 6 1 15,0 9 4-15,0 3 1 16,0 9-5-16,4 0 1 15,-1-1-4-15,1 1 0 16,6 0-3-16,8-9 1 16,10-15-2-16,8 0 1 15,-1-2-1-15,-3-10 0 16,-4 1-2-16,-10-13 1 0,-7 4-2 16,-8 3 1-16,-13-4-4 15,-12 10 1-15,-9 5-6 16,-15 6 1-16,4 6-11 15,3 6 1-15,4 15-13 16,3-6 1-16</inkml:trace>
  <inkml:trace contextRef="#ctx0" brushRef="#br0" timeOffset="49029.47">19681 8857 67 0,'-14'-26'33'0,"50"14"-25"0,-19 3 34 0,4 0-42 16,11-2 0-16,14 2 1 16,7 6 1-16,3-3-2 15,11 6 0-15,0 3 1 16,-7 0 0-16,0 3 0 16,0 0 0-16,-7 0-6 15,-7-1 0-15,-11 1-10 16,-6 3 0-16,-19 3-5 15,-13 3 1-15</inkml:trace>
  <inkml:trace contextRef="#ctx0" brushRef="#br0" timeOffset="49193.81">19893 9051 83 0,'-3'-6'41'0,"59"1"-60"0,-31-4 85 16,7-3-67-16,10 3 1 15,14-5-7-15,1-7 1 16,10 3-1-16,7-5 1 16,-4 5-15-16,-6 3 0 0</inkml:trace>
  <inkml:trace contextRef="#ctx0" brushRef="#br0" timeOffset="49431.94">20003 8543 80 0,'-53'14'40'0,"35"45"-52"0,18-38 70 0,7 11-57 16,0 9 0-16,7 9 1 16,7 12 0-16,8 0-3 15,2 8 1-15,8-5-1 16,3 6 0-16,1-13-5 15,-4 1 1-15,-1-12-10 16,1-9 0-16,7 1-7 16,0-22 1-16</inkml:trace>
  <inkml:trace contextRef="#ctx0" brushRef="#br0" timeOffset="49839.05">20881 8837 79 0,'-11'-9'39'0,"22"32"-54"0,0-17 76 16,3 12-62-16,0-6 1 16,32 23 0-16,7 15 0 15,3-3 0-15,7 9 0 16,-3 0 0-16,-7-9 1 0,-10 0 0 16,-15-9 1-16,-7-3 0 15,-14-8 0-15,-17-7 0 16,-15-8 0-16,-7 3 0 15,-14-9 0-15,-3-12-2 16,-1-6 1-16,5-6-1 16,6-11 1-16,7-6 0 15,7-6 1-15,11-9-1 16,11-6 0-16,10 0 0 16,10 0 1-16,12 3-1 15,2-3 0-15,1 6-1 16,-4 6 1-16,-6 9 0 15,-5 0 1-15,-6 5-2 16,-8 1 0-16,-10 14-3 16,-14 3 0-16,-11 12-8 15,-7 6 1-15,1 9-15 16,-5 11 1-16</inkml:trace>
  <inkml:trace contextRef="#ctx0" brushRef="#br0" timeOffset="50077.64">21594 8699 105 0,'-46'-6'52'0,"56"82"-74"0,1-52 97 0,6 14-76 15,5 18 0-15,-1 17-4 16,4 1 1-16,-1 8 1 15,1-3 1-15,-4 4-8 16,4-10 0-16,-4 12-11 16,-7 12 0-16,-7-2-3 15,-14-28 1-15</inkml:trace>
  <inkml:trace contextRef="#ctx0" brushRef="#br0" timeOffset="57465.32">2452 8381 65 0,'-46'-68'32'0,"11"18"-32"15,21 33 33-15,-1-10-34 0,-6 1 1 16,-3-6 0-16,-8 2 0 15,-21 7 0 1,-14-1 1-16,-11 9-1 0,-13 7 0 16,-12 11 0-16,-3 11 1 15,-3 13-1 1,-4 17 1-16,4 6 1 0,-1 12 0 16,12 11 0-16,9 12 1 15,8 21-1-15,21 18 0 0,22 11 0 16,16 12 0-16,33 0-2 15,21 6 1-15,38-9-1 16,26-18 0-16,23-14 0 16,12-30 1-16,7-35 0 15,13-32 1-15,-10-24 0 16,8-32 1-16,-19-24-1 16,1-17 1-16,-15-12-1 15,-17-3 1-15,-29-15-1 16,-17 3 0-16,-17 6-1 15,-26 4 0-15,-27-7-3 16,-12 26 1-16,-24 7-4 16,-14 29 0-16,-7 14-7 15,-14 33 1-15,7 30-11 16,-4 34 0-16</inkml:trace>
  <inkml:trace contextRef="#ctx0" brushRef="#br0" timeOffset="57974.28">2544 11412 77 0,'-60'-47'38'0,"17"12"-53"0,26 26 70 0,-5-3-55 16,-6-3 0 0,-11-5 0-16,8-1 0 0,-29-5 0 15,-7-1 0-15,-14 1 1 16,-18 11 1-16,-4 3-1 16,-17 12 1-16,4 18 0 15,-4 6 1-15,18 17-2 16,-4 18 1-16,14 23-2 15,11 15 1-15,25 18-1 16,17 29 0-16,28 0-1 16,22 3 1-16,28-9 0 15,28-3 0-15,24-26 0 16,15-21 1-16,25-20 0 16,-1-21 0-16,8-27 1 15,7-29 1-15,-8-32 0 16,-10-23 1-16,-7-28-1 15,-11-13 0-15,-27-25-1 0,-15-14 1 16,-25-20-2-16,-31-7 0 16,-22 6-3-1,-10 10 0-15,-25 25-6 0,-18 30 0 16,-3 33-17-16,-21 55 1 16</inkml:trace>
  <inkml:trace contextRef="#ctx0" brushRef="#br0" timeOffset="58144.33">2371 12397 14 0,'31'0'7'0,"79"-15"-6"16,-89-5-21-16</inkml:trace>
  <inkml:trace contextRef="#ctx0" brushRef="#br0" timeOffset="59670.52">6191 11415 62 0,'-24'-18'31'0,"6"-14"-27"0,14 23 32 15,-3-6-35-15,-3 1 1 16,-1-4 2-16,1 3 1 15,-8-8-5-15,-3 2 1 16,-18-2 4-16,-3 2 0 16,3 1 0-16,-3 8 0 0,-8 6-2 15,-3 9 1-15,0 6-2 16,0 14 0-16,4 1-2 16,0 17 1-16,-8 12-1 15,4 17 0-15,4 4 0 16,14 8 1-16,-1 15-1 15,15-3 0-15,14 9 0 16,18-3 1-16,10-6-1 16,11-8 0-16,13-7 0 15,15-9 0-15,7-11 1 16,15-18 1-16,-1-17 0 16,0-24 0-16,11-12 0 15,-4-23 1-15,-7-15 0 16,-7-12 1-16,-3-29-2 15,-11-3 0-15,-11-9-1 16,-17-12 1-16,-15-5-1 16,-17 11 1-16,-10 6-2 15,-15 12 1-15,-14 12-1 0,-14 5 1 16,-3 12-1-16,-11 21 1 16,-7 12-1-16,0 20 0 15,-22 12 0-15,12 21 0 16,-4 11-1-16,-8 24 1 15,15 8-1-15,11 10 1 16,6 17 0-16,8 3 0 16,17 12-1-16,14-1 1 0,18-11 0 15,7 0 0-15,18-11-1 16,24-19 1-16,-3-11 0 16,21-9 0-16,14-20 0 15,11-22 0-15,6-19-4 16,8-19 0-16,3-19-10 15,15-16 0-15,-15-9-12 16,-14-8 0-16</inkml:trace>
</inkml:ink>
</file>

<file path=ppt/ink/ink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53.68619" units="1/cm"/>
          <inkml:channelProperty channel="F" name="resolution" value="0" units="1/dev"/>
          <inkml:channelProperty channel="T" name="resolution" value="1" units="1/dev"/>
        </inkml:channelProperties>
      </inkml:inkSource>
      <inkml:timestamp xml:id="ts0" timeString="2021-01-13T18:23:20.231"/>
    </inkml:context>
    <inkml:brush xml:id="br0">
      <inkml:brushProperty name="width" value="0.05292" units="cm"/>
      <inkml:brushProperty name="height" value="0.05292" units="cm"/>
      <inkml:brushProperty name="color" value="#FF0000"/>
    </inkml:brush>
  </inkml:definitions>
  <inkml:trace contextRef="#ctx0" brushRef="#br0">3570 15951 77 0,'0'0'38'0,"28"-12"-32"0,-28 9 39 15,11 0-44-15,7 6 1 16,3 0 1-16,0 0 1 16,11 0-5-16,3 3 0 15,0-3 4-15,15-3 0 16,6-3-1-16,11-3 1 0,7 3-2 16,4-3 1-16,-1 1 0 31,5-1 0-31,-1 3-1 0,0 3 0 0,-4 0 0 15,12 0 1-15,-8 0-2 16,0 6 1-16,7-3-1 16,0-1 1-16,-7 1-1 15,8 3 0-15,-1-3 0 16,4 9 0-16,-4-6 0 16,7 0 0-16,0 3 0 15,-3-1 1-15,3-5-1 16,0 6 1-16,11-6-1 15,-7-3 1-15,7 0-1 16,-4 0 1-16,0 3-1 16,1-3 0-16,3 0 0 15,-4 3 1-15,4-3-1 16,-7-3 0-16,10 0 0 16,-3 0 1-16,3-6-1 0,8 9 1 15,-8-3-1-15,-7 3 1 16,4-3-1-16,3 3 0 15,4 0 0-15,-7 0 0 16,0 0 0-16,0 3 1 16,3 3-1-16,4 0 1 15,0 0-1-15,3 0 0 0,-3-3 0 16,0 3 1-16,4 0-1 16,-8 2 0-16,4-2 0 15,-4 3 0-15,4-9 0 16,0 3 1-16,0 0-1 15,7 3 1-15,-7-3-1 16,10 0 0-16,-14-3 0 16,4 3 0-16,4 0 0 15,-1 0 0-15,4 0-1 16,-7-3 1-16,3 0 0 16,4-3 0-16,0 0 0 15,-3 3 0-15,-4-3 0 16,7 3 0-16,-4-3 0 15,0 3 0-15,1-3 0 16,-1-6 1-16,8 3-1 16,-8 3 1-16,1-9-1 15,-8 4 1-15,7 2-1 16,1-3 0-16,-4 3 0 16,3 0 1-16,-10 0-1 0,10-3 0 15,-3 1 0-15,-3-1 1 16,2 0-1-16,-2 3 0 15,-1 0 0-15,4 3 1 16,-7 3-1-16,7-3 1 16,-4 3-1-16,-3 3 1 15,3 0-1-15,4 6 0 16,7-6 0-16,-7 3 0 16,7 3 0-16,-4-1 0 0,8 1 0 15,-1 3 0 1,4-6 0-16,0 3 0 0,4 3 0 15,-1-7 0-15,4-2 0 16,1 6 1-16,-5-6-1 16,-3 0 0-16,-7 0 0 15,0 0 0-15,-7-3-1 16,-4 0 1-16,-7 0-2 16,-13 3 0-16,-15-3-6 15,-14 0 1-15,-11 3-18 16,-14 0 0-16,-35-3-2 15,-45-6 1-15</inkml:trace>
  <inkml:trace contextRef="#ctx0" brushRef="#br0" timeOffset="4039.86">2515 15769 59 0,'-14'-15'29'0,"7"6"-31"0,7 9 51 0,0 0-50 16,7-3 1-16,-7 3 2 15,4-3 0-15,6 0 0 16,1 1 0-16,7-4 2 16,-1 3 0-16,-3 0 1 15,11 3 1-15,-4 0-2 16,0 3 1-16,8 0-3 16,-5-3 1-16,12 3-2 15,-5-3 1-15,8 3-1 16,3-3 1-16,4 2 0 15,-3-2 0-15,-5 0 0 16,12 0 0-16,-1-2 0 16,1 2 0-16,-8-3-1 15,0 0 0-15,4-3 0 16,3 0 0-16,1-3-1 16,3 3 1-16,-7 0 0 15,3 0 0-15,4 1 0 0,7-1 0 16,-7-3-1-16,3-3 1 15,4 0 0-15,7 1 0 16,4-7-1-16,-1 3 1 16,8 4-1-16,-7-4 0 15,-1-3 1-15,11 1 0 16,0-4-1-16,1 0 1 16,2-8-1-16,4 8 1 0,-6-5 0 15,-8-1 0-15,10-2-1 16,8-3 1-16,-14 5-1 15,-4 1 1-15,7-1 0 16,-7-2 0-16,7-3-1 16,-3-4 1-16,3 1 0 15,-11 0 0-15,-3 8-1 16,7-2 1-16,4-6-1 16,-14 5 0-16,3-5 0 15,0 3 1-15,3-4-1 16,-6 1 0-16,-4 0 0 15,3-3 0-15,1 5 0 16,-4 1 1-16,-4-3-1 16,-7-4 1-16,4-2-1 15,0 12 1-15,0-1-1 16,0-2 1-16,-3-3-1 16,-1 0 0-16,0-1 0 15,-6 1 1-15,6 3-1 0,-3-9 1 16,-4 2-1-16,-6 4 1 15,2 6-1-15,1-4 1 16,0-2-1-16,0 0 0 16,0 2 0-16,-1-5 0 15,-6 12 0-15,0-1 1 16,-4-2-1-16,0-1 0 16,4-2 0-16,-4 0 0 15,0 5 0-15,4-5 0 16,-7-3 0-16,10-3 1 0,-14 8-1 15,1 1 0-15,-1-4 0 16,0 4 1-16,4-6-1 16,-4-1 0-16,7 1 0 15,-7 0 1-15,7 3-1 16,-6-1 1-16,2 1-1 16,1-3 0-16,0-1 0 15,-1 7 1-15,-3-6-2 16,1-4 1-16,-1 1 0 15,3-3 0-15,8 6 0 16,-7-6 0-16,0-1 0 16,3 1 0-16,4 3 0 15,-15-3 0-15,4-9 0 16,1 6 1-16,-1 3-1 16,0 0 0-16,0-7 0 15,0 7 0-15,4-3 0 16,0-3 0-16,-1 3 0 15,1-6 0-15,3 9 0 0,-3-3 0 16,-4 0 0-16,0 0 1 16,-7 0-1-16,4-1 0 15,3 1 0-15,-3-3 0 16,3 3 0-16,-3 9 0 16,3-6 0-16,0-3 0 15,4 3-1-15,-1 5 1 16,-2-2 0-16,-1-3 0 0,0 0 0 15,-4 0 0-15,5-1 0 16,-5 1 0-16,1 0 0 16,0-3 1-16,-1 3-1 15,1 9 0-15,3-4 0 16,4-2 1 0,-4-3-1-16,0 3 0 0,0 8 0 15,0-2 0-15,1-3 0 16,-1 2 0-16,-4-2 0 15,1 3 0-15,3-7 0 16,0 10 0-16,4-3 0 16,-4-1 0-16,4 1 0 15,0-3 1-15,-4 5-1 16,0 7 0-16,-3-7 0 16,-4 7 0-16,0-6 0 15,0-1 1-15,4 7-1 0,-1-4 0 16,4 10 0-16,0-1 0 31,11-14 0-31,-4 5 0 16,1 4 0-16,-8-1 1 15,4 3-1-15,-4 1 1 16,0-1-1-16,0 1 0 16,0 5 0-16,-3-3 1 15,3 4-1-15,0-7 0 16,0 9 0-16,1-2 0 15,-1-4-1-15,0 0 1 0,0 4 0 16,4-1 0-16,-4 3 0 16,-3-2 0-16,-1 2 0 15,1 3 0-15,3 3 0 16,7 0 1-16,-3-3-1 16,3 3 0-16,0-5 0 15,1 5 0-15,-5 0-1 16,4 0 1-16,-3 0 0 15,-4 0 0-15,4-2 0 16,0 2 0-16,3 3 0 16,4 0 0-16,-1 0 0 15,5-3 0-15,-8 6 0 16,-3-3 1-16,-1 3-1 16,8-3 0-16,-4 3 0 15,1 0 0-15,-1 0 0 16,0 3 0-16,4 0 0 15,-1-3 0-15,-2 6 0 16,-1 0 0-16,-3 3 0 0,-1-1 0 16,5-2 0-16,-1 0 0 15,0-3 0-15,0 0 0 16,0 3 0-16,4 0 0 16,-7 8 0-16,0-2 0 15,-1 3 0-15,1 3 0 16,0-4 0-16,-1-2 0 0,5 12 0 15,-1-7 0-15,-4-2 0 16,5 5 0-16,-5-2 0 16,1 3 0-16,0-7 0 15,-1 10 0-15,1 2 0 16,-4 1 1-16,8-7-1 16,-5-2 0-16,1 6 0 15,3-4 0-15,-3 7 0 16,3-4 0-16,-7 4-1 15,0 2 1-15,1-9 0 16,-5 7 0-16,4-1 0 16,1 4 0-16,-1-1 0 15,0 1 0-15,0 2 0 16,0 0 0-16,0 4 0 16,4-1 0-16,-4-6 0 15,0 1 0-15,1 5 0 16,-1-3 1-16,0 1-1 15,0 2 0-15,-7-3 0 0,0-5 0 16,4 8 0-16,0 0 0 16,-1-2 0-16,4 8 0 15,-3-6 0-15,3 0 0 16,-3 3 0 0,3 1 0-16,0-7 0 0,-3 6 0 15,-1 0 0-15,-2 4 0 16,2-4 0-16,1 0 0 15,-1 3 0-15,5-3 0 16,-1 9 0-16,0-2 0 0,0-1 0 16,0 0 0-16,0 3 0 15,1-6 1-15,-1-3-1 16,0 9 0-16,0 0 0 16,0 6 0-16,-7-15 0 15,4 4 0-15,3 5 0 16,4 0 0-16,-4 0 0 15,-3-3 1-15,3 12-1 16,0-12 0-16,0 0 0 16,0 0 0-16,-3 3 0 15,0-3 0-15,-1 3 0 16,1-3 0-16,7 3 0 16,3 6 0-16,0-6 0 15,0 3 1-15,1 0-1 16,-1-12 0-16,0 6 0 15,0 1 0-15,-3 2 0 0,-4 0 0 16,4-6 0-16,-1 6 0 16,5-6 0-16,-5 0 0 15,5 3 0-15,2-6 0 16,-2 4 0-16,-5-1 0 16,4 3 0-16,1-9 0 15,2 6 0-15,8 0 0 16,0-2 0-16,3 5 1 15,1-9-1-15,-4 3 0 16,6 6-1-16,5-3 1 16,-1 1 0-16,-3-7 0 0,0 3 0 15,-4 0 0-15,8-2 0 16,-1-1 0-16,0-6 0 16,1-2 1-16,-8-4-1 15,4 4 0-15,0-1 0 16,3 1 0-16,1-4 0 15,-8 4 0-15,4-4 0 16,0-2 1-16,0-4-2 16,6 13 1-16,-2-7 0 15,3 7 0-15,-7-7 0 16,-1 7 0-16,1-4 0 16,7-2 0-16,-7 5 0 15,-4-3 1-15,4 4-1 16,4-7 0-16,-1 7 0 15,4-4 0-15,3 1 0 16,-10 2 0-16,4-2 0 16,3 2 0-16,0 0 0 15,-4-2 0-15,0-4 0 16,4-2 0-16,7 2 0 0,4-2 0 16,-8 11 0-16,-3-11 0 15,7 5 0-15,0-5 0 16,0 5 0-16,-4-8 1 15,1 6-2-15,3-4 1 16,3-2 0-16,-3 2 1 0,-3 1-1 16,-1 2 0-1,4-8 0-15,0-3 0 0,-7 6 0 16,0-7 0-16,7 4 0 16,0 0 0-16,-4-1 0 15,1 1 0-15,-8 3 0 16,4-4 0-16,0 1 0 15,3 3 0-15,-10-4 0 16,0 1 0-16,4 3 0 16,-5-3 0-16,1-7 0 15,4 4 0-15,-1 3 0 16,-3-1 0-16,-4 1 0 16,1 6 0-16,2-4 0 15,1-2 1-15,0 0-1 16,0-3 0-16,0-1 0 15,0 4 0-15,0-6 0 16,3 3 0-16,0-4 0 16,1 1 0-16,-1 3 0 15,1 0 1-15,-1-3-1 16,7-4 0-16,-6-2 0 0,-4 3 0 16,3 3-1-16,0 0 1 15,-3-3 0-15,0-3 0 16,-4 3-2-16,-3-3 0 15,-3-1-5-15,-5 1 0 16,1 0-13-16,0-3 1 16,-11-8-12-16,-10-7 0 15</inkml:trace>
  <inkml:trace contextRef="#ctx0" brushRef="#br0" timeOffset="11139.44">14891 10039 56 0,'-4'-6'28'0,"8"3"-20"16,-4 3 29-16,3 0-35 16,4 3 0-16,0 6 3 0,4 3 1 15,3 5-7-15,0 4 0 16,0-6 4-16,-3 5 1 15,-1-2-2-15,1-3 0 16,-4 2-1-16,0-8 1 16,-3 0-1-16,-1-6 1 0,1-9-1 15,-4 6 1 1,7-12 0-16,0-8 0 16,3-7-2-16,5-8 1 0,-1 8-1 15,3-2 1-15,1 0-1 16,-4 11 0-16,0-8 0 15,0 17 0-15,0 3 0 16,4 12 0-16,-4-3-1 16,0 14 1-16,4 1 0 15,-4 17 0-15,4-11 0 16,-4 2 1-16,3 4-2 16,1-4 1-16,-4-5-1 15,0-4 1-15,-3-5-7 16,-1-12 0-16,-3-6-13 15,1 0 1-15,2-3-2 16,4-11 1-16</inkml:trace>
  <inkml:trace contextRef="#ctx0" brushRef="#br0" timeOffset="11320.56">15550 9904 52 0,'18'-6'26'0,"0"6"-28"0,-11 0 50 15,3 3-45 1,4 0 0-16,1 0 3 0,2 3 0 15,4 0-8-15,4-1 1 16,7 4 4-16,-4-6 1 16,4 3-4-16,0-3 0 15,-8 0-7-15,-6-3 1 16,0-3-13-16,-4 0 1 0</inkml:trace>
  <inkml:trace contextRef="#ctx0" brushRef="#br0" timeOffset="11532.62">15596 10080 72 0,'-10'9'36'0,"24"-3"-40"0,-7-6 62 0,7 0-56 16,4-3 0-16,3-3 1 15,7 0 0-15,11-3-5 16,3-2 1-16,-3 2-1 15,-4 0 1-15,1 0-11 16,-1 0 1-16,7 1-10 16,-7 2 0-16</inkml:trace>
  <inkml:trace contextRef="#ctx0" brushRef="#br0" timeOffset="11784.19">16189 9939 63 0,'-11'12'31'0,"-3"0"-32"0,11-6 51 16,-4 8-47-16,0 1 1 15,3 3 3-15,8 5 0 16,6-5-8 0,8 2 1-16,3-5 5 0,11-3 0 0,7-3-2 15,6 2 1-15,-2-11-4 16,-1-5 0-16,4-4-7 15,-4-3 0-15,-3-3-14 16,-4 3 0-16,-3-5-2 16,-7 2 1-16</inkml:trace>
  <inkml:trace contextRef="#ctx0" brushRef="#br0" timeOffset="11998.37">16605 9810 59 0,'-17'0'29'0,"3"15"-29"15,10-10 57-15,0 4-54 16,1 6 1-16,-4 6 3 16,3 2 0-16,1 3-8 15,3 10 0-15,3 2 5 16,8 0 0-16,0-8-2 16,-1 2 0-16,1 6-6 15,-1-8 1-15,1-7-8 16,3-8 0-16,0-1-11 0,4-14 0 15</inkml:trace>
  <inkml:trace contextRef="#ctx0" brushRef="#br0" timeOffset="12257.23">16835 10136 64 0,'0'35'32'0,"3"-11"-32"0,4-15 51 0,7 5-47 16,4-2 1-16,14 0 3 15,3-6 1-15,0-6-9 16,0-9 0-16,4-6 7 16,0 4 1-16,-4-10-3 15,-6 0 1-15,-8-8-3 16,-7-6 0-16,-11 11-2 16,-10-2 0-16,-10-1-5 15,-12-5 0-15,-2 3-8 16,-8 2 0-16,-14 1-14 15,-7 2 0-15</inkml:trace>
  <inkml:trace contextRef="#ctx0" brushRef="#br0" timeOffset="13916.94">10301 9422 42 0,'7'-3'21'0,"-3"-24"-7"0,-4 21 18 16,0-2-28-16,0-1 0 15,0 0 4-15,0 3 0 0,0 6-9 16,0-6 1-1,0 6 6-15,0 0 1 0,0 6-1 16,-4 6 0-16,4 0-2 16,0-1 0-16,0 7-1 15,-3 9 0 1,-1 2-1-16,4 0 0 0,0 1-1 16,0 8 1-16,4 3-1 15,-1-3 1-15,1 3 0 16,-1 9 0-16,1 0-1 15,3-5 1-15,0 5-1 16,-4-1 1-16,1 4-1 16,3-14 1-16,0 11-1 15,0-3 0-15,-3 8 0 16,-1-7 0-16,-3 4 0 16,0 7 0-16,-3-3 0 15,-1 3 0-15,1 0 0 16,-1-15 0-16,1 12-1 15,-1-1 1-15,0 1-1 0,1 12 1 16,-1-6-1 0,1-6 1-16,-1 5-1 0,1 10 1 15,-1-12 0-15,1 5 0 16,-1-5-1-16,1 0 0 16,3 6 0-16,-4-1 1 15,1-11-1-15,-1 0 0 16,1 3 0-16,-8 9 0 15,7-10 0-15,1 4 1 0,-4 0-1 16,3 3 0-16,1 2 0 16,-1-11 1-16,1 3-1 15,-4 9 0-15,3-6 0 16,-3 8 1-16,4 4 0 16,-4-3 0-16,3-4-1 15,4 4 1-15,-3-12-1 16,3-3 1-16,0 8-1 15,0 1 0-15,0-6 0 16,0 12 1-16,0-10-1 16,0 4 0-16,0 0 0 15,0-9 1-15,0 6-1 16,0-4 0 0,7 25-1-1,-4-4 1-15,1-2 0 16,-1-10 0-16,4 1 0 15,0-6 0-15,0 0 0 0,0 5 0 16,0-5 0-16,0-3 0 16,1 0 0-16,-1 6 0 15,0-4 0-15,0-2 0 16,0 0 0-16,0 3 0 16,0-6 0-16,0 0 1 15,0 0-1-15,0 2 0 16,0-2 0-16,0 0 0 0,0 0 0 15,0 3 0-15,0-6 0 16,0 3 0-16,0-3 0 16,4-6 0-16,-7 0 0 15,-1 6 0-15,-3-3 0 16,7-3 0-16,-7 0-1 16,4-5 1-16,-1 5 0 15,1 6 0-15,-4 3 0 16,0-1 0-16,0-2 0 15,0-3 0-15,3 3 0 16,-6 3 0-16,6-6 0 16,1-2 0-16,-4 4 0 15,0 1 1-15,3-3-1 16,-3 6 0-16,0-3-1 16,-3 3 1-16,3-9 0 15,0-8 0-15,0-1 0 16,0-9 0-16,0 4-1 15,0-1 1-15,0-8-3 16,0-7 1-16,0 1-7 0,0-3 1 16,3-3-19-16,4 3 0 15</inkml:trace>
  <inkml:trace contextRef="#ctx0" brushRef="#br0" timeOffset="14471.81">9712 16401 47 0,'-11'-3'23'0,"8"-18"-7"16,3 13 15-16,3 2-26 15,-3-3 1-15,4 3 6 16,-4 0 0-16,0 0-13 0,0 0 0 16,-4 9 10-16,1 0 0 15,-4 3-2-15,0 9 0 16,0 14-4-16,-4 1 1 16,-3 11-3-16,-7 6 1 15,-4 15-2-15,-3-1 1 16,0 10-1-16,3 2 0 15,0-5 0-15,1 5 0 16,6-14 0-16,0-9 0 16,4-9-1-16,4-8 1 0,-1-10-3 15,4-5 0-15,7-15-6 16,0-15 1-16,7-11-7 16,4-13 0-16,-1-5-9 15,4 0 1-15</inkml:trace>
  <inkml:trace contextRef="#ctx0" brushRef="#br0" timeOffset="14877.95">9578 16592 41 0,'18'-44'20'0,"-8"-3"-9"16,-6 38 27-16,-1 0-33 15,1-3 1-15,-1-2 4 16,1 5 1-16,-4 3-13 16,0 0 1-16,0 6 8 15,-4 6 1-15,1 3-4 16,3 14 0-16,0 7-2 15,0 2 1-15,3 3-3 16,4 4 1-16,0-4-1 16,0 3 0-16,4-11 0 0,3-7 0 15,4-11-1-15,3-9 1 16,0-9 0-16,4-6 0 16,-1-5 0-16,1-4 0 15,-4-5 1-15,-3 5 0 16,0-2 0-16,-4 5 1 15,0 4-1-15,-4 5 1 0,-3 3 0 16,4 12 1-16,-7 6-2 16,-4 12 0-16,3-7 0 15,-3 10 1-15,4 5-1 16,-1 1 0-16,4-4-2 16,0-2 0-16,0-7-5 15,0-5 0-15,4 0-8 16,0-9 0-16,3-6-10 15,0-9 1-15</inkml:trace>
  <inkml:trace contextRef="#ctx0" brushRef="#br0" timeOffset="15059.92">10132 16604 50 0,'0'0'25'0,"10"-12"-19"15,-6 15 36-15,3-6-40 16,0 3 1-16,4-6 2 15,-1 6 0-15,4-6-7 16,4 3 0-16,3-3 4 16,0 1 1-16,0-4-6 0,-3 6 1 15,-4 0-16-15,0 0 1 16</inkml:trace>
  <inkml:trace contextRef="#ctx0" brushRef="#br0" timeOffset="15282.75">10185 16710 62 0,'0'5'31'0,"17"-16"-27"0,-10 2 46 0,8 0-47 16,6-3 1-16,3 3 0 15,5 4 0 1,-1-10-6-16,-3 3 0 0,-1 0 2 15,-3 1 1-15,8-4-15 16,-8 3 1-16,3 3-8 16,-2 3 1-16</inkml:trace>
  <inkml:trace contextRef="#ctx0" brushRef="#br0" timeOffset="15867.65">10686 16451 54 0,'0'3'27'0,"3"-6"-26"16,-3 3 43-16,7-6-40 0,0 3 0 15,4 3 4 1,-1 0 0-16,5 3-9 0,2 0 1 16,4 0 6-16,1 6 0 15,-1 2-2-15,-4-2 0 16,-3 3-1-16,-3 3 0 15,-7 5-2-15,-4 1 0 16,-7-3-1-16,-8-1 0 16,1 1 0-16,0 2 1 15,0-2-1-15,0 3 0 0,0-4 1 16,0 4 1-16,3-4-2 16,1-5 1-16,3-3-1 15,3-3 1-15,8-3 0 16,3-3 0-16,3-6-1 15,4 0 1-15,7-3 0 16,4-2 0-16,3 2 0 16,1-6 0-16,-5 3-1 15,1 6 1-15,-4 3-1 16,4 3 0-16,0 3 0 16,3-3 1-16,0 3-1 15,0-3 1-15,0-3 0 16,1-3 0-16,-1 1 1 15,-3-4 0-15,-4-6-1 16,-4-6 1-16,-3-5-1 16,-3 8 1-16,-7-5-1 0,-4 2 1 15,-7-2-1-15,-8 8 0 16,-6 6-1-16,-7 9 1 16,0 3-1-16,0 3 0 15,-1 3-5-15,1 0 0 16,7 0-21-16,3-4 0 15</inkml:trace>
  <inkml:trace contextRef="#ctx0" brushRef="#br0" timeOffset="16814.03">9895 17412 39 0,'-3'6'19'0,"6"-9"3"0,-3 3 1 0,0 0-17 16,0 0 1-16,0 0 6 15,0 0 0-15,4-6-15 16,-4-3 1-16,0 4 10 15,-4-1 1-15,4-3-4 16,-7 3 1-16,-7-3-4 16,-7 0 1-16,-4 3-2 15,-6 4 1-15,2-1-2 16,-2 3 1-16,-5 3-1 16,-6 2 1-16,-4 4-1 15,-3 0 1-15,6 0-2 16,8-3 1-16,-4 3-1 15,4-4 1 1,-4 13-1 0,11 0 1-16,7-7-1 0,3 4 0 15,8-3 0 1,6 0 0-16,4 5 0 0,7 1 0 16,7 3-1-16,-7 2 1 15,8 4 0-15,2 5 0 16,4-3 0-16,8-5 0 15,6 5-1-15,-3 4 1 16,3-7 0-16,-3 3 0 16,-4-5 0-16,-3-1 0 15,-1-5 0-15,-3 3 0 0,-3-13 1 16,-4-5 0-16,-3-6 0 16,-8-2 0-16,-3-13 0 15,0 3 1-15,-3-2 0 16,-1-7 0-16,-3 6-1 15,0-5 0-15,0 2-1 16,0-2 0-16,0 2-4 16,0-5 1-16,0 5-12 15,0-2 1-15,3 5-12 16,1 3 1-16</inkml:trace>
  <inkml:trace contextRef="#ctx0" brushRef="#br0" timeOffset="17073.66">10132 17518 60 0,'-4'6'30'0,"4"-9"-27"0,0 3 41 16,7 0-40-16,0-6 0 15,4 0 0-15,3 0 1 16,0 0-7-16,4 1 0 16,-1 2 4-16,1 3 0 15,0-6-9-15,-1 3 1 0,1-3-13 16,3 6 0-16</inkml:trace>
  <inkml:trace contextRef="#ctx0" brushRef="#br0" timeOffset="17294.16">10107 17715 62 0,'-3'3'31'15,"20"-15"-25"-15,-6 6 46 0,-1-3-51 16,8-2 1-16,-7 2 0 15,6 0 0-15,4 0-4 16,1 3 1-16,-1-2-6 16,3 5 1-16,5 3-14 15,6-3 1-15</inkml:trace>
  <inkml:trace contextRef="#ctx0" brushRef="#br0" timeOffset="17730.16">10784 17403 64 0,'-17'0'32'0,"6"-6"-29"0,8 6 49 0,-4 0-50 16,-4 3 0-1,-3 0 1-15,-4 9 1 0,1 6-5 16,-1 11 1-16,4-2 2 16,0 8 0-16,3 0-1 15,4 9 0-15,7-17-1 16,7 2 0-16,4-5-1 16,6-4 1-16,5-8-1 15,-1-3 1-15,3-3 0 16,1-6 0-16,3-12 0 15,-3-3 1-15,-4-8 0 16,-3-1 0-16,-4-5 1 16,-7 2 0-16,-3-2-1 15,-4 2 1-15,0 7-1 16,-4-1 0-16,-3 4-4 0,3 8 0 16,1 0-12-16,-1 0 1 15,4 9-8-15,4 9 0 16</inkml:trace>
  <inkml:trace contextRef="#ctx0" brushRef="#br0" timeOffset="17867.39">11031 17703 55 0,'0'15'27'0,"7"-12"-31"0,-3-9 42 16,-1-3-38-16,1-3 0 15,0-8-5-15,-4-1 1 0,3-8-9 16,1-6 1-16</inkml:trace>
  <inkml:trace contextRef="#ctx0" brushRef="#br0" timeOffset="18165.21">11123 17303 59 0,'0'6'29'0,"25"-9"-30"15,-18 0 48-15,7-2-43 16,0 2 0-16,4 0 2 15,3 0 0-15,0 3-7 16,-3 0 0-16,-1 0 5 16,-3 3 0-16,4 3-2 15,-4 2 1-15,-3 10-2 16,-4-3 1-16,0 8-2 0,0 1 1 16,-7 11 0-16,0-6 0 15,0 7-1-15,0-1 0 16,0 0 0-16,0-2 0 15,-4-4-3-15,4-3 0 16,4-8-6-16,-4-3 0 16,0-6-12-16,3-1 0 15</inkml:trace>
  <inkml:trace contextRef="#ctx0" brushRef="#br0" timeOffset="18570.5">11310 17586 48 0,'-14'-6'24'0,"10"9"-12"0,4-6 30 0,0 3-38 16,0 0 1-16,0 0 3 16,4-9 1-16,-1 3-11 15,5 0 1-15,6-3 6 16,3-5 0-16,8 2-2 16,0-6 0-16,3 1-3 15,0-1 1-15,-7 6-1 16,-7-2 1-16,1 5-1 15,-5 6 1-15,1 0 0 16,-11 3 1-16,7 3-1 16,0 3 1-16,-4 2-1 15,1 7 1-15,-1 0-1 16,4-3 1-16,4 8-2 16,3-5 0-16,4 3 0 0,-1 5 1 15,8 4 0-15,-4 5 0 16,0-3 0-16,-6-5 0 15,-5 2 0-15,-6 1 0 16,-4-1 0-16,-7-5 0 16,-4-4-6-16,-7-8 1 15,1-6-8-15,-4-9 0 16,3-3-12-16,-3-8 1 16</inkml:trace>
  <inkml:trace contextRef="#ctx0" brushRef="#br0" timeOffset="18721.23">11515 17459 61 0,'7'0'30'0,"14"-17"-31"0,-14 11 46 0,11 0-45 15,6-6 0-15,12-9-2 16,6-2 1-16,0-6-9 16,1 2 0-16,6 4-7 15,0-1 1-15</inkml:trace>
  <inkml:trace contextRef="#ctx0" brushRef="#br0" timeOffset="19410.45">9433 18532 57 0,'-7'0'28'0,"4"-6"-30"0,3 6 49 0,0 0-44 16,-4 0 1-16,4 0 1 15,0 6 0-15,0 15-7 16,4 2 1-16,-1 13 3 16,1 2 1-16,3 3-2 15,0-3 0-15,0-11-1 16,0 2 0-16,0-8 0 16,0-4 0-16,4-8 0 15,-8-6 0-15,8-6-1 0,-1-9 1 16,1-11 0-16,0-7 0 15,3-2-1-15,3-6 1 16,1 0 0-16,0 5 1 16,-1 4 0-16,1 0 0 15,3 5 0-15,-3 3 1 16,3 10 0-16,0 11 0 16,0 3-1-16,0 8 1 15,-3 16-1-15,0 5 1 16,-4-2-2-16,3 11 1 15,-3-6-4-15,1-6 1 0,-5-2-8 16,1-12 0-16,3-1-11 16,3-23 1-16</inkml:trace>
  <inkml:trace contextRef="#ctx0" brushRef="#br0" timeOffset="19610.47">10178 18523 57 0,'10'6'28'0,"18"-9"-28"16,-17 0 42-16,7-2-42 15,6-4 1 1,12-3-2 0,-5-3 1-16,-6 6-9 15,-4 1 1-15,-3 2-8 16,3 3 1-16</inkml:trace>
  <inkml:trace contextRef="#ctx0" brushRef="#br0" timeOffset="19818.78">10315 18623 61 0,'0'12'30'0,"4"-12"-27"0,3 0 53 15,3 0-52-15,8-3 0 16,0-3 1-16,-1 3 1 15,12-2-9-15,-1 2 1 0,4-6 5 16,3-9 0-16,4 3-7 16,-1 1 0-16,1-4-8 15,0-8 1-15,7 2-10 16,3-8 0-16</inkml:trace>
  <inkml:trace contextRef="#ctx0" brushRef="#br0" timeOffset="20071.41">11038 18306 63 0,'-21'12'31'0,"7"14"-30"15,14-17 51-15,0 0-48 16,-3 5 1-16,3 7 2 16,0-3 1-16,3 2-9 15,4-2 1-15,4 0 6 0,3-4 0 16,7 4-2-16,0-3 0 15,4-7-2-15,0-2 0 16,-1 0-2-16,5-6 0 16,-5 0-4-16,-3-12 0 15,-3-2-8-15,0-7 1 16,-1-5-13-16,1-1 0 16</inkml:trace>
  <inkml:trace contextRef="#ctx0" brushRef="#br0" timeOffset="20284.93">11374 18285 66 0,'-18'12'33'0,"7"3"-27"0,8-15 49 15,3 6-52-15,-4 2 1 0,1 7 1 16,3 6 1-16,-4 5-8 16,4 4 0-16,0 2 5 15,4 3 1-15,-1 0-3 16,-3 1 0-16,7-7-5 15,4-8 1-15,3-7-8 16,0-11 0-16,7-8-13 16,8-13 1-16</inkml:trace>
  <inkml:trace contextRef="#ctx0" brushRef="#br0" timeOffset="20508.25">11673 18547 54 0,'11'41'27'0,"14"24"-23"0,-15-56 38 15,4-1-36-15,4 1 1 16,0-6 5-16,-1-12 0 16,1-5-13-16,-4-10 0 15,0 1 10-15,-3-4 1 16,-4-5-3-16,0-6 0 16,-7-1-3-16,-4 1 0 15,-6 12-4-15,-8 2 0 16,-7 10-11-16,-3-1 1 15,0 9-16-15,3 9 1 16</inkml:trace>
  <inkml:trace contextRef="#ctx0" brushRef="#br0" timeOffset="26723.44">24162 3313 41 0,'-28'0'20'0,"6"-9"-15"0,22 9 20 16,0 0-22-16,0 0 0 15,11-3 4 1,3 3 0-16,11-3-7 0,17 0 0 16,18-9 5-16,11 4 1 15,20-4-2-15,22-3 1 16,11 0-2-16,17 10 0 15,7-7-1-15,11 6 1 16,7-3-2-16,-11 9 0 16,4-6 0-16,-18 0 0 0,0 6-1 15,-18 0 1-15,-13 6-4 16,-12 0 1-16,-9 9-10 16,-15 0 0-16,-14 2-6 15,-18-8 0-15</inkml:trace>
  <inkml:trace contextRef="#ctx0" brushRef="#br0" timeOffset="41452.91">9924 16927 61 0,'-22'24'30'0,"33"-13"-28"0,-4-8 31 0,7 3-32 16,7-3 0-16,15 9 4 15,2-6 0-15,19-3-5 16,10 0 0-16,4 0 3 15,10-3 0-15,7-3-1 16,4 0 0-16,3 3-2 16,-3-6 0-16,-8-3-5 15,1 0 0-15,0 3-13 16,-11 0 1-16,-14 1-2 16,-18-1 1-16</inkml:trace>
  <inkml:trace contextRef="#ctx0" brushRef="#br0" timeOffset="43447.78">8036 11206 37 0,'-7'-26'18'0,"7"5"-6"0,0 15 19 0,0-2-26 16,0 2 1-16,0 0 3 31,0 0 1-31,0 6-11 0,0-6 1 0,0 6 8 16,0 0 0-16,0 0-2 15,0 3 0-15,4 3-1 16,-4 6 0-16,3 8-2 15,1 4 0-15,-1-4-1 16,-3 1 1-16,7 14-2 16,0 3 1-16,-3 9-1 15,-4 0 0-15,7 6 0 16,-3-3 0-16,3 6-1 16,3 6 0-16,-3-6 0 15,0 0 1-15,4-3-1 16,-4-1 0-16,0 1 0 15,4 9 0-15,-11-6 0 16,0-9 1-16,0 3-1 16,-7 0 1-16,3 0 0 0,4-6 0 15,-7 0 0-15,3 0 1 16,-3 0-1-16,0-3 0 16,4-2 0-16,-1 5 0 15,1-3-1-15,3 0 0 16,0-9 0-16,0-2 0 15,-4 5 0-15,4 6 0 16,-7 3 0-16,-3-5 0 0,3 8 0 16,-4 0 0-16,4-3 0 15,0 3 0-15,0 0 0 16,3 6 0-16,4 0 0 16,-7-15 0-16,4 6 0 15,3-3 1-15,0 6-1 16,0-3 0-16,-7 6 0 15,7 3 0-15,-4-3 0 16,4-3 1-16,0 3-1 16,0 3 0-16,0-6 0 15,0-6 1-15,0 0-1 16,0-2 0-16,0 2 0 16,0 0 1-16,-3-3-1 15,-1-3 0-15,0 10 0 16,1-7 1-16,3 3-1 15,0 0 1-15,0 6-2 16,0 0 1-16,0-6 0 0,0 0 0 16,0 1 0-16,0 2 0 15,0 0 0 1,0-9 0-16,-4 6 0 0,4 0 1 16,-3 6-1-16,3-5 0 15,-4-4 0-15,4 0 0 16,-3-3 0-16,3 4 0 15,-4-4 0-15,1-6 0 16,-1 4 0-16,4-1 0 16,0 3 0-16,-7 3 0 15,4-5 0-15,3 2 0 16,-7 0 0-16,3-2 0 0,1 5 0 16,3 3 0-16,-4-3 0 15,4 3 0-15,0-2 0 16,-3-4 0-16,-1 0 0 15,0 0 0-15,1 1 0 16,3 8 0-16,0-9 0 16,3 0 0-16,1 4 0 15,0 2 1-15,-1 3-1 16,1-3 0-16,-4 9 0 16,3-3 0-16,-3 0 0 15,4-3 0-15,-4 3 0 16,0 0 0-16,0 0 0 15,0-9 0-15,0-2 0 16,0-7 0-16,0-8 0 16,0-1 0-16,0-8-2 15,0-9 1-15,0-15-8 0,-4-20 1 16,1-21-17-16,-4-35 0 16</inkml:trace>
  <inkml:trace contextRef="#ctx0" brushRef="#br0" timeOffset="44122.83">7126 10236 39 0,'-3'-20'19'0,"-8"-16"-6"0,11 39 9 0,0-6-17 16,0 3 0-16,0 0 4 15,0 0 0-15,0 0-9 16,0 3 0-16,0-9 8 15,0 6 0 1,0 12-3-16,0 6 1 0,0 14-2 16,4 6 0-16,3 12-3 15,-7 0 1-15,10 6-1 16,-10 0 0-16,4-3-1 16,-4-12 0-16,3 6 0 15,4-9 0-15,0-2-6 16,0-10 0-16,4-11-14 15,0-12 1-15</inkml:trace>
  <inkml:trace contextRef="#ctx0" brushRef="#br0" timeOffset="44636.21">7451 10207 58 0,'0'-12'29'0,"0"15"-27"0,0-9 38 16,0-3-38-16,-7 0 0 15,0-5 3-15,-4 5 0 0,-3 0-6 16,-4 3 1-16,4 3 3 16,0 6 0-1,0 0-2-15,3 6 1 0,-6-3-2 16,6 6 1-16,4 8-2 15,4-2 1-15,6 8 0 16,4-8 0-16,7 2-1 16,0-5 1-16,4-3-1 15,0-9 1-15,-1-3 0 16,4-12 1-16,-3-3 0 16,0-2 0-16,3-1 1 15,-7 3 0-15,4 7 1 16,-8-1 0-16,1 0-2 15,-4 9 1-15,0 0 0 16,0 3 1-16,0 15-2 16,-3-4 0-16,-4 13-1 15,3 11 1-15,-3 6-1 0,0 0 1 16,-3 6-1-16,3-6 0 16,0-6 0-16,0 4 0 15,7-7-2-15,0-12 0 16,3-2-6-16,-3-9 0 15,4-4-14-15,3-5 0 16</inkml:trace>
  <inkml:trace contextRef="#ctx0" brushRef="#br0" timeOffset="44776.06">7662 10636 53 0,'-10'12'26'0,"6"-15"-28"0,8-3 33 0,-1-6-32 15,4-3 0-15,0-2-26 16,4-13 1-16</inkml:trace>
  <inkml:trace contextRef="#ctx0" brushRef="#br0" timeOffset="45190.13">7818 10171 61 0,'-18'21'30'0,"18"-18"-32"15,0 3 49-15,0 6-43 16,0-1 1-16,7 4 1 16,7 0 0-16,4 2-8 0,10 4 1 15,0 2 5-15,11-2 0 16,3 3-2-16,4-4 0 16,-11 7-1-16,-3-4 1 15,-14 1-2-15,-8-10 1 16,-10 4 0-16,-14 0 0 15,0-7 0-15,-14 4 0 16,0-9-1-16,0 0 0 16,-1-6 0-16,5 0 0 15,2-15 0-15,12-2 0 16,-1-10-1-16,11-5 0 16,11-9 1-16,-1-6 0 0,8 5 0 15,3-2 1-15,-3-3 0 16,0 0 0-16,-11 6 1 15,-7-3 0-15,-4 23 0 16,-3-2 1-16,-7 8-4 16,-11 3 0-16,-3-2-12 15,3-1 1-15,-6 0-12 16,13-8 1-16</inkml:trace>
  <inkml:trace contextRef="#ctx0" brushRef="#br0" timeOffset="45594.53">6579 10283 59 0,'-14'0'29'0,"-10"-15"-25"0,20 10 43 16,-3 5-43-16,3-9 0 0,-3 9 2 15,4-3 0-15,-4 9-7 16,3 8 0-1,-6 7 5-15,-8 8 1 0,4 18-3 16,0 6 1-16,0 3-2 16,0-6 1-16,-1 3-1 15,5-3 0-15,3-6-4 16,3-6 1-16,4-2-8 16,0-19 1-16,0-2-13 15,4-12 0-15</inkml:trace>
  <inkml:trace contextRef="#ctx0" brushRef="#br0" timeOffset="45805.57">6279 10521 48 0,'-3'9'24'0,"14"-9"-17"0,-8 0 29 16,4 6-31-16,4 3 0 15,-1 3 5-15,8 2 1 16,7 7-14-1,3-4 1-15,4 4 7 0,-4 0 0 16,0-13-2-16,0 4 0 16,-10 0-7-16,-4-6 1 15,-3 0-17-15,-1-6 1 16</inkml:trace>
  <inkml:trace contextRef="#ctx0" brushRef="#br0" timeOffset="46045.61">6329 10168 60 0,'0'0'30'0,"10"-8"-23"0,-3 5 39 0,4-3-44 15,7-3 0-15,13 0 0 16,-2-5 1-16,2-1-4 15,-2 3 0-15,2 3 1 16,1 0 1-16,3 1-11 16,-3 2 0-16,0 9-9 15,-4 5 0-15</inkml:trace>
  <inkml:trace contextRef="#ctx0" brushRef="#br0" timeOffset="46289.85">6657 10371 58 0,'-18'15'29'0,"15"-15"-30"0,3 0 46 16,3 0-43-16,4 0 0 15,4 6 0-15,7-3 1 0,-4 3-4 16,7-6 0-16,4 0 2 15,-8 0 1 1,4 0-9-16,1 0 0 0,-12 6-11 16,1-3 1-16</inkml:trace>
  <inkml:trace contextRef="#ctx0" brushRef="#br0" timeOffset="46464.13">6685 10510 56 0,'-17'17'28'0,"17"1"-26"0,0-27 42 0,7 9-42 16,3 0 0-16,-3 0 0 15,11 0 0-15,7-6-3 16,3-3 0-16,4-2-7 16,6-4 1-16,1 3-10 0,0-6 0 15</inkml:trace>
  <inkml:trace contextRef="#ctx0" brushRef="#br0" timeOffset="59600.87">9356 6849 43 0,'-14'-23'21'0,"14"14"-14"0,0 9 22 0,0-6-26 16,0-3 1-16,3 4 2 15,1-7 1-15,3-3-9 16,0 3 1-16,3 3 4 16,4 4 1-16,4 5-2 15,3 0 0-15,4 0-1 16,0 5 0-16,3 1 1 16,4-3 0-16,-4-3 0 15,4 6 1-15,10-6 0 16,4 0 0-16,-4 0-1 15,0 0 1-15,11 0-2 16,-3 0 0-16,10 0 0 16,0 0 0-16,-7 0 0 15,7-6 0-15,7 6 0 16,-7-3 0-16,3 0 0 16,8 0 0-16,6-2 0 15,-3 5 0-15,0-3 0 0,8 0 0 16,-8-6-1-16,0 3 1 15,7-3-1-15,7 6 1 16,-10-6-1-16,3 7 1 16,-4-1-1-16,-3-6 1 15,4 6 0-15,7 0 0 16,-4 3 0-16,-7 0 0 16,7 3-1-16,4-3 0 15,-1 0 0-15,8-3 1 16,3-6-1-16,-3 9 1 0,7 0-1 15,-11 0 0-15,11-3 0 16,3 3 0-16,-3 0 0 16,0 0 1-16,3 0-1 15,-7 0 0-15,4 0 0 16,7 0 1-16,-4 3-1 16,8-3 1-16,-8 0-1 15,4-3 1-15,7 3-1 16,-8 0 1-16,5 0-1 15,-1-3 1-15,4 0 0 16,0-3 0-16,-4 6 0 16,8-3 0-16,-11 0-1 15,3 1 1-15,4 2 0 16,-4 0 0-16,8 0-1 16,-8 0 0-16,7 0 0 15,-3 0 1-15,11 2-1 16,-11-2 0-16,3 0 0 0,8 0 1 15,-5 0-1-15,5 0 1 16,-8 0-1-16,8 0 1 16,-4 0 0-16,7 0 0 15,-11 0-1-15,-3-2 0 16,7 2 0-16,-4 0 1 16,1 0-1-16,-4-6 0 15,3 6 0-15,8 0 0 16,-11 8-1-16,6-5 1 0,-9-3 0 15,10 3 1-15,-4-3-1 16,-3 0 0-16,3 0 0 16,-10 0 1-16,11 0 0 15,-4 0 0 1,-4 0 0-16,4 0 0 0,-11 0-1 16,0-3 1-16,1 0-1 15,-4 3 0-15,-4 0 0 16,4 0 0-16,-15-2 0 15,1-4 0-15,3 6 0 16,-3 0 1-16,-8 0-1 16,1 0 0-16,-4 6 0 15,-7-6 0-15,4 0 0 16,3 0 0-16,0 2 0 16,0 1 0-16,0 0 0 15,-7-3 0-15,0 6 0 16,-3-3 0-16,-8 0 0 15,-3 0 1-15,3-3-1 0,1 0 0 16,3 9 0-16,0-9 0 16,-7 0 0-16,-4-9 1 15,4 9-1-15,3 0 0 16,-6-6 0-16,-1-3 0 16,4 9 0-16,4-3 1 15,10 0-1-15,-4 1 0 16,-6 2-1-16,-5 0 1 15,12 0 0-15,-8-6 0 0,4 6 0 16,4-3 1-16,6 6-1 16,1-6 0-16,-4 0 0 15,0 6 0-15,7-3 0 16,-3 0 0-16,3 0 0 16,10 0 0-16,1-6 0 15,-4-3 0-15,7 3 0 16,-3 0 1-16,7-3-1 15,10 4 0-15,-7-4 0 16,8 3 0-16,-5-3 0 16,1 3 0-16,11 0 0 15,-5-3 0-15,5 7 0 16,-4-1 0-16,3-3 0 16,11 3 0-1,46-3 0 1,-15 6 0-16,-2 0 0 15,-19 0 0-15,-13 6 0 0,-8-3 0 16,-14 6 0-16,-14-4 0 16,-3 4 0-16,-11 0 0 15,-7 0-3-15,-14 6 0 16,-7-7-4-16,-15-2 1 16,-10 0-7-16,-17 3 0 15,-15 6-12-15,-28-1 0 16</inkml:trace>
  <inkml:trace contextRef="#ctx0" brushRef="#br0" timeOffset="64408.82">4921 15542 47 0,'-17'9'23'16,"-5"18"-22"-16,12-18 23 0,-1 5-24 16,-10 13 0-16,-4-1 3 15,1 7 1-15,-4 8-4 16,-4-3 0-16,-4 0 1 15,8 0 1-15,4-5-3 16,6-13 0-16,7-5-12 16,11-15 0-16</inkml:trace>
  <inkml:trace contextRef="#ctx0" brushRef="#br0" timeOffset="64646.2">5253 15260 57 0,'-4'9'28'0,"-6"26"-34"0,3-20 47 16,-4 14-41-16,-10 4 0 15,-7 11 0-15,-15 21 0 16,5-4 0-16,-1 13 0 16,0-7 0-16,0 4 0 15,7-6 0-15,1-12 0 0,6-15-5 16,14-12 1-16,18-20-11 15,11-24 1 1,7-17-1-16,21-18 1 0</inkml:trace>
  <inkml:trace contextRef="#ctx0" brushRef="#br0" timeOffset="64856.28">5560 15096 45 0,'39'-47'22'0,"-25"32"-19"15,-14 15 45-15,0 3-47 16,-4 9 1-16,-13 14 0 15,-1 9 0-15,-7 15-2 16,-14 12 0-16,-10 9 1 16,7 5 1-16,-18 6-1 15,10 4 0-15,1-10-1 16,10-5 1-16,7-16-3 16,15-13 0-16,6-13-5 15,15-26 0-15,10-21-10 16,10-11 1-16</inkml:trace>
  <inkml:trace contextRef="#ctx0" brushRef="#br0" timeOffset="65082.05">5962 14860 59 0,'-11'9'29'0,"-34"62"-35"0,27-48 50 15,-7 16-44-15,-10 22 1 0,-11 13-1 16,-14 20 1-16,-3 15-1 15,-15 2 0-15,7 1 0 16,4 0 1-16,7-18-1 16,18-15 0-16,10-14-5 15,11-21 1-15,18-21-10 16,13-25 1-16,25-25-3 16,15-32 0-16</inkml:trace>
  <inkml:trace contextRef="#ctx0" brushRef="#br0" timeOffset="65305.57">6255 14828 54 0,'21'-26'27'0,"-32"40"-31"15,1-2 53-15,-4 9-49 16,-11 14 1-16,-7 24 0 16,-7 14 0-16,-10 15-1 15,-18 15 1-15,-4 12 0 16,-10 3 0-16,7-1 0 15,11-14 0-15,10-9-1 0,14-17 1 16,4-22-4-16,14-10 1 16,17-25-6-16,15-26 0 15,13-23-9-15,22-27 1 16</inkml:trace>
  <inkml:trace contextRef="#ctx0" brushRef="#br0" timeOffset="65533.89">6735 14516 57 0,'3'-5'28'0,"-35"49"-32"0,18-27 47 0,-3 33-43 15,-22 21 1-15,-21 17 0 16,-7 18 1-16,-18 29-2 16,-3 6 0-16,-4 9 1 15,4-9 0-15,7-8-1 16,17-22 1-16,18-20-3 15,11-23 0-15,14-18-6 16,18-24 0-16,13-26-9 16,22-29 1-16</inkml:trace>
  <inkml:trace contextRef="#ctx0" brushRef="#br0" timeOffset="65786.42">7221 14158 63 0,'-63'47'31'0,"-32"103"-37"0,59-94 56 15,-17 29-50-15,-24 35 0 16,-4 24 0-16,-11 27 0 16,-3-6 0-16,-1-1 0 15,8-11-1-15,11-18 1 16,13-23-2-16,15-18 1 15,13-20-5-15,19-33 0 16,13-29-9-16,22-30 1 0,10-29-3 16,29-35 0-16</inkml:trace>
  <inkml:trace contextRef="#ctx0" brushRef="#br0" timeOffset="66026.32">7581 13840 65 0,'-28'3'32'0,"-21"68"-48"16,31-30 68-16,-14 35-53 15,-28 27 1-15,-3 38 0 16,-22 33 0-16,-14 29 0 16,-10 14 0-16,0-5 0 15,13-15 0-15,8-24 0 16,7-20 0-16,14-35-2 15,18-27 1-15,20-29-7 16,26-39 0-16,10-32-8 0,18-38 0 16</inkml:trace>
  <inkml:trace contextRef="#ctx0" brushRef="#br0" timeOffset="66282.73">7997 13587 64 0,'-45'50'32'0,"-65"112"-43"0,79-100 57 15,-26 41-46-15,-24 41 0 0,-21 32 0 16,-18 36 1-16,-18 20-2 16,1-3 1-16,6-14 0 15,22-15 1-15,6-21-1 16,15-35 0-16,21-23-1 15,14-33 0-15,18-29-6 16,21-33 1-16,17-35-10 16,22-40 0-16</inkml:trace>
  <inkml:trace contextRef="#ctx0" brushRef="#br0" timeOffset="66506.48">7680 14322 65 0,'-56'45'32'0,"-43"113"-33"16,71-87 56-16,-18 26-55 15,-25 38 0-15,1 30 0 16,-15 11 0-16,4-2 0 0,10-13 0 16,11-23 0-16,14-29 0 15,15-18-3 1,13-26 0-16,14-27-5 0,22-29 0 15,17-35-11-15,15-33 0 16</inkml:trace>
  <inkml:trace contextRef="#ctx0" brushRef="#br0" timeOffset="66718.7">7867 14887 60 0,'0'-6'30'0,"-39"88"-27"0,25-49 50 0,-7 23-52 16,-11 26 0-16,-14 18 0 15,-10 17 1-15,-11 13-3 16,-4-4 1-16,4-14 0 16,4-15 0-16,17-21-4 15,14-17 1-15,14-30-5 16,26-20 0-16,9-26-4 16,22-30 0-16,24-12-7 15,1-9 1-15</inkml:trace>
  <inkml:trace contextRef="#ctx0" brushRef="#br0" timeOffset="66826.45">7849 15537 59 0,'-14'20'29'0,"-21"68"-40"16,24-61 57-16,-6 11-47 0,3 9 1 15,7 9-26-15,-4 3 1 32</inkml:trace>
  <inkml:trace contextRef="#ctx0" brushRef="#br0" timeOffset="69720.48">16859 12235 55 0,'0'-12'27'0,"25"7"-21"16,-25 5 27-16,7-6-32 15,-3 3 0-15,-4 3 2 16,0 0 1-16,7 6-5 16,-4 14 1-16,4 7 2 15,0 2 0-15,4 15-1 16,-8 3 1-16,1 3-2 16,3 3 1-16,-4 6-1 15,1-15 0-15,0-6 2 16,-1-11 0-16,1-4 0 0,-1-14 0 15,4-12 1-15,0-15 0 16,0 1 0-16,0-13 0 16,0-2-2-16,0-6 1 15,0 8-1-15,1-5 0 16,2 3-1-16,1-1 0 16,3 7 0-16,-4 2 0 15,5 7 0-15,-1 8 1 16,0 6 0-16,0 9 0 0,0 9 0 15,0-9 0-15,0 17-1 16,0 4 1-16,-3 11-1 16,-1 0 1-16,-2 6-1 15,-1-3 0-15,0-3-2 16,0-11 0-16,0-7-7 16,3-8 0-16,1-9-12 15,3-9 0-15</inkml:trace>
  <inkml:trace contextRef="#ctx0" brushRef="#br0" timeOffset="70022.81">17385 12459 54 0,'-14'23'27'0,"0"30"-28"16,14-44 37-16,0 11-35 15,0 4 1-15,3 5 1 0,4-2 1 31,29-4-1-15,2-14 0-16,-6-9 3 0,-4-9 1 16,-3-8-1-16,-4-7 1 15,-3 1-2-15,-8-7 1 16,-6 4-4-16,-4-4 0 16,-7 4-1-16,-7 14 0 15,0-5-1-15,-8 2 0 16,5 9-6-16,-1-3 1 15,4 6-9-15,4-3 1 16,6 12-9-16,11-6 1 0</inkml:trace>
  <inkml:trace contextRef="#ctx0" brushRef="#br0" timeOffset="70307.02">17664 12476 49 0,'14'24'24'16,"10"20"-16"-16,-17-35 36 0,1 8-41 15,-1 1 0-15,3 8 5 16,-3-8 0-16,4 3-9 16,-1-1 1-16,1-5 6 15,-4-3 0-15,0-4 1 16,-3-8 0-16,-4 0-2 16,3-14 0-16,-3-1-1 15,0-5 0-15,0-7-1 16,0-5 1-16,0 2-3 15,4-5 0-15,3 6-1 16,3-1 1-16,1-2-5 0,3 0 0 16,0 2-8-16,4-2 1 15,3 5-14-15,4 13 1 16</inkml:trace>
  <inkml:trace contextRef="#ctx0" brushRef="#br0" timeOffset="70938.52">18101 12350 69 0,'-14'3'34'0,"3"3"-33"0,11-3 51 16,-3 2-51-16,-1 4 1 0,1 0 1 16,3 9 0-1,-4 2-4-15,8 4 1 16,-4 5 2-16,7-8 1 0,0 5-2 15,0-11 0-15,4 0 0 16,-1-4 0-16,1-8-1 16,-1-6 0-16,1-8 0 15,-1-7 1-15,5-11-1 16,2 8 0-16,1-2 0 16,3-1 1-16,0-2-1 15,0 5 1-15,-3 6-1 16,0 4 1-16,-4 11-1 15,-4 11 1-15,1 1-1 16,-4 3 0-16,0 14 0 0,4-2 0 16,-1 5-1-16,4 0 1 15,4-8 0-15,0-4 1 16,6-11 0-16,1-6 1 16,3-9-1-16,4-14 1 15,3-4-1-15,-3 1 1 16,0-7 0-16,-4-5 0 15,0 0-2-15,0-1 1 0,-3 10 0 16,-7-1 0-16,-4 13 0 16,-4 5 0-16,-3 9-1 15,-3 9 1-15,-4 5-1 16,0 4 1-16,0 6-1 16,0 2 1-16,0 6-1 15,3 1 0-15,5-4-1 16,-1 1 1-16,7-4-1 15,0-11 1-15,3-1-4 16,1-11 1-16,0-3-5 16,-1-8 1-16,1 2-8 15,3-3 1-15,0 9-10 16,-3-12 0-16</inkml:trace>
  <inkml:trace contextRef="#ctx0" brushRef="#br0" timeOffset="71746.82">19322 12394 50 0,'0'-6'25'16,"-4"-12"-16"-16,1 13 35 0,-1-1-39 15,-3-3 0-15,-4 0 4 16,-3 3 1-16,4 3-12 16,-8 3 1-16,-3 6 6 15,-4 3 1-15,-3-3-3 16,0 6 1-16,3 14-3 16,4 0 1-16,3 7-2 15,8-7 0-15,6-8 0 16,8 0 0-16,3-7 0 15,7-8 0-15,4-3 0 16,3-14 0-16,-4-1 0 16,1-3 1-16,-4 3 0 0,-3 4 0 15,-1 5 0-15,-3 9 1 16,0 6-1-16,4 8 1 16,0 4-2-16,-1 8 1 15,4-8 0-15,4-1 0 16,3-5-1-16,7-6 1 15,4-6 0-15,0-9 0 16,-1-9 1-16,5-20 0 16,-4 9 0-16,-4-13 0 0,-4-8-1 15,1-3 1 1,-4-17-1-16,-3-4 0 0,-7-2-1 16,-4 5 1-16,-4 9-1 15,1 15 1-15,-11 9-1 16,0 8 1-16,-4 10-1 15,-3 14 1-15,-4 17-2 16,1 16 1-16,-1 17 0 16,4 9 0-16,3 11-1 15,8 1 0-15,10 6 0 16,3-10 0-16,15-2 0 16,7-9 0-16,7-6-4 15,-4-6 1-15,4-17-9 16,-1-10 1-16,5-8-13 15,3-9 0-15</inkml:trace>
  <inkml:trace contextRef="#ctx0" brushRef="#br0" timeOffset="72046.88">20341 12362 70 0,'-3'-6'35'0,"-1"-15"-34"0,1 9 55 16,-4 4-53-16,-8 2 0 0,-2 0 1 16,-8 0 1-16,-3 6-7 15,3 6 1 1,-3 6 3-16,0 8 1 0,0-2-3 16,3 8 1-16,4 7-1 15,7 5 0-15,3-3-2 16,7 3 1-1,11-5-4-15,8-4 1 0,6-8-4 16,11-7 1-16,10-11-6 16,4-9 0-16,7-5-8 15,7-4 0-15</inkml:trace>
  <inkml:trace contextRef="#ctx0" brushRef="#br0" timeOffset="72512.95">20779 12406 56 0,'0'-3'28'0,"-7"-6"-26"16,3 6 47-16,-7 3-44 16,-3 3 1-16,0 0 1 0,-3 0 0 15,-5-3-10-15,-2 6 1 16,-8 11 6-16,0 4 0 16,0 8-3-16,1 4 0 15,6 2-1-15,7 0 0 16,8-5-1-1,6-7 1-15,8-5-1 0,6-6 0 16,8-12 1-16,7-12 0 16,-1-3 0-16,1-6 0 0,0-14 0 15,0-3 1 1,-4-15 0-16,0-6 1 0,-4-2 0 16,-2-7 0-16,-1-3 0 15,-4 1 1-15,-3 8-1 16,-3 3 1-16,-1 15-1 15,-3 15 1-15,0 5-1 16,-3 12 0-16,-1 18-1 16,1 15 1-16,-4 8-2 15,0 13 1-15,0 13-1 16,3 16 1-16,4-6-2 16,7-4 0-16,4 1-2 15,3-6 0-15,4-3-4 16,-1-12 1-16,4-9-10 15,0-17 1-15,8-6-9 16,2-15 1-16</inkml:trace>
  <inkml:trace contextRef="#ctx0" brushRef="#br0" timeOffset="72797.59">21435 12082 58 0,'21'-44'29'0,"-18"-12"-19"0,-3 36 47 16,-3-4-52-16,-4 4 0 15,-4-4 4-15,-3 9 0 16,-7 4-11-16,-11 8 0 16,1 0 7-16,-1 9 1 0,-3 14-3 15,-1 16 0-15,1 8-3 16,0 6 1-16,3 14-1 16,4 7 1-1,7 11-2-15,6 0 0 16,8 7-2-16,7-13 0 0,7-2-2 15,0-10 1-15,4-14-6 16,0-9 0-16,-1-14-10 16,1-9 1-16,-4-13-3 15,-7-5 1-15</inkml:trace>
  <inkml:trace contextRef="#ctx0" brushRef="#br0" timeOffset="72965.89">20934 12412 72 0,'-14'3'36'0,"28"11"-44"16,0-14 72-16,4 3-62 16,10-12 0-1,49-5-3 1,5-1 0-16,-8-3-8 16,7-8 0-16,3-1-12 0,1 7 1 15</inkml:trace>
  <inkml:trace contextRef="#ctx0" brushRef="#br0" timeOffset="75156.02">22158 11412 61 0,'-4'-21'30'0,"1"21"-22"0,-1 0 30 15,-3 3-36-15,-3 6 1 0,-4 3 1 16,-4 11 1-1,-3 4-5-15,0 11 0 16,-4 6 4-16,-3 12 0 0,0 15-1 16,-1 5 1-16,-6 18-2 15,10 15 1-15,4-3-3 16,4 11 1-16,6 19-1 16,4-13 1-16,14-2-2 15,11-10 1-15,10-11 0 16,0-12 0-16,7-17-5 15,1-18 1-15,6-12-11 16,0-14 1 0,1-13-8-16,-12-14 1 0</inkml:trace>
  <inkml:trace contextRef="#ctx0" brushRef="#br0" timeOffset="75366.97">22070 12544 61 0,'-32'3'30'0,"18"0"-30"0,14-3 53 16,0 0-51-16,0-6 0 15,7 6 2-15,4 0 1 16,6-3-7-16,8-3 1 16,7 0 3-16,6-11 0 15,1-1-12-15,4 0 1 0,10-2-12 16,-1-1 1-16</inkml:trace>
  <inkml:trace contextRef="#ctx0" brushRef="#br0" timeOffset="75800.55">22821 12238 66 0,'-3'-9'33'0,"-1"-8"-33"0,1 8 55 0,-1-6-53 15,-3-5 0-15,-4-1 2 16,-3 0 1-16,0 7-5 16,-7 5 0-16,-4 6 3 15,-3 12 0-15,0 5-1 16,0 10 0-16,3 5-1 16,4 15 0-16,0-5-2 15,3-4 1-15,7 3-1 16,11-8 1-16,4-4-1 0,7-11 1 15,3-6 0-15,10-12 1 16,5 0 0-16,6-3 0 16,0-3 1-16,0-3 0 15,-6-2 0 1,-5 5 1-16,-2 3 0 0,-8 9 0 16,-4 6-1-16,-3 5 1 15,-7 7-2-15,-3 11 1 16,-1 3-1-16,1 13 0 15,-1-4-2-15,1 0 0 0,3-12-5 16,3-5 1-16,4-7-9 16,4-8 0-16,-1-9-12 15,15-12 1-15</inkml:trace>
  <inkml:trace contextRef="#ctx0" brushRef="#br0" timeOffset="76206.45">23241 12238 61 0,'4'-38'30'0,"-15"29"-20"16,7 0 44-16,-6 0-52 16,-4-2 1-16,-4 5 2 15,-3 3 0-15,0 6-6 16,-7 6 1-16,-4 5 3 16,-3 16 0-1,3 11-2 1,14-9 1-16,11-2-2 15,7-10 1-15,14-8-1 0,0 3 0 16,7-9-1 0,8-12 1-16,6-6 0 0,0-6 0 15,4-5 1-15,-4 2 1 16,-6 4 0-16,-5 2 0 16,-3 6 1-16,-6 6 0 15,-5 9-1-15,-6 12 1 0,-4 11-2 16,-4-6 0-16,1 16 0 15,-1 5 0-15,1 3-2 16,-1-3 0-16,8 3-4 16,3-6 0-16,3-9-6 15,4-8 1 1,0-15-10-16,4-9 1 0,7-9-5 16,6-6 0-16</inkml:trace>
  <inkml:trace contextRef="#ctx0" brushRef="#br0" timeOffset="76598.23">23654 12370 56 0,'21'-26'28'16,"-7"-42"-22"-16,-10 51 51 0,-4 2-52 16,-4-9 0-16,1 1 3 15,-5-1 1-15,1 10-11 16,-3 5 1-16,-8 9 7 16,-3 9 0-16,-4 3-3 15,-3 11 1-15,3 6-3 16,4 4 1-16,14-4-2 15,4-2 0-15,10-10-1 16,7 1 1-16,7-9 0 16,-3-3 0-16,6-9 0 0,8-9 0 15,3-3 0-15,1-8 1 16,-1-1 0-16,-3 1 0 16,-8 11 0-16,-2 0 0 15,-8 3 1-15,-4 9 0 16,-6 12-1-16,-4 9 1 15,-4 8-1-15,-3-3 0 16,0 16-1-16,0 5 0 0,0 6-1 16,0 8 0-16,3-8-4 15,4-9 1-15,0-8-8 16,7-4 1-16,4-9-13 16,3-8 0-16,4-9-1 15,-1-3 1-15</inkml:trace>
  <inkml:trace contextRef="#ctx0" brushRef="#br0" timeOffset="76796.17">24077 12576 68 0,'7'0'34'0,"-7"27"-40"16,0-16 70-16,0 4-61 16,0 15 0-16,-3-7 2 15,-4 12 1-15,0 6-8 16,-8 1 1-16,1-10 3 15,4 0 0-15,-1-2-6 16,1-7 0-16,-1 1-14 0,0-7 0 16,1-8-5-16,-1-15 1 15</inkml:trace>
  <inkml:trace contextRef="#ctx0" brushRef="#br0" timeOffset="77483.7">24698 12100 57 0,'-7'-12'28'0,"14"0"-27"0,-7 12 49 0,0 0-46 16,4-3 0-16,-1 6 3 15,1 3 1-15,-4 9-9 16,0 3 0-16,-4 2 6 15,1 13 1-15,-1 11-3 16,0 0 1-16,1-3-2 16,-1 6 0-16,4 6-1 15,0-3 0-15,0 0-2 16,4 6 0-16,-1-12-5 16,5-12 1-16,-1-2-8 15,0-13 0-15,3-2-10 16,4-12 1-16</inkml:trace>
  <inkml:trace contextRef="#ctx0" brushRef="#br0" timeOffset="77978.83">25319 12141 65 0,'3'-26'32'0,"-3"-7"-33"0,0 24 54 16,-3 1-50-16,-1-7 1 16,-3 3 0-16,0 3 1 0,-7 1-6 15,0-1 0-15,-7 9 4 16,-4 3 1-16,-3 6-3 16,0 5 1-16,-1 13-1 15,1 2 0-15,0 6-1 16,3 7 0-16,8 5 0 15,6-9 0-15,8-9-1 16,10-8 1-16,3-7 0 16,4 1 0-16,15-12-1 15,2-9 1-15,5-9 0 16,-8-2 0-16,0-1 1 16,-3 1 0-16,-4-1 0 15,-7 0 1-15,0 7 1 16,-7 8 0-16,-7 3-1 15,0 3 1-15,-3 14-1 16,-1 7 1-16,-3 2-2 16,0 6 0-16,-4 18-1 15,-3 0 1-15,0 9-4 0,0 0 1 16,7-9-7 0,0-3 1-16,3-6-14 0,1-3 1 15,10-14-4-15,0-6 1 16</inkml:trace>
  <inkml:trace contextRef="#ctx0" brushRef="#br0" timeOffset="78145.6">25365 12767 73 0,'-18'-6'36'0,"8"12"-49"0,6-9 72 0,4 3-60 31,-4-3 1-31,4-11-6 0,4-1 0 0,3-3 0 15,4-8 1-15,3 2-14 16,7-5 0-16</inkml:trace>
  <inkml:trace contextRef="#ctx0" brushRef="#br0" timeOffset="78638.31">25721 12229 55 0,'-7'0'27'0,"0"-3"-23"15,-4 0 42-15,4 0-40 16,-3 1 0-16,-1 2 4 16,1 2 0-16,-1 1-12 15,0 0 0-15,4 6 8 16,4 0 0-16,3 3-3 0,3 2 1 16,8 10-3-16,7-3 1 15,6 2-2-15,4 4 1 16,1 5-1-16,-8 3 0 15,0 3 0-15,-7-2 0 16,-3-1 0-16,-4-3 1 16,-4-5-1-16,-3 2 1 15,-10-8-1-15,-1 2 1 0,-3-11 0 16,-4-6 0-16,1-9-2 16,3-6 0-16,3-6 0 15,0-11 1-15,4-1-1 16,7-5 1-16,0-6-1 15,7 6 0-15,4-1 0 16,3 4 0-16,4-3 0 16,-4 2 0-16,4-2 0 15,-1 2 0-15,1 7 0 16,-1-4 0-16,-2 7 1 16,-5-4 0-16,-3 7 0 15,-3-4 1-15,-4 1-4 16,-4-1 0-16,1 0-7 15,-1 10 0-15,4-1-12 16,0 12 0-16</inkml:trace>
  <inkml:trace contextRef="#ctx0" brushRef="#br0" timeOffset="79451.89">26116 12638 48 0,'-7'-3'24'0,"7"-12"-15"0,4 9 30 0,3 3-36 15,0-5 1-15,0 5 5 16,0 0 0-16,0 3-10 16,0 3 0-16,4 3 7 15,-1 8 1-15,4 4-2 16,0 8 0-16,0 1-2 15,1 2 1-15,-8 7-1 16,-4-1 1-16,-3 0-2 16,-3-6 1-16,-4 4-3 15,-4-1 0-15,0 0-9 16,-3-5 1-16,-3-1-16 16,-1-11 1-16</inkml:trace>
  <inkml:trace contextRef="#ctx0" brushRef="#br0" timeOffset="81580.73">26628 12215 41 0,'-11'-3'20'0,"-3"0"-9"0,10 3 15 16,-3-9-20-16,0 6 0 15,0 0 5-15,-3-3 1 16,-1 0-13-16,4 0 0 16,0 6 11-16,0-3 0 15,7 1-3-15,3-4 1 0,8 0-3 16,3-3 1-16,7 0-2 15,8-3 0-15,2 4-3 16,1-1 1-16,3 6-1 16,-3 3 1-16,-7 6-2 15,-4 5 0-15,-7 7 0 16,-10 6 0-16,-15 8 0 16,0 9 1-16,-6-6 0 15,-4 9 0-15,-4 1-1 16,4-1 1-16,3-3 0 15,4-3 0-15,7-6-1 16,7-5 1-16,11-10-1 16,3-8 1-16,10-12-1 15,15-8 1-15,3-7 0 16,4-6 0-16,0-8-1 16,0 17 1-16,-4 1-1 15,-10 2 1-15,-4 6-1 16,-3 12 1-16,-4 9-1 0,0 8 0 15,-3 1 0 1,3 5 0-16,4-8 0 0,0 2 1 16,6-11-1-16,5-3 1 15,2-9 0-15,1-9 1 16,-3-9-1-16,-8-5 0 16,-7-4 0-16,-7-2 0 15,-3-3 0-15,-15 2 1 16,-14-2-2-16,-6 2 1 0,-8 7-1 15,-3 5 1-15,-8 1-2 16,-2 8 1-16,2 3-4 16,4 3 1-16,11 3-8 15,3 3 1-15,11 3-10 16,7 3 1-16,11 8-8 16,6-2 1-16</inkml:trace>
  <inkml:trace contextRef="#ctx0" brushRef="#br0" timeOffset="81839.77">27887 12464 87 0,'7'6'43'0,"14"15"-59"15,-14-15 85-15,0 6-68 16,0 2 0-16,1 4 1 0,-5 5 0 15,-3 7-2-15,-7 2 0 16,0 1 1-16,-4-7 0 16,-6 6-3-16,3-5 1 15,0-1-7-15,-1-5 1 16,1 2-14-16,0-11 1 16,0-6-4-16,0-6 1 15</inkml:trace>
  <inkml:trace contextRef="#ctx0" brushRef="#br0" timeOffset="88366.54">28579 12353 40 0,'-11'-6'20'0,"0"-24"-16"0,11 19 20 0,0-7-23 16,0-5 1-16,4-4 5 16,-1-8 0-1,4 3-6-15,-3 5 0 0,0-2 7 16,-4 8 0-16,3-2 0 16,-3 8 0-16,-3-3-2 15,-1 12 0-15,-7 3-2 16,-3 3 1-16,-3 12-3 15,-8 18 1-15,0 2-2 16,4 9 1-16,-4 6-2 16,11 3 1-16,4 6-1 15,3-3 1-15,14 0-2 16,7-6 1-16,7-6 0 16,11-3 0-16,-8-14 0 15,8-10 0-15,3-11 1 16,4-14 0-16,0-10 1 15,0-11 0-15,-7-4 1 0,-8-8 0 16,-6-3 0-16,-7 0 1 16,-4 0-2-1,-11 3 1-15,-6 3-2 16,-5 6 1-16,-6 5-2 0,0 10 1 16,0 8-6-16,0 3 1 15,3 0-12-15,4 18 0 16,7 9-9-16,3 11 1 15</inkml:trace>
  <inkml:trace contextRef="#ctx0" brushRef="#br0" timeOffset="88537.7">28942 12573 91 0,'-18'21'45'0,"29"-15"-64"0,-4-12 84 0,0-3-75 15,0-6 1-15,7-14-14 16,-3-3 0-16,-1-1 16 16,8-2 1-16</inkml:trace>
  <inkml:trace contextRef="#ctx0" brushRef="#br0" timeOffset="88847.84">29147 12050 48 0,'3'-32'24'0,"-6"23"-7"16,3 9 32-16,0 0-45 15,0-6 0-15,3 3 2 0,4-3 0 16,4 3-7 0,3-3 0-16,3 0 5 0,8 1 1 15,3-1-2-15,4 0 1 16,0 0-2-16,0 6 1 16,-4 3-2-16,-7 6 1 15,-3 5-1-15,-4 16 0 16,-4 11 0-16,-3 3 0 15,-3 12-1-15,-4 6 1 16,-4 5 0-16,-3 1 0 16,4-1-1-16,-1 1 0 15,4-6-2-15,4-18 1 0,-1-6-5 16,1-8 0-16,3-10-9 16,0-11 0-16,4-15-8 15,-4-9 0-15</inkml:trace>
  <inkml:trace contextRef="#ctx0" brushRef="#br0" timeOffset="89268.32">29242 12282 80 0,'-50'6'40'0,"40"0"-50"16,10-6 74-16,7-3-64 15,3-3 0-15,12-9-1 16,6 1 1-16,7-1 0 15,7-6 0-15,1-8-1 16,6 3 1-16,8 2-2 0,-12 1 1 16,-2 2-1-16,-4 0 1 15,-4 10 0-15,-7 5 0 16,-7 3 1-16,-3 6 1 16,-4 6 1-16,-3 8 0 15,-1 10 1-15,1-4 1 16,6 10 0-16,8 8 0 15,7-3 0-15,7-3 0 16,-4 0 0-16,4 1 0 16,7-1-1-16,-8-8 1 0,-2-4-2 15,-8-2 1-15,-10-1-1 16,-11-5 1-16,-11 0-3 16,-14-1 0-16,-10-5-3 15,-11-3 1-15,-10-3-7 16,-7-3 1-1,-15-24-19 1,11-8 0-16</inkml:trace>
  <inkml:trace contextRef="#ctx0" brushRef="#br0" timeOffset="89406.24">29714 12144 75 0,'8'-23'37'0,"48"17"-33"15,-35-3 50-15,11-3-54 16,7-9 0-16,10-2-5 15,11-9 0-15,-7-4-4 16,0 7 1-16,3-3-13 16,4-4 1-16</inkml:trace>
  <inkml:trace contextRef="#ctx0" brushRef="#br0" timeOffset="89687.95">30222 11253 78 0,'-10'-17'39'0,"-1"14"-52"0,11 6 69 15,0 8-54-15,4 1 1 0,3 15 5 16,7 17 0-16,11 15-8 16,10 11 1-16,14 21 5 15,8 24 1-15,-4 8-1 16,7 15 1-16,-11 12-3 15,-7 12 1-15,-13-15-2 16,-19 0 0-16,-13-6-2 16,-8 0 1-16,-14-20-7 15,-17-1 1-15,-14-17-24 16,-1-6 0-16</inkml:trace>
  <inkml:trace contextRef="#ctx0" brushRef="#br0" timeOffset="102013.49">28667 12994 65 0,'-14'-21'32'0,"21"21"-30"0,3-3 33 0,8 3-34 15,14-6 0-15,6 3 3 16,1 0 0-16,14 0-4 15,4 0 1-15,6 3 2 16,8 0 1-16,10-2-1 16,0 2 0-16,-3 0-2 15,6 2 1-15,-3 10-2 16,1-6 1-16,-5 0-1 16,-10-3 0-16,-7 6-2 15,-7-6 1-15,-11 3-5 16,-6-3 1-16,-12-1-9 15,-10-2 1-15,-17 9-7 16,-15-3 0-16</inkml:trace>
  <inkml:trace contextRef="#ctx0" brushRef="#br0" timeOffset="102224.71">28600 13149 80 0,'-18'-2'40'0,"32"-4"-55"0,4 0 78 16,17 3-63-16,18 0 0 16,14 3 0-16,11 0 0 15,10 0-2-15,14 3 1 16,-3-3-4-16,7 6 0 16,3 0-9-16,4 2 0 0,-4 7-7 15,-10-3 0-15</inkml:trace>
  <inkml:trace contextRef="#ctx0" brushRef="#br0" timeOffset="114325.98">28360 13299 65 0,'-18'-23'32'0,"-3"-4"-20"15,17 22 32-15,1-4-45 16,-1 0 1-16,1-3 1 15,3 0 0-15,0 4 0 16,0 2 1-16,0-3 1 16,3 0 0-16,1 3 1 15,3 0 0-15,0 0 0 16,4 6 1-16,3 0-2 16,3 3 0-16,5-3-1 0,6 3 1 15,4-3-2 1,3 0 1-16,0 0-1 0,7 0 1 15,8 0-1-15,6 3 0 16,4-3 0-16,7 0 0 16,7 0-1-16,0 0 1 15,11 0-1-15,3 0 1 0,-7-3-1 16,8 3 1-16,-1 3 0 16,4-3 0-16,-1 3-1 15,1 0 1 1,-7-3 0-16,-8 3 0 0,4-3-1 15,-7 0 1-15,-14 0 0 16,-10 0 0-16,-11-3 0 16,-8 3 0-1,-6-3 0-15,-7-3 0 0,-8 0 0 16,-6 1 0-16,-15-1 0 16,-17-3 0-16,-7-3-1 15,-18 0 0-15,-18-2 0 16,-13 8 0-16,-15-6 0 15,-11 0 0-15,-13 6 0 16,0 0 0-16,-4-2 0 16,0 5 0-16,0 0 0 15,10 3 0-15,11 3 0 16,15-3 0-16,9 0 0 0,19 0 1 16,14 3-1-16,10-3 0 15,14 3 0-15,18 0 0 16,18-3 0-16,10 2 1 15,25-2-1 1,24-2 1-16,11 4-1 0,11-4 1 16,17-1-1-16,15-3 1 15,-8 3-1-15,1-6 0 16,3 6 0-16,7-6 1 16,-18 6-1-16,-10-6 1 0,-8 6-1 15,-9 3 0 1,-12-2 0-16,-20-1 1 0,-12 3-1 15,-9-3 1-15,-12 6 0 16,-17-3 0-16,-14 0-1 16,-14-3 0-16,-21 3 0 15,-26 3 1-15,-9 0-1 16,-11 2 1-16,-22 4-1 16,-3-3 0-16,4 9 0 15,10-6 1-15,11-3-1 16,10 2 1-16,14-2-2 15,15-3 1-15,10 0-2 16,7 0 1-16,18-3-2 16,14-6 1-16,14 0-4 15,7-3 1-15,25-2-8 16,7-10 0-16,14 3-15 16,10-2 0-16</inkml:trace>
  <inkml:trace contextRef="#ctx0" brushRef="#br0" timeOffset="115870.77">29510 13393 31 0,'10'-2'15'0,"22"-4"3"0,-21 6-1 16,3-3-14-16,7-3 0 15,-3 0 4-15,3 0 1 0,0-3-8 16,0 3 1-16,0 0 6 15,1 1 0-15,-5-1 1 16,-3 3 0-16,-3 0-1 16,-4 0 1-16,0 0-2 15,-7 3 1-15,-4 0-2 16,-3 0 0-16,-3 0-1 16,-4 0 0-16,-4 0-1 15,-7 0 0-15,-6 0-1 16,-5 0 1-16,-2 0-1 15,-8 0 1-15,-7 0-2 16,-14 0 1-16,3 3-1 16,-3-3 1-16,-7 0-1 15,7 0 0-15,-3-3 0 16,-1 0 0-16,-3 3-1 16,7-6 1-16,7 6-1 15,7 6 1-15,14-6-1 16,4-6 1-16,7 12-1 15,3-12 1-15,7 6-1 0,8 0 1 16,-1 0-1-16,8 6 0 16,-1 0-1-16,1 3 1 15,3 5 0-15,0 7 0 16,7 3 0-16,-4-1 0 16,8 1-1-16,3 11 1 15,0 0 0-15,4 3 0 0,3 6 0 16,0 6 0-16,4-3 0 15,-1 0 0-15,-2 1 0 16,-1-1 0-16,0-3 0 16,0-3 0-16,-7-6 0 15,0-3 1-15,-3-5-1 16,-1-4 1-16,-3-2 0 16,-3-3 0-16,-4-4 0 15,-4-5 1-15,-3-3-1 16,-7-3 0-16,-10-3 0 15,-5-3 1-15,-6 3-1 16,-4-3 0-16,4 0-1 16,-4-3 1-16,-3 3-1 15,0 3 1-15,3-3-1 16,7 0 0-16,4 0-2 16,3 3 1-16,7 0-5 15,4 0 1-15,4 0-9 16,3-2 1-16,3-1-15 15,8-6 0-15</inkml:trace>
  <inkml:trace contextRef="#ctx0" brushRef="#br0" timeOffset="116470.79">29196 13614 81 0,'-14'-27'40'0,"17"33"-52"0,-3-6 65 15,0 0-54-15,0 0 1 16,-3 6 0-16,-4 6 1 16,0 3 0-1,0-1 0-15,-4 7 1 0,4 0 1 16,0 11 0-16,3-3 1 16,4-2-1-16,0-7 1 15,7-2 0-15,4-3 0 16,10 2-1-16,7-5 0 15,8 0-1-15,6-3 1 16,0-1-1-16,1-2 0 0,-8 0-1 16,0-3 0-16,4 0-1 15,-4-3 1-15,-6 0-5 16,-8-3 1-16,-4 0-9 16,-6 0 1-16,-4-6-15 15,-7-2 1-15</inkml:trace>
  <inkml:trace contextRef="#ctx0" brushRef="#br0" timeOffset="116728.98">29446 13617 90 0,'-14'-3'45'0,"18"18"-58"15,-4-9 75-15,0 5-60 16,3 4 0-16,1 3 2 15,3 14 1-15,0 3-6 0,4-5 1 16,-4 8 3-16,0 3 0 16,0 0-1-16,0-6 0 15,3-8-4-15,-3-1 1 16,4 4-7-16,0-10 1 16,-1-2-9-16,4-9 1 15,4-9-11-15,7-9 0 16</inkml:trace>
  <inkml:trace contextRef="#ctx0" brushRef="#br0" timeOffset="117041.56">29743 13881 89 0,'-29'6'44'0,"22"21"-62"0,7-12 83 15,4 2-65-15,3 1 1 0,4 2 3 16,6-2 1-16,8 3-4 15,7-10 0-15,3-5 3 16,7 0 1-16,-3-3 0 16,14-6 0-16,0-6-2 15,-11-11 0-15,-3-7-1 16,-4-2 0-16,-3 5-1 16,-7-5 1-16,-11-3-1 15,-7 2 0-15,-11-2-1 16,-17 5 1-16,-10-2-3 15,-12 5 0-15,-13 7-6 16,-15 11 0-16,-3 3-16 16,-4 9 0-16,11-3-5 0,-3-12 1 15</inkml:trace>
  <inkml:trace contextRef="#ctx0" brushRef="#br0" timeOffset="130342.67">6047 9292 76 0,'-11'-29'38'0,"36"14"-40"0,-8 12 39 0,15 3-37 16,14 3 0-16,14 9 0 15,25 6 0-15,20 8 0 16,15 1 1-16,29-4 0 16,30-5 1-16,30-4 0 15,9-8 1-15,26-6 0 16,6-23 1-16,15-18-1 15,3-24 0-15,0-8-1 16,4-13 1-16,-8-17-1 16,-27-14 1-16,-19 5-1 15,-20 0 1-15,-32-5-1 0,-32 14 1 16,-28-12 0-16,-32 18 0 16,-28 0-1-1,-29 15 0-15,-42-6-1 0,-42 5 0 16,-38 13-1-16,-54 5 1 15,-46 6-2-15,-35 21 1 16,-45 12-1-16,-33 14 1 16,-21 12-1-16,-27 23 0 15,2 10 1-15,4 8 0 16,1 15-1-16,16 6 1 0,33 11-1 16,28 9 1-1,49 4-1-15,28-4 1 16,54-6-1-16,48 1 1 0,43 14-1 15,36-15 1-15,52 1 0 16,53 2 0-16,42-2 0 16,57-1 0-16,50-8-1 15,48 5 1-15,36 1-6 16,28-4 0-16,18-5-17 16,28 14 0-16,-10-20-2 15,-1-35 1-15</inkml:trace>
</inkml:ink>
</file>

<file path=ppt/ink/ink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53.68619" units="1/cm"/>
          <inkml:channelProperty channel="F" name="resolution" value="0" units="1/dev"/>
          <inkml:channelProperty channel="T" name="resolution" value="1" units="1/dev"/>
        </inkml:channelProperties>
      </inkml:inkSource>
      <inkml:timestamp xml:id="ts0" timeString="2021-01-13T18:26:32.716"/>
    </inkml:context>
    <inkml:brush xml:id="br0">
      <inkml:brushProperty name="width" value="0.05292" units="cm"/>
      <inkml:brushProperty name="height" value="0.05292" units="cm"/>
      <inkml:brushProperty name="color" value="#FF0000"/>
    </inkml:brush>
  </inkml:definitions>
  <inkml:trace contextRef="#ctx0" brushRef="#br0">3112 6164 35 0,'-4'-26'17'0,"4"5"-10"15,0 16 18-15,0-1-23 16,-7-3 1-16,7 6-1 0,-7 0 1 16,3-6-4-1,4 9 0-15,-7 0 2 0,4 0 1 16,3-3-1-16,0 3 0 16,0 0 1-16,3 0 1 15,15-3-1-15,-7 3 1 16,10 0-1-16,14 0 1 15,-3 3-2-15,17 0 1 16,15-3-2-16,3 0 1 16,21 6 0-16,11-6 0 15,10-6 0-15,21 3 1 0,19-11-1 16,6 2 1-16,11 3 0 16,7-3 0-16,10 3 0 15,0-5 0-15,8 8 0 16,-8-3 1-16,-3-3-1 15,-10 9 0-15,-12-9 1 16,-13 10 0-16,-18-4-1 16,-14 0 0-16,-14 3-1 15,-15-3 0-15,-13 6-1 16,-11 6 1-16,-11-3-3 16,-21 3 0-16,4 2-8 15,-18 16 1-15,4-6-10 16,-7 5 0-16</inkml:trace>
  <inkml:trace contextRef="#ctx0" brushRef="#br0" timeOffset="2282.54">6787 5174 46 0,'32'-27'23'0,"7"4"-21"15,-32 17 23-15,0-3-23 0,-3 0 0 16,-4-3 2-1,-11 7 0-15,-10-4-5 16,-21 6 1-16,-1 3 3 0,-13 3 0 16,-18 11-1-16,0-2 1 15,-25 0-2-15,-3 14 1 16,-15 4-1-16,-3 5 1 16,-10 9-1-16,-19 0 0 15,1 6 0-15,-14-3 0 0,-4-3 0 16,4 1 1-16,-14 5 0 15,-1-12 0-15,4 0 0 16,-7-6 1-16,0 21 0 16,15-12 0-16,13-5-2 15,0 2 1-15,25-6-1 16,11-5 0-16,14-4-1 16,10-5 0-1,-3-3-4 1,31 2 0-16,4-8-6 15,21 0 0-15,11-9-9 16,14-3 1-16</inkml:trace>
  <inkml:trace contextRef="#ctx0" brushRef="#br0" timeOffset="2654.57">2970 5244 61 0,'-38'-67'30'0,"9"43"-37"0,26 18 52 16,3 0-46-16,0-2 0 15,0 8 0-15,10 5 0 16,5 1 2-16,13 9 0 16,18 12-1-16,7 2 1 15,14 3 0-15,17 6 0 0,22 4 1 16,14 8 1-1,7-12-1-15,14-3 1 0,28 12-1 16,4-9 1-16,4 3-1 16,3-11 0-16,7-1-1 15,-18 10 0-15,0-19 0 16,-17 1 0-16,-4-1-1 16,-21 7 1-16,-14-10-1 15,-14 13 0-15,-18-1-3 16,0-2 1-16,-14 2-7 15,-7 12 0-15,-11-9-10 16,1 7 0-16</inkml:trace>
  <inkml:trace contextRef="#ctx0" brushRef="#br0" timeOffset="3345.52">2861 7778 67 0,'-32'-26'33'0,"25"-3"-42"15,7 29 56-15,7-3-48 16,-3-9 1-16,6 9 0 16,8-3 1-16,10 0 0 15,4 0 0-15,7 0 0 16,21 3 1-16,3 1 0 0,22 2 0 15,10-3 0-15,22 3 0 16,20 0-1 0,8 0 0-16,28 0 1 0,10 0 0 15,4 0-1-15,4 0 1 16,6-6 0-16,-3 6 0 16,0-9-1-16,-14 3 1 15,-11 3 0-15,-10-9 0 16,-28 9 0-16,-18-3 0 15,-15-2-1-15,-9 2 0 0,-22 0 0 16,-7 6 0-16,-22 0-1 16,-6 0 0-16,-7 0-5 15,-7 0 0-15,-1 0-9 16,-10 9 1-16,4-3-9 16,-4 2 0-16</inkml:trace>
  <inkml:trace contextRef="#ctx0" brushRef="#br0" timeOffset="5763.42">7200 7032 41 0,'0'-15'20'0,"4"-3"-18"0,3 12 20 16,0 6-22-16,0 0 0 31,0-5 1-31,4 13 0 0,-1-2 0 0,1 15 0 0,-1-1 1 16,8 7 1-16,-4-1 0 16,4-2 1-16,3-1-1 15,4 1 0-15,-4-3 0 16,7-4 1-16,4-5-1 15,-1-9 1-15,8-3 0 16,0-3 0-16,-4-9-1 16,4-5 1-16,0-10-1 15,0-5 0-15,3-6-2 16,4-10 1-16,3 1-2 16,-3-3 1-16,11 3-4 15,-4 0 0-15,-4 3-5 16,-7 6 0-16,4 12-10 15,4 2 0-15</inkml:trace>
  <inkml:trace contextRef="#ctx0" brushRef="#br0" timeOffset="7038.85">2812 8854 40 0,'-22'-23'20'0,"22"-7"-15"15,0 19 25-15,0 2-30 16,0 0 1-16,0-3 2 15,4-2 0-15,3 8-3 16,-7-3 1-16,4 0 1 16,3 3 1-16,-7 6-1 15,0 0 1-15,0-6-1 0,0 6 0 16,0 0 0-16,3-3 0 16,4-2 0-16,0 5 0 15,4-3 0-15,-1 3 0 16,5-3 0-1,2 3 0-15,1 3-1 0,3-3 1 16,-3-3-1-16,3 3 0 16,0 0-1-16,0 3 1 15,7-3-1-15,4 3 1 16,0 2 0-16,3-2 1 16,4 0-1-16,-7 0 0 0,7-3 0 15,10 6 1-15,0-3-1 16,11 3 0-16,11 0 0 15,3-3 1-15,11 0-1 16,6-3 0-16,12 0 0 16,17 3 0-16,3-6 0 15,18 0 0-15,7 3-1 16,15 0 1-16,13 3 0 16,25 0 0-16,18-3-1 15,14 14 1-15,21-5-1 16,7 0 1-16,10-6-1 15,8 0 1-15,-4-3-1 16,-3-3 1-16,-8-3 0 16,-6 0 0-16,-15-3 0 15,-17-5 1-15,-18 5 0 16,-21-3 0-16,-17 3-1 16,-29 0 1-16,-18 1-1 0,-17 2 0 15,-14 0-1-15,-22 6 1 16,-13 6-3-16,-11 0 1 15,-15 2-7-15,-6 1 1 16,-18 6-16-16,4 8 1 16</inkml:trace>
  <inkml:trace contextRef="#ctx0" brushRef="#br0" timeOffset="10507.46">3711 8296 43 0,'-14'-30'21'0,"4"1"-16"0,10 20 21 0,0 0-25 16,0 4 0-16,0-1 2 16,-8-3 0-16,5 9-4 15,-8 0 1-15,4 9 2 16,0 2 1-16,4 10-2 15,-4-9 1-15,3 2-1 16,-3 4 1-16,4-3-1 16,3-1 0-16,0-2 0 15,3 3 1-15,8-12 0 16,6 3 0-16,15-12 0 16,3 0 0-16,11-6-1 15,11 0 1-15,3 7-2 16,7-4 1-16,-7 9 0 15,3 6 0-15,4-3 0 16,-17 2 0-16,10 7 0 16,-8 6 0-16,8 0 0 0,7-7 0 15,-7 1 1-15,7-3 0 16,15-6-1-16,-12-9 1 16,18-6-1-16,-3-5 1 15,3 8-1-15,4 0 1 16,3 3-2-16,-17 3 1 15,-4-9-1-15,-7 15 1 16,-4 15 0-16,-6 2 0 0,-4 7 0 16,3-7 1-1,-6 10-1-15,10-7 0 0,10-2-1 16,-10-3 1-16,18-15-1 16,3-9 1-16,0 3-1 15,-21 0 1-15,39-6-1 16,-1-3 0-16,1 3 0 15,-11 4 0-15,-6 5 0 16,-12 5 1-16,4 10 0 16,0-6 0-16,0 9 0 15,0-4 0-15,11 1 0 16,3-6 0-16,11 0-1 16,7-18 1-16,17 0-1 15,4 0 1-15,15-11-1 16,-12-4 1-16,18-2 0 15,-24-1 0-15,3 9 1 16,-11 7 0-16,-14 5-1 16,-10 6 1-16,-4 6 0 0,4 3 0 15,-7 8-1-15,6-5 1 16,-2 0-5-16,-15-3 0 16,-4 5-6-16,-3 1 1 15,-10 5-7-15,-11 1 1 16,-11 0-10-16,-17 2 0 15</inkml:trace>
  <inkml:trace contextRef="#ctx0" brushRef="#br0" timeOffset="11257.3">2642 10651 69 0,'-10'-15'34'0,"41"-6"-48"0,-13 15 63 0,3-2-49 15,11-1 0-15,14-3 2 16,3 3 0-16,1 3-1 16,13 0 0-16,8 6 2 15,6-2 0-15,12-1 0 16,9 0 1-16,33 3-1 15,3-6 1-15,21 6-2 16,25-3 1-16,21-12-2 16,18 3 1-16,28-2-1 15,21-7 0-15,14 6-1 16,4-2 1-16,14 5 0 16,0 0 1-16,-1 0 0 15,-2 1 0-15,-11 5 1 16,-11-3 0-16,-11 0 0 15,-34 0 0-15,-12 4 0 16,-24-4 0-16,-21 0-1 16,-28 3 0-16,-18 0 0 15,-25 0 0-15,-17 0-1 0,-11 3 0 16,-18 3-2-16,-10-3 1 16,-11 3-6-16,-3 0 1 15,-11 0-13-15,-10 0 1 16,-11 0-10-16,-7-17 1 15</inkml:trace>
  <inkml:trace contextRef="#ctx0" brushRef="#br0" timeOffset="13074.52">9645 9710 63 0,'-32'-53'31'0,"18"24"-29"0,14 26 31 15,0 0-33-15,0 0 0 16,0 3 1-16,0 0 0 16,0 0-1-16,0 0 1 15,4 9 1-15,-1 11 1 0,1 7 1 16,3 8 0-16,0 15-1 15,3-6 0-15,8 6 0 16,-4 6 1-16,11-6-2 16,3-3 0-16,4 3-1 15,0-9 0-15,-4 3 0 16,-4-9 1-16,1-11 0 16,0-4 0-16,3-11 2 15,0-18 0-15,8-11 0 16,9-15 0-16,5-21 0 15,13-12 0-15,8-23-2 16,17-9 1-16,11 0-6 16,14-3 0-16,3-3-6 15,1-2 1-15,10 11-17 16,17 5 0-16</inkml:trace>
  <inkml:trace contextRef="#ctx0" brushRef="#br0" timeOffset="-11621.01">11109 2684 30 0,'11'-27'15'0,"10"27"-15"0,-14-3 16 16,0 3-15-16,0 0 1 15,-4 0 4-15,1-3 0 16,-1 0-6-16,-3 3 1 0,0-8 4 16,-3-4 1-16,-4 9-1 15,-4-3 0-15,-3-3-2 16,-3 3 1-16,-5 0-2 16,-2 1 0-16,-8-4-2 15,-7 6 1-15,-3-6 0 16,-1 3 0-16,-9-6 0 15,-5 6 1-15,-6-5-1 16,-1-1 1-16,-6 6-1 16,-12-3 1-16,-2-2-1 15,-11 2 0-15,-4 0-1 16,-7 3 0-16,-3-3 0 16,-8 6 0-16,-10-6 0 15,4 9 0-15,-1 0 0 16,4 0 1-16,-7 0-1 15,14-5 1-15,-3-4 0 0,3 6 0 16,-7-9-1 0,-3 9 1-16,10 3-1 0,-4-3 0 15,4 3-1 1,1-9 1-16,-5 9 0 0,15 3 1 16,-8-6-1-16,5 3 1 15,9-6-1-15,1-5 1 16,0 2-1-16,10 6 1 15,1 3-1-15,6 0 0 16,-7-3-1-16,11 3 1 16,-10-3 0-16,2-3 0 15,1 6-1-15,14 0 1 0,-3 12 0 16,-1-3 0 0,8 5 0-16,3-5 0 0,0 3 0 15,0 3 1-15,-7-1 0 16,7-2 0-16,7 0 0 15,-4 6 0-15,-3-4 0 16,-7-2 0-16,7 0-1 16,-3 5 0-16,-8 1 0 15,11-3 0-15,0 5-1 16,0-2 1-16,11 0-1 16,0 5 1-16,-1-2-1 15,11-4 1-15,1 7 0 16,6 2 0-16,0 4-1 15,4-4 1-15,3 4-1 16,11-4 1-16,-4 6 0 16,15 4 0-16,-4 5-1 15,14-6 1-15,3 0 0 0,5-2 0 16,9 2 0-16,8-3 1 16,7 1-1-16,0-7 1 15,10 4 0-15,4-1 0 16,0 0-1-16,3 1 1 15,11-1 0-15,-7-2 1 16,11-4-1-16,3-5 1 16,11-4-1-16,-11 4 0 15,14-3 0-15,0 8 1 0,0-17-2 16,11 6 1 0,-4 3-1-16,11-1 1 0,-4-5-1 15,-3-3 1-15,11 3-1 16,-1 3 1-16,-3 2-1 15,3-5 1-15,1-3-1 16,6 0 1-16,-3-6 0 16,7 3 0-16,-11 3 0 15,8-15 0-15,-1 9 0 16,-7 0 1-16,4 0-1 16,0 0 1-16,-4 0-1 15,4 0 0-15,-3 0-1 16,3 3 1-16,-1 3-1 15,5-6 0-15,-1 0 0 16,-3 0 0-16,11-9 0 16,-8 3 1-16,8-3-1 15,-8-3 1-15,11-8-1 16,-14 5 1-16,3-5-1 0,4 14 1 16,-3-9-1-16,-1 3 1 15,-10-5-1-15,3 2 0 16,1 0 0-16,-8-8 1 15,-3 8-1-15,-1 0 0 16,-13-5 0-16,0 8 0 16,3-3 0-16,-7-8 0 15,-7 5 0-15,-10-8 1 0,-1-7-1 16,-6 7 0-16,-8-4 1 16,-3 4 0-16,-11-9-1 15,-3-6 1-15,-11 2 0 16,-7 7 0-16,-14-9 0 15,-10-3 0-15,-12 3-1 16,-20-6 1-16,-18-6-1 16,-21 9 0-16,-18-4-1 15,-28-7 1-15,-17 13-4 16,-12 7 1-16,-9 6-6 16,9 5 0-16,12 18-10 15,20-2 0-15,25 16-3 16,36-16 0-16</inkml:trace>
  <inkml:trace contextRef="#ctx0" brushRef="#br0" timeOffset="-9893.49">25075 2663 53 0,'4'-6'26'0,"10"0"-25"0,-10-2 27 0,-4 5-26 15,0-12 1-15,0 12 1 16,0-6 1-16,-4 6-6 16,-3-3 1-16,-4 0 3 15,-10-2 0-15,-7-4-1 16,-7 3 1-16,-15 6-2 16,5-9 1-16,-15 6-1 15,-4-8 1-15,-10-1 0 16,-14 0 0-16,-4 1-1 15,-10-7 1-15,3 6-1 16,-7-2 0-16,-7 5-1 16,7 6 1-16,-10-3-1 15,10-2 1-15,-7 2 0 16,-3 0 0-16,3 6-1 16,-3 0 1-16,10-3 0 0,-4 3 0 15,-3-3-1-15,4 0 1 16,-4 4-1-16,7-1 1 15,-6 3-1-15,-12 0 0 16,11 3 0-16,0-1 0 16,-3-2 1-16,-4 6 0 15,0-6-1-15,11 0 1 16,-1 0-1-16,1 0 1 0,-4 3 0 16,4 9 1-16,6-3-1 15,5 3 0-15,6 2 0 16,0 1 0-16,0 9-1 15,4-4 0-15,7 1 0 16,7-1 0-16,0 4 0 16,0 5 0-16,10 1-1 15,8-1 1-15,6 0 0 16,1 4 0-16,7-4 0 16,3 6 0-16,7 1 0 15,4-7 1-15,7-2-1 16,7-1 0-16,7 6 0 15,3 7 0-15,8-1 0 16,3 3 1-16,7-3-1 16,7-3 1-16,4 7-1 15,10-1 0-15,7-9 0 16,1 3 1-16,10 1-1 16,10 5 0-16,8-3 0 0,-1-3 0 15,4 1 0-15,4-1 1 16,3 6-1-16,7-9 1 15,4 7-1-15,3-7 1 16,7 9-1-16,-6-6 0 16,10 4 0-16,6-10 0 15,1 0 0-15,-3-14 1 16,3 0-1-16,6-1 1 16,-2 1 0-16,3-3 0 15,-7 3-1-15,3-12 1 0,8 2-1 16,-8 1 1-16,4-3-1 15,-7-3 0-15,3 0 0 16,4 0 0-16,-14 0 0 16,0-3 0-16,-7 3 0 15,-1-3 0-15,8-5 0 16,-7-7 0-16,-4 9 0 16,1-6 0-16,-12 0 0 15,1-5 1-15,-4 2-1 16,-3 3 0-16,-4-8 0 15,-7-1 1-15,-7 6-1 16,0-8 0 0,17-12-1-1,-13-1 1-15,-8 1 0 16,-6 6 0-16,-4-1 0 16,-8-2 0-16,-6-6 0 15,-4 2 1-15,-7 10 0 0,-6-15 0 16,-8-3 0-16,-7 0 1 15,-7-12-1-15,-11-3 0 16,-7-3 0-16,-14-2 1 16,-6 2-4-16,-5-9 0 15,-6 4-5 1,-8 5 1-16,1 6-12 0,-1 6 0 16,4 9-6-16,14-15 1 15</inkml:trace>
  <inkml:trace contextRef="#ctx0" brushRef="#br0" timeOffset="-9382.81">27778 1328 59 0,'17'-55'29'0,"-13"72"-39"0,-4-8 50 0,-7 9-38 16,-11 8 1-16,-10 12 0 15,-7 12 1-15,-8 3-5 16,1 9 0-16,-7 6 3 16,-8 2 0-16,4 7-1 15,-7-4 0-15,0-5-4 16,-3-7 1-16,-1-13-5 16,1-10 0-16,10-6-10 15,-4-11 1-15</inkml:trace>
  <inkml:trace contextRef="#ctx0" brushRef="#br0" timeOffset="-9187.82">26928 1502 67 0,'17'3'33'0,"33"82"-44"15,-33-61 60-15,11 17-47 16,11 12 0-16,7 23 0 0,11 4 0 15,13 5-4-15,8 9 1 16,6 0-3-16,5 0 0 16,-12-9-14-16,-3-8 0 15</inkml:trace>
  <inkml:trace contextRef="#ctx0" brushRef="#br0" timeOffset="-8918">28219 2596 75 0,'-21'-45'37'16,"-36"60"-51"-16,39-9 63 0,-13 18-49 16,-19 5 1-16,-10 15 0 15,-21 12 0-15,-7 6-1 16,-4 14 1-16,-3 0 0 15,7 10 0-15,-11-10 0 16,4 6 0-16,10-11-4 16,15 0 1-16,6-13-7 15,4-2 1-15,11-12-12 16,3-20 1-16</inkml:trace>
  <inkml:trace contextRef="#ctx0" brushRef="#br0" timeOffset="-8722.42">27047 2895 85 0,'36'12'42'0,"59"79"-59"0,-70-58 79 16,14 20-62-16,13 5 0 15,5 16-2-15,10 11 0 16,11 3-4-16,-4-2 0 0,-7 8-15 15,-7-18 0-15</inkml:trace>
  <inkml:trace contextRef="#ctx0" brushRef="#br0" timeOffset="-8032.21">8297 4001 35 0,'60'-65'17'0,"60"-5"-8"15,-95 46 8-15,14 0-15 16,7-5 1-16,-4 0 4 16,-3 2 1-16,-4 1-8 15,-10 8 1-15,-4 6 6 16,-11-2 1-16,-13 25-1 16,-25 4 0-16,-18 17-2 15,-32 7 1-15,-17 19-2 16,-28 4 1-16,-26 18-2 15,-9-1 1-15,-12 15-2 0,-20-6 0 16,6 0-2 0,4-8 1-16,8 2-5 0,13-14 0 15,0-12-5-15,29-15 0 16,13-21-12-16,15-11 1 16</inkml:trace>
  <inkml:trace contextRef="#ctx0" brushRef="#br0" timeOffset="-7805.46">6505 3948 72 0,'60'-30'36'0,"39"28"-39"0,-53 4 64 0,28 10-59 16,21 6 1-16,39 5 0 16,25 7 1-1,31 2-5-15,29 3 0 0,25 7 3 16,27-1 0-16,19 3-3 15,9 0 1-15,12 0-7 16,-4-9 0-16,-7-2-14 16,-1-1 0-16,-2-3-2 15,-36-5 1-15</inkml:trace>
  <inkml:trace contextRef="#ctx0" brushRef="#br0" timeOffset="-2085.62">13303 5750 57 0,'-10'15'28'0,"13"26"-27"0,1-26 28 0,-1 17-28 16,1 18 1 0,-1 14 0-16,1 16 0 15,-1 32-3-15,4 38 1 0,0 8 1 16,1 19 0-16,2-13-1 16,1 1 1-16,-1-18-2 15,-3-12 1-15,-3-20-4 16,-4-30 1-16,0-20-6 15,0-15 0-15,0-12-6 16,0-26 0-16</inkml:trace>
  <inkml:trace contextRef="#ctx0" brushRef="#br0" timeOffset="-1755.51">13204 5938 65 0,'-10'-35'32'0,"17"-3"-46"16,0 26 63-16,7 3-49 0,11-6 1 16,7 9-1-16,10 6 1 15,7 6-1 1,15 12 0-16,-1 8 1 0,-6 10 0 16,-4 8-1-16,-7-6 1 15,-8 6 0-15,-13 3 1 16,-14-12 0-16,-8 1 1 15,-21 8 0-15,-17 6 1 0,-11 0 0 16,-10-6 0-16,-8 0-1 16,-3-3 0-16,4-11-2 15,6-1 0-15,8-6-7 16,7-8 0-16,10-9-13 16,14 0 1-16,15-6-3 15,17-6 0-15</inkml:trace>
  <inkml:trace contextRef="#ctx0" brushRef="#br0" timeOffset="-1514.1">13839 6338 80 0,'-10'9'40'0,"17"14"-55"15,0-23 82-15,4 0-66 16,3 6 0-16,7 0 0 16,4-6 1-16,6 3-3 0,-2-3 0 15,2 9 0-15,1-9 0 16,3 0-8-16,1-9 0 16,-8 9-13-16,7-6 0 15</inkml:trace>
  <inkml:trace contextRef="#ctx0" brushRef="#br0" timeOffset="-1201.02">14337 6017 74 0,'-18'12'37'0,"8"32"-41"0,10-26 60 0,0 14-55 15,3-5 1-15,4 20 0 16,7 6 1-16,8 6-4 15,6 8 0-15,7-8 2 16,7 3 1-16,-6-6-1 16,-5-15 1-16,-2-12 0 15,-1-8 1-15,-3-15 0 16,-4-6 1-16,-4-15 0 16,-3-20 0-16,-3-1-2 15,-4-20 1-15,0 4-3 16,-3-4 1-16,-1-3-7 15,4 9 1-15,0-3-8 16,0 9 1-16,4 3-13 16,7 23 0-16</inkml:trace>
  <inkml:trace contextRef="#ctx0" brushRef="#br0" timeOffset="1.06">15279 6247 74 0,'7'-6'37'0,"-11"-9"-38"0,-3 12 61 16,-3 0-58-16,-8 6 0 0,-7 6 1 15,-10-3 0-15,-7 23-3 16,-4 1 0 0,4 14 3-16,3 0 0 0,7 6-2 15,7-6 1-15,11-9-1 16,7-5 0-16,11-4-2 15,6-14 1-15,11 0 0 16,8-24 0-16,2-6 0 16,5-17 0-16,-1 6 0 15,0-15 1-15,1 11-1 16,-5 10 1-16,-3-7-1 16,-6 16 1-16,-5-1-1 15,1 15 1-15,-7 15-1 16,-1 5 1-16,1 15-1 15,3 4 0-15,0-4-1 16,4 0 1-16,10 0 0 16,11-14 0-16,3-3 0 15,4-7 1-15,-4-16-1 16,4-16 1-16,0-8 0 0,0-24 0 16,-4-3 0-1,-3-15 0-15,-4-5 0 0,-7-21 1 16,-7 6-2-16,-3 2 1 15,0 1-1-15,-4 6 1 16,-4 14-1-16,-6 12 1 16,0 18 0-16,-8 9 0 15,0-1-1-15,1 25 0 0,-11 13 0 16,0 4 1-16,0 32-2 16,3 9 0-16,0 18-1 15,4 5 1-15,4 6 0 16,3 1 0-16,0 2 0 15,7-9 0-15,7 4 0 16,0-15 0-16,0-7 1 16,0-11 0-16,11-23 0 15,0-9 1-15,3-15-1 16,4-15 1-16,3-6 0 16,0-20 0-16,-3 3 0 15,0 0 0-15,-8 0-1 16,-2-1 1-16,-8 4-1 15,0 11 1-15,-7 10-1 16,-7 14 1-16,0 14-1 16,-4-5 0-16,1 24 0 15,-1-1 1-15,4 9-2 0,4-6 1 16,3-2 0-16,0 2 0 16,4-3 0-16,3-14 1 15,7-3 0-15,4-15 0 16,3-9 0-16,3-9 0 15,-2-8 0-15,2-7 0 16,-2 4-1-16,-5 3 1 16,1-1-1-16,-7 7 1 15,-4-1-1-15,-4 15 0 0,-3 9 0 16,-3-3 0 0,0 27 0-16,-1-4 0 0,4 6 0 15,4-5 0-15,6 5 0 16,8-2 0-16,3-4 0 15,4-17 0-15,0 0 0 16,7-12 0-16,-1-3 0 16,-2-23 1-16,-1 3-1 15,-7-4 0-15,-3-14 0 16,-11-3 0-16,-3-9-1 16,-11 7 0-16,-4 5 0 15,-7 14 1-15,-6 7-1 16,-4 20 1-16,-4 12-1 15,4 20 1-15,0 12 0 16,3-2 0-16,7 17-1 16,11 5 1-16,14-5-1 15,11-6 0-15,14 0-2 16,10-5 0-16,8-13-5 16,10-6 0-16,0-14-12 0,0-12 1 15,3-3-6 1,5-17 0-16</inkml:trace>
  <inkml:trace contextRef="#ctx0" brushRef="#br0" timeOffset="271.35">17685 6232 80 0,'-46'-6'40'0,"18"6"-51"0,28-3 75 0,0 3-62 15,0 0 0-15,7-3 1 16,7-6 0-16,7 4-5 16,7-4 1-16,11 6-1 15,3 0 1-15,-3-6-8 16,0 9 0-16,0 0-14 15,-4 0 0-15</inkml:trace>
  <inkml:trace contextRef="#ctx0" brushRef="#br0" timeOffset="435.92">17861 6456 84 0,'-21'11'42'0,"21"-11"-58"0,0-6 72 15,0 6-61-15,7-8 0 16,4-4-13-16,3-3 0 16,3 3 9-16,8-2 0 15</inkml:trace>
  <inkml:trace contextRef="#ctx0" brushRef="#br0" timeOffset="3348.4">19308 5665 60 0,'-18'-18'30'0,"14"6"-24"0,4 12 31 15,0 0-37 1,4-6 0-16,6-2 0 0,8 8 1 16,3 0-1-16,8 0 0 15,6 11 0-15,4 7 1 16,-8 3-1-16,5 2 1 0,-8 4-1 15,-7 11 1-15,-10-6-1 16,-11 6 0-16,-11 12 0 16,-10 3 1-16,-11 9-1 15,-7-6 0-15,-3 3 2 16,7-4 0-16,6-2 0 16,8-3 0-16,7-8 1 15,7-10 0-15,7 6 0 16,11-9 1-16,10-11-2 15,11 3 0-15,6-12-1 16,12-1 1-16,6-5-4 16,1-9 0-16,-8 1-5 15,-7-4 1-15,-6-3-6 16,-8-3 1-16,-10 3-10 16,-8-2 0-16</inkml:trace>
  <inkml:trace contextRef="#ctx0" brushRef="#br0" timeOffset="3546.99">19043 6197 60 0,'-42'-3'30'0,"31"0"-32"0,11 3 52 16,11 0-45-16,6 0 1 16,15-3 1-16,10-3 0 15,18 0-11-15,14 3 1 16,8-3 3-16,6-2 0 15,3 2-10-15,-6 0 1 0,3 6-12 16,-7 0 1-16</inkml:trace>
  <inkml:trace contextRef="#ctx0" brushRef="#br0" timeOffset="3726.83">20218 6282 67 0,'7'15'33'0,"32"-6"-39"16,-25-9 56-16,3-9-52 16,8 6 1-16,7-6-8 15,10 0 1 1,29-26-5 0,-8 0 0-16</inkml:trace>
  <inkml:trace contextRef="#ctx0" brushRef="#br0" timeOffset="3907.97">20846 5909 64 0,'-11'0'32'0,"-7"44"-30"0,11-30 49 15,0 16-50-15,4-4 1 16,-1 18 0-16,1 1 0 16,3 10-4-16,7 4 1 15,0 0-4-15,7-3 0 16,0-12-6-16,4 0 1 15,-4-9-10-15,0-17 1 16</inkml:trace>
  <inkml:trace contextRef="#ctx0" brushRef="#br0" timeOffset="4187.75">20877 5938 53 0,'-17'-88'26'0,"3"11"-21"0,14 66 43 0,3-1-44 16,4 0 0-16,0 6 1 15,4 3 0-15,7 9-7 16,10 15 0-16,14 2 4 16,7 19 0-16,4 2-2 15,4 6 1-15,-4 0-1 16,-7-3 1-16,-11 6 1 16,-14-12 1-16,-14 3 0 15,-17 3 0-15,-12 6 1 16,-9-9 0-16,-8-3-2 15,0-6 0-15,4-11-6 16,3-4 1-16,7-11-9 16,11-6 0-16,7-3-10 15,14-6 0-15</inkml:trace>
  <inkml:trace contextRef="#ctx0" brushRef="#br0" timeOffset="4343.62">21410 6179 61 0,'11'9'30'0,"-1"26"-31"0,-6-32 48 16,-1 21-45-16,4 2 1 0,0 7-1 16,0-4 0-16,1-3-10 15,-1-5 1 1,3 2-10-16,4-8 1 0</inkml:trace>
  <inkml:trace contextRef="#ctx0" brushRef="#br0" timeOffset="4608.89">21766 6097 59 0,'0'0'29'0,"18"41"-35"16,-11-29 43-16,7 5-36 16,11 4 1-16,7 2 2 15,-1 4 1-15,5 5-5 16,2-5 1-16,-9 2 3 15,-8 1 1-15,-11-7 0 16,-2-2 0-16,-16-7-3 16,-6-2 1-16,-10 3-6 15,-5-6 1-15,-2-9-6 0,2-9 0 16,8-6-7-16,7-5 0 16,14-16-4-16,11-8 0 15</inkml:trace>
  <inkml:trace contextRef="#ctx0" brushRef="#br0" timeOffset="4776.76">22292 5765 63 0,'32'-21'31'0,"-15"12"-33"0,-10 21 62 15,1 3-58-15,-8 11 1 16,3 9 2-16,-3 27 1 0,0-9-8 16,-3 18 1-16,-1-1 1 15,0-8 1-15,-3 3-9 16,0-7 1-16,0-11-15 15,0-2 1-15</inkml:trace>
  <inkml:trace contextRef="#ctx0" brushRef="#br0" timeOffset="4985.5">22049 6097 67 0,'3'9'33'0,"47"20"-29"15,-29-23 51-15,10 6-54 16,12 8 0-16,10-5 2 16,7 3 0-16,7-4-4 15,10-8 0-15,-3 6-3 0,-10-3 0 16,-11-6-10 0,-11 0 0-16,-10 0-7 15,-14-9 0-15</inkml:trace>
  <inkml:trace contextRef="#ctx0" brushRef="#br0" timeOffset="5839.45">19149 7949 47 0,'0'-3'23'0,"-4"-3"-23"15,4 15 36-15,0-9-35 16,-3 0 1-16,-4-3 2 15,0 6 0 1,0-12-2-16,0 15 0 0,3-6 4 16,-3 3 1-16,7-3 1 15,0 6 1-15,7-12-2 16,11 12 1-16,3-15-2 16,3 18 0-16,15-9-2 0,14 0 1 15,11 0-3-15,10-9 1 16,14 9-2-16,0 0 1 15,14-6-2-15,1 12 0 16,-8-12-1-16,0 3 0 16,-17-3-5-16,-15-3 1 15,-10-2-8-15,-10 2 0 0,-15 3-11 16,-7 0 0-16</inkml:trace>
  <inkml:trace contextRef="#ctx0" brushRef="#br0" timeOffset="6041">19752 8087 76 0,'-42'38'38'0,"13"42"-44"0,26-57 66 0,-1 12-57 16,1 10 1-16,3 5 0 16,7 2 0-16,4 4-7 15,-1 0 1-15,1-9-1 16,6-9 0-16,1-2-12 15,3-16 0-15,7-11-8 16,1-12 1-16</inkml:trace>
  <inkml:trace contextRef="#ctx0" brushRef="#br0" timeOffset="6218.96">20119 8502 82 0,'7'8'41'0,"0"1"-54"0,-3-18 77 15,3 9-62-15,7-3 0 16,7 3 0-16,7 0 0 16,0-2-5-16,8-7 0 15,6-3-5-15,7-6 0 16,4 1-15-16,0-4 0 16</inkml:trace>
  <inkml:trace contextRef="#ctx0" brushRef="#br0" timeOffset="6442.68">20969 8146 74 0,'0'15'37'0,"-10"32"-41"0,6-30 59 0,0 7-53 16,1 5 1-16,-1 12 0 15,4 1 0-15,0 7-5 16,7-1 1-16,1 1-3 15,-1-4 1-15,3-10-7 16,1-9 0-16,-1-5-10 16,-3-15 1-16,0-6-3 15,-3-15 1-15</inkml:trace>
  <inkml:trace contextRef="#ctx0" brushRef="#br0" timeOffset="6724.94">20920 8284 48 0,'-21'-106'24'0,"14"-5"-20"0,7 84 46 16,0 4-45-16,3 8 0 15,4-6 3-15,7 12 1 16,14 1-12-16,8 8 1 16,6 3 7-16,7 11 0 15,11 16-2-15,4 14 0 16,-4 3-1-16,-7 3 0 16,-7 3 0-16,-8 3 0 15,-13-4 1-15,-11 1 0 0,-10 6-1 16,-8-12 1-16,-6-6-1 15,-4-2 1-15,-4-7-4 16,4-14 0-16,0 2-7 16,7-20 1-16,3-6-8 15,8-17 0-15,10 2-9 16,7-8 0-16</inkml:trace>
  <inkml:trace contextRef="#ctx0" brushRef="#br0" timeOffset="6861.49">21615 8313 66 0,'39'0'33'0,"-36"36"-35"16,-3-19 58-16,-3 13-55 16,-1-13 1-16,0 13-1 15,4-1 1-15,4 1-7 16,0-7 0-16,6-5-5 16,1-6 1-16,3-10-11 15,3-4 1-15</inkml:trace>
  <inkml:trace contextRef="#ctx0" brushRef="#br0" timeOffset="7100.57">21975 8214 67 0,'-4'8'33'0,"8"13"-38"0,-4-15 59 16,3 6-54-16,1-4 1 16,3 7 1-16,3 6 1 15,11 8-3-15,4-2 1 0,0 2 2 16,-1-6 0-16,-6 4 0 15,-7-12 1-15,-8 11-2 16,-10-5 1-16,-10 2-2 16,-5-8 0-16,-2 2-4 15,-5-5 1-15,1-3-7 16,0-9 0-16,7-9-13 16,7-8 0-16</inkml:trace>
  <inkml:trace contextRef="#ctx0" brushRef="#br0" timeOffset="7299.22">22356 7934 77 0,'7'0'38'0,"-7"33"-45"16,0-19 63-16,-4 16-54 16,-3 14 0-16,3 9 1 15,-3 5 0-15,0 7-4 16,0-3 0-16,0 6-3 15,-3-4 1-15,6-8-10 0,1-9 1 16,-1-6-10-16,-3-14 1 16</inkml:trace>
  <inkml:trace contextRef="#ctx0" brushRef="#br0" timeOffset="7478.23">22087 8252 86 0,'11'11'43'0,"49"1"-52"0,-35-3 82 0,6-3-73 16,8-3 1-16,14 0-3 15,4 0 1-15,10 3-7 16,14 2 1-16,-7 16-17 16,-4 0 0-16</inkml:trace>
  <inkml:trace contextRef="#ctx0" brushRef="#br0" timeOffset="7658.07">22846 8578 96 0,'-21'-21'48'0,"21"-23"-60"16,3 41 81-16,4-5-69 16,7-7 0-16,4 0-1 15,14-5 1-15,7 5-5 0,3-3 1 16,7 7-10-1,11 2 0-15,0 6-11 0,-3 0 0 16</inkml:trace>
  <inkml:trace contextRef="#ctx0" brushRef="#br0" timeOffset="8257.83">13060 8311 66 0,'-35'2'33'0,"24"-7"-35"0,15 2 52 0,6 3-46 15,-3 0 0-15,25-6 3 16,7 6 0-16,21-6-9 16,14 3 0-16,14-3 5 15,7 6 0-15,4-6-2 16,3 3 1-16,-6-3-7 16,-15 3 1-16,-11 3-6 15,-6-3 0-15,-15 1-12 16,-14 2 0-16</inkml:trace>
  <inkml:trace contextRef="#ctx0" brushRef="#br0" timeOffset="8468.16">13529 8131 67 0,'-67'24'33'0,"14"29"-33"15,43-33 55-15,-1 4-52 16,4 14 0-16,7 12 2 0,7 15 1 15,4 11-8 1,3 12 0-16,3 6 5 0,1-11 0 16,0-4-4-16,-1-20 1 15,4 3-8-15,1-18 1 16,2-15-15-16,1-8 0 16</inkml:trace>
  <inkml:trace contextRef="#ctx0" brushRef="#br0" timeOffset="8679.79">13751 8810 82 0,'4'15'41'0,"24"-9"-46"0,-10 3 69 0,10-6-63 15,7-3 0-15,8-3 0 16,6-6 1-16,4-3-4 15,7-3 1-15,-4-5-6 16,1 2 0-16,-1-2-16 16,4 2 0-16</inkml:trace>
  <inkml:trace contextRef="#ctx0" brushRef="#br0" timeOffset="8993.44">14612 8519 73 0,'-14'21'36'0,"0"26"-38"0,14-32 54 16,0 14-48-1,0 6 1-15,7 9 3 0,0 3 0 16,11 6-10-16,6-3 1 16,5-6 6-16,2-2 0 15,1-7-1-15,-4-12 0 16,0-8-1-16,1-6 0 15,-1-3-1-15,0-9 1 0,-3-12-1 16,-4-11 0-16,0-7-2 16,-10-14 1-16,-1-3-4 15,1-3 1-15,-1 6-6 16,1-3 1-16,3 12-10 16,0 9 0-16,4 2-10 15,0 13 1-15</inkml:trace>
  <inkml:trace contextRef="#ctx0" brushRef="#br0" timeOffset="10075.33">15244 8684 58 0,'35'18'29'0,"-7"-4"-19"16,-21-8 43-16,0-3-47 15,-3 0 1-15,-8 0 3 16,1 3 1-16,-8 3-14 16,-3 11 0-16,-7 1 9 15,3 5 1-15,0 4-5 16,4 2 1-16,4 6-3 15,3-5 1-15,3-13-1 16,11-2 0-16,4-4 0 0,6-11 1 16,8-8 0-16,3-16 1 15,1 3-1-15,2-17 1 16,5-3 0-16,-1-6 0 16,4 8-1-16,-8 1 0 15,-2 9-1-15,-8 8 1 16,-3 6-1-16,-4 9 0 15,-4 9 0-15,1 15 1 16,-1 2-1-16,4 4 0 0,4-1 0 16,3-2 0-16,0-1 0 15,11-8 0-15,3-9-1 16,4-6 1-16,-3-9 1 16,2-20 0-16,5-7 0 15,3-11 0-15,-8-3 0 16,-2-14 0-16,-1-10 0 15,-7-5 0-15,0-1-1 16,-6 4 1-16,-5 5-1 16,-6 13 1-16,-4 5-1 15,-4 20 1-15,-10 13-2 16,-3 17 1-16,-8 20-1 16,-7 22 1-16,1 14-1 15,-1 14 0-15,7 13-1 16,8-1 1-16,3 6 0 15,10-11 1-15,8-1-1 16,6-11 1-16,8-12 0 16,0-15 0-16,3-17 1 0,4-12 0 15,3-18 0-15,0-12 1 16,1-17-1-16,-5-3 0 16,1 3 0-16,-4 9 0 15,-6 2 0-15,-5 4 0 16,-6 11-1-16,-4-2 1 15,-7 28-1-15,0 4 0 16,-4 6 0-16,4 17 0 16,4 0-1-16,6 0 1 0,1-8 0 15,0 2 0-15,6-6 0 16,1-11 0-16,7-6 1 16,3-9 1-16,7-12-1 15,4-14 1-15,-4 2-1 16,0-5 1-16,-6 2-1 15,-5 1 1-15,-3 11-2 16,-6 0 1 0,-5 30-1-1,1 3 0-15,-4 8-1 16,0 4 1-16,3-4-1 16,5-5 0-16,6 5 0 15,3-11 0-15,5-3 0 16,2-4 0-16,-2-5 1 15,2-14 0-15,5-10 1 16,-5-8 0-16,-2-4 0 16,-12-11 0-16,-6 3-1 0,-11 3 0 15,-7 0-1-15,-7 11 0 16,-4 12-1-16,-7 10 1 16,-6 19 0-16,-5 7 0 15,1 26 1-15,10 3 0 16,8 6 0-16,24 5 0 15,21-11-1-15,21-5 0 16,33-19-5-16,30-14 1 16,22-24-16-16,29-12 0 0,13-20-7 15,-17-14 0-15</inkml:trace>
  <inkml:trace contextRef="#ctx0" brushRef="#br0" timeOffset="12581">5779 3398 43 0,'-60'-20'21'0,"-18"14"-8"0,64 3 21 16,-4-3-32-16,1 6 0 15,2 0 2-15,8 0 0 16,-3 6-4-16,20 0 0 16,8 8 4-16,14 1 0 15,7 0 0-15,21 11 0 0,10 1-1 16,18 2 1 0,11 3-1-16,10 4 1 0,15-1-2 15,13-6 1-15,15 9-1 16,7-8 1-16,21 2-2 15,21-5 1-15,4-1-2 16,13-8 1-16,-6-1 0 16,7-5 0-16,10-9 0 15,7 6 0-15,-6-3-1 16,-12-6 1-16,1 0-1 16,-4 0 1-16,11 0-1 15,-7-9 1-15,-8-12-1 16,5-5 1-16,-15 5-1 15,-11-8 0-15,-6-3 0 16,-19-4 1-16,1-5 0 16,-25 3 0-16,-3-12-1 15,-8-6 1-15,-24 9 0 16,-14-9 0-16,-14-3 0 16,-15 4 1-16,-13-4-1 0,-19-3 0 15,-17-6 0-15,-10-2 0 16,-15-4 0-16,-17 4 0 15,-21-1-1-15,-11 7 1 16,-25-19-1-16,-14 22 1 16,-24-7-2-16,-18 3 1 15,-18 1 0-15,-10 14 0 16,-25 0-1-16,-11 14 1 16,-24-2 0-16,-11 3 0 0,-18 8-1 15,-3 7 1 1,-14 14-1-16,3 3 0 0,-10 6 0 15,0 9 0-15,3-6 1 16,8 20 0-16,3 6 0 16,6 7 0-16,12 11 0 15,3 17 1-15,28-5-1 16,18 14 0-16,21-11-1 16,15 6 1-16,30-1-2 15,26 4 1-15,32-1 0 16,20 1 0-16,25 17 0 15,32-15 1-15,29 7-1 16,41-1 1-16,29 3-2 16,38 6 1-16,26 0-7 15,27 1 1-15,29 5-16 16,17 0 1-16</inkml:trace>
  <inkml:trace contextRef="#ctx0" brushRef="#br0" timeOffset="15103.97">22066 3757 57 0,'-42'-36'28'0,"28"22"-20"0,14 14 28 0,3-3-36 16,11-3 1-16,15 0 1 15,13 3 1-15,14 0-2 16,26-3 0-16,9 6 2 15,22 0 1-15,18 0-1 16,13 0 1-16,19 0-1 16,20-3 0-16,11 3-2 15,-53-3 1-15,85-8-1 16,-64 8 0-16,75-9-1 16,-19 6 1-16,-17 0-1 15,-17 3 1-15,-25-3-1 16,-18-2 1-16,-14 5-1 15,-25-6 1-15,-24 6-1 16,-22 3 1-16,-21-3-1 0,-28-6 1 16,-24 9-1-16,-33-9 1 15,-45 3-1-15,-35-8 1 16,-40-1 0-16,-24 3 0 16,-14-5 1-16,-4 5 1 15,4 9-1-15,0-3 1 16,28-3 0-16,14 9 0 15,25-3-1-15,32 3 0 0,14-3-2 16,21 3 0-16,17 0-2 16,22 3 0-16,17 0-2 15,29 9 0-15,28-6-6 16,42 6 1-16,35 2-15 16,32-11 1-16</inkml:trace>
  <inkml:trace contextRef="#ctx0" brushRef="#br0" timeOffset="17010.21">14439 11203 70 0,'-39'-50'35'0,"15"12"-24"0,20 32 35 15,4 6-47-15,0 0 1 16,4 9 2-16,6 18 0 15,4 17-1-15,4 23 0 16,3 21 0-16,0 9 1 16,4 6 0-16,0 3 0 15,-1-3-1-15,-2-3 0 0,-5-6-4 16,-3-9 0-16,-3-11-4 16,0-15 0-16,-4-12-7 15,-7-12 1-15,-4-20-9 16,-7-21 1-16</inkml:trace>
  <inkml:trace contextRef="#ctx0" brushRef="#br0" timeOffset="17491.04">14157 11071 60 0,'-21'-24'30'0,"17"7"-38"15,8 11 52-15,3-12-45 16,3 7 1-16,1-4 1 16,0 3 0-16,-1-3 1 15,4 4 0-15,-3 2 2 0,-1 0 0 16,-6-3 1-16,0 6 0 16,-1 3-1-16,1-2 0 15,3 2-2-15,3-6 0 16,-3 3-1-16,0-9 0 15,7 3 0-15,1 1 0 16,6-7-1-16,10-3 1 16,8 10 0-16,7 2 0 15,-4 3-1-15,8 12 1 0,3 6-1 16,3 8 0-16,-3 7 0 16,-3 8 0-16,-5 6 0 15,-2-3 0-15,-8 6 0 16,-10 9 1-16,-11-6 0 15,-14-2 1-15,-11 4 0 16,-6-1 1-16,-15-4-1 16,-7-3 1-16,-3-9-2 15,-1-2 1-15,-2-10-4 16,2-8 0-16,4 3-7 16,8-7 0-16,9 1-15 15,15 3 1-15</inkml:trace>
  <inkml:trace contextRef="#ctx0" brushRef="#br0" timeOffset="18271.98">14968 11718 73 0,'-42'-24'36'0,"7"10"-36"0,31 11 56 0,4 3-56 16,0-3 1-16,0 3 0 15,7 0 0-15,7 3-1 16,11 0 0-16,3-1 0 16,8 1 1-16,-1 0-4 15,4-3 1-15,-1 0-9 16,5-3 1-16,6 0-11 15,-3-5 0-15</inkml:trace>
  <inkml:trace contextRef="#ctx0" brushRef="#br0" timeOffset="18616.5">15473 11289 84 0,'-39'-9'42'0,"14"-6"-60"0,25 15 77 15,0 0-60-15,0 0 0 16,4 3 0-16,-1 0 0 16,12 29 1-16,-5 15 1 15,1 12-1-15,-1 3 0 16,4 11 1-16,4-5 0 16,3-3 1-16,4-4 0 15,0-8 1-15,-1-9 0 16,-3-8 0-16,4-13 1 0,0-11-1 15,-4-12 1-15,0-18-1 16,-3-2 1-16,3-13-2 16,-7-11 1-16,4 0-4 15,-4-6 1-15,0 0-7 16,-3 0 1-16,3 6-13 16,-4 12 1-16,4 14-8 15,0 6 1-15</inkml:trace>
  <inkml:trace contextRef="#ctx0" brushRef="#br0" timeOffset="19666.93">16214 11503 76 0,'7'-3'38'0,"-7"-3"-47"16,0 6 70-16,0 0-61 16,-4 0 1-16,-3 0-1 15,-3 6 1-15,-8 3-1 0,-7 20 0 16,-3-8 0-16,-4 8 1 15,4 10-1-15,3-4 1 16,8 0-1-16,3-5 1 16,3-10-1-16,4-2 1 15,3-6 0-15,8-7 0 16,7-5 0-16,3-11 0 16,7-13 0-16,4 4 0 15,-1-7 0-15,1 7 0 16,-4-1-1-16,0 12 1 0,-3 9-1 15,0 0 0-15,-1 12-1 16,-3 8 1-16,4 4 0 16,7 2 1-16,3-8-1 15,-3 0 1-15,3-6 0 16,3-10 1-16,1-10 0 16,11-19 0-16,-5-11 0 15,5-12 0-15,-4-18 0 16,-1-5 0-16,-2-15-2 15,-8 5 1-15,-3-8-1 16,-4 12 1-16,-7 14 0 16,-4 6 0-16,-3 18-1 15,-7 12 1-15,-3 20-1 16,-8 27 0-16,-6 26-1 16,-4 17 1-16,-1 25-1 15,1 11 0-15,7 0 0 16,3 3 1-16,8-9 0 0,3-6 0 15,3-14 0-15,5-18 0 16,2-9 1-16,11-15 1 16,4-8-1-16,3-27 1 15,7-12-1-15,8-11 1 16,-1-12-1-16,0-4 0 16,1 1-1-16,-11 3 1 15,-8 9-1-15,-3 5 0 16,-6 10-1-16,-8 14 1 0,-4 15-1 15,-3-1 1-15,0 16-1 16,0 2 1-16,0 4-1 16,0-4 1-16,0-3 0 15,4-8 0-15,3 3 0 16,0-7 1-16,10-8-1 16,8-12 1-16,3-8-1 15,4-13 1-15,0 4-1 16,-4-7 1-16,0 1-1 15,-3 8 1-15,-7 7-1 16,-4-1 0-16,0 15-1 16,-4 9 1-16,1 2-1 15,0 7 1-15,-4 9 0 16,3-4 0-16,8 1 0 16,-1-7 0-16,5-2 0 15,6-3 1-15,0-15 0 16,-3-15 0-16,-1-5 0 15,1-10 0-15,-4-11-1 0,-7-3 1 16,-6 0-1-16,-8 0 0 16,0 9-1-16,0 8 1 15,-8 13-1-15,-9 17 1 16,-4 17-1-16,3 13 1 16,0 5-1-16,11 9 1 15,11 3-1-15,13 6 0 0,8-12-3 16,18-2 1-16,13-10-9 15,7-8 1-15,15-13-15 16,14-8 0-16</inkml:trace>
  <inkml:trace contextRef="#ctx0" brushRef="#br0" timeOffset="20432.45">18927 11039 72 0,'-50'-33'36'0,"1"13"-38"0,38 14 53 0,-3-3-48 15,-4-3 0-15,1 9 3 16,-1 0 0-16,4-2-7 15,3 10 1-15,4-2 4 16,4 12 1-16,6 0-2 16,15 2 0-16,14 7-2 15,14-4 1-15,7 7-1 16,17-4 0-16,-3 4-1 16,7 2 1-16,11-5-1 15,0-1 1-15,-11 4-1 16,3-1 1-16,-3 1-1 15,-10-4 1-15,-11-2-1 16,-11-1 0-16,-7-2 0 0,-10 0 0 16,-7-1 0-16,-11 1 1 15,-14 5-1-15,-14 4 0 16,-11 2 1-16,-14 1 0 16,-11-4 0-16,-6 4 0 15,-1-4 0-15,19 1 0 16,-19-1-1-16,8 3 0 15,6-8-5-15,11 2 0 0,8-5-9 16,10 0 0-16,14-6-12 16,21-10 0-16</inkml:trace>
  <inkml:trace contextRef="#ctx0" brushRef="#br0" timeOffset="21002.89">21167 11192 90 0,'-14'-12'45'0,"14"6"-63"16,0 6 80-16,0 0-63 15,3 3 1-15,-3 3 0 0,-3 11 1 16,-4 4 0 0,-4 20 1-16,-7 6 0 0,-6 9 0 15,-5 3 0-15,-2 3 0 16,2-4 0-16,5-2 0 16,-12-6-1-16,-6-12 0 15,0-2-1-15,3-13 0 16,-3-2 0-16,-4-7 0 15,0-8 0-15,-3-12 0 16,-1-11 0-16,4-7 1 0,7-14-1 16,8-12 0-16,6 3 0 15,-3-3 0-15,10 0 0 16,4 6 0-16,7 3 0 16,7 9 0-16,11-1 0 15,6 7 0-15,15 5 0 16,3 9 0-16,8 4 0 15,-5 8 1-15,15 14 1 16,7 7 0-16,4 8 0 16,6 1 0-16,8 5 0 15,3 6 0-15,0-3-1 16,-3-2 1-16,-8-7-2 16,-3 0 0-16,0-5-6 15,-14-4 0-15,21-8-21 16,-10-6 0-16</inkml:trace>
  <inkml:trace contextRef="#ctx0" brushRef="#br0" timeOffset="21888.94">14005 13358 88 0,'-53'-20'44'0,"39"17"-52"16,14 3 64-16,11-3-54 15,6 0 0-15,8 0 2 16,14 0 1-16,17 0-5 16,11 0 0-16,22-6 3 0,6 0 1 15,21 1-2-15,1-1 1 16,3 0-3 0,-7 0 1-16,-8 6-7 0,-6-3 1 15,-18 3-8-15,-17 0 1 16,-15 3-14-16,-21 9 0 15</inkml:trace>
  <inkml:trace contextRef="#ctx0" brushRef="#br0" timeOffset="22117.87">14898 13273 62 0,'-60'-12'31'0,"-7"24"-19"0,49-9 44 0,-3 3-52 16,0 0 0-16,3 2 3 15,4 13 0-15,0 8-8 16,3 13 1-16,4 16 6 15,4 13 0-15,-1 5-2 16,4 16 1-16,7 2-3 16,4-3 1-16,3-3-4 15,0-6 1-15,4-14-7 16,3-3 0-16,4-18-11 16,-1-18 1-16,5-14-9 15,-1-27 0-15</inkml:trace>
  <inkml:trace contextRef="#ctx0" brushRef="#br0" timeOffset="22548.69">15184 13602 80 0,'-11'-23'40'0,"11"23"-48"0,4 0 72 16,3 8-63 0,-4 10 0-16,8 6 3 0,-1 14 0 15,1 12-4-15,3 3 1 16,4 6 2-16,-1 2 1 15,4 1-1-15,1 0 1 16,-1-15-2-16,-4 0 1 16,1-9-1-16,0-9 1 15,-1-5-2-15,1-6 1 16,7-7-1-16,-4-2 0 0,0-9-1 16,0-6 1-16,-3-3-2 15,-4-2 1-15,0-7-1 16,-3 0 0-16,-1-5-2 15,1 5 1-15,-4-8-1 16,0-4 1-16,0-5 0 16,0-3 0-16,0 9 1 15,-3-1 0-15,-1 1 0 16,1 2 1-16,-4 1 0 16,3 2 1-16,1 1-1 15,-1 2 0-15,1 1-2 16,-1 2 0-16,1-6-4 15,-1 7 0-15,1 2-11 16,-1-2 1-16,-3 17-8 16,0 8 0-16</inkml:trace>
  <inkml:trace contextRef="#ctx0" brushRef="#br0" timeOffset="23675.21">16051 13978 95 0,'0'6'47'0,"0"-14"-67"0,7-1 92 16,4 0-72-16,0-6 1 16,-4 1-1-16,0-1 1 15,-7 6-1-15,-7 3 0 16,-7 0 1-16,-8 6 1 0,1 15-1 16,0 14 1-16,-7 10-1 15,0 11 0-15,6-3 0 16,1 0 0-16,14 3-1 15,7-9 1-15,4-9-1 16,3-5 1-16,14-19 0 16,4-11 1-16,6-14 0 15,8-19 0-15,4-2-1 16,-1-6 1-16,-7-3-2 16,-3 3 1-16,-4 9-1 15,-3 8 0-15,-4 10-1 16,-3 14 1-16,-4 14 0 15,0 10 0-15,0 8-1 16,0 1 1-16,7 2 0 16,4-2 0-1,28-16 0 1,-4-8 0-16,8-18 0 16,3-14 1-16,0-15-1 15,0-12 1-15,0-18-1 0,-4-14 1 16,-10-3-1-16,-7-12 1 15,-4 18-1-15,-10 11 0 16,-8 3 0-16,-3 21 0 16,-7 15-1-16,-3 11 0 15,-8 16 0-15,-10 16 0 16,-3 22-1-16,-8 28 1 0,4 4-1 16,-4 14 1-16,8 4 0 15,6 2 0-15,7-17 0 16,8-1 1-16,3-11 0 15,7-15 0-15,4-5 0 16,6-28 1-16,1-2-1 16,3-17 1-16,8-16 0 15,-1-5 0-15,4-1 0 16,-4-5 0-16,-7 6-1 16,-3 11 1-16,-7 4-1 15,-4 20 0-15,-4 8-1 16,-6 7 1-16,-1 11-1 15,1 4 1-15,3 2 0 16,0-6 0-16,4 4 0 16,3-7 0-16,0-5 0 15,3-7 1-15,5-11 0 16,2-6 0-16,4-11 0 0,4-10 0 16,4-11 0-16,-8-6 0 15,0 8-1-15,-3-2 1 16,-4 9-1-16,-4 8 0 15,1 12-1-15,-4 9 1 16,0 12-1-16,4 14 1 16,7 1-1-16,3-1 1 15,4 0-1-15,3-2 1 0,0-4 0 16,4-14 0 0,3-6 0-16,4-6 1 15,4-11-1-15,-15-13 1 0,-3-5-1 16,-8-12 0-16,-6 2-1 15,-7-2 1-15,-11 9-1 16,-8 6 0-16,-6 8 0 16,-10 12 0-16,-5 18 0 15,1 15 0-15,0 14 0 16,10 15 1-16,8 0-1 16,10 5 1-16,17 1-1 15,19-9 0-15,10-6-3 16,14-8 0-16,10-19-6 15,11-11 0-15,11-15-11 16,3-20 0-16,0-6-4 16,-6-9 0-16</inkml:trace>
  <inkml:trace contextRef="#ctx0" brushRef="#br0" timeOffset="24050.55">19089 13467 99 0,'-53'0'49'0,"32"9"-76"0,17-6 102 16,4 3-76-16,0-1 0 16,4 1 0-16,6 6 1 15,11-3 1-15,15 3 1 16,6 5-1-16,11 4 0 0,11-3 1 16,6 2 0-16,11-2-1 15,7 5 1-15,-10-2-2 16,-7 5 1-16,-11-2-1 15,-8-7 0-15,-6 1 0 16,-10 3 0-16,-12-1 1 16,-10-5 0-16,-14 3-1 15,-17 11 1-15,-11 6 0 16,-18-2 0-16,-11 8-1 16,-10 6 1-16,-7-3-1 15,4 0 0-15,-1-6-4 16,8-2 1-16,6-13-8 15,8-2 1-15,13-7-13 16,19-8 0-16,17-15-3 16,21-14 0-16</inkml:trace>
  <inkml:trace contextRef="#ctx0" brushRef="#br0" timeOffset="24561.27">21124 13717 97 0,'7'3'48'0,"-7"11"-73"0,0-14 101 16,4 6-76-16,-4 3 1 0,-4 0 0 16,-6 12 0-16,-8 5-1 15,-10 12 1-15,-4 9 1 16,0 0 1-16,-3 9-1 15,-7 3 1-15,7-6-1 16,-4 0 0-16,3-6-2 16,5-3 1-16,-1-9-2 15,-3-5 1-15,-4-7-2 16,0-5 1-16,-3-12 0 16,-1-6 0-16,5-15 0 15,2-9 0-15,5-14 0 16,2-6 1-16,12-3 0 15,3-3 0-15,10 3 0 16,8 3 0-16,6 6 1 16,8 5 0-16,10 13 0 15,4 8 0-15,7 12 1 16,-4 12 0-16,14 8 0 16,11 4 1-16,7 5-2 15,11 7 1-15,3-4-1 0,0 3 0 16,-3 1-3-16,-4-10 1 15,-7-5-5-15,-11-10 1 16,-6-2-10-16,-4-9 1 16,-4-9-14-16,-7-17 1 15</inkml:trace>
  <inkml:trace contextRef="#ctx0" brushRef="#br0" timeOffset="25388.71">22468 11509 79 0,'-56'-23'39'0,"3"2"-46"15,50 15 63-15,-1 0-56 16,0 3 1-16,4 3 0 16,11-3 1-16,10 3-1 15,11-3 1-15,14 3 2 16,14 0 0-16,17 3 0 0,22 0 1 15,18-3-1-15,24 3 1 16,3-3-2-16,5-3 0 16,6 0-2-16,-4 0 1 15,-6 0-2-15,-18 0 0 16,-14 1-2-16,-7-4 1 16,-18 3-5-16,-17 3 0 15,-15 0-9-15,-14-3 1 16,-13 0-12-16,-26-3 0 0</inkml:trace>
  <inkml:trace contextRef="#ctx0" brushRef="#br0" timeOffset="25628.05">23721 11194 76 0,'-50'-23'38'0,"36"8"-44"0,14 15 64 0,7-3-58 15,11 3 1-15,14 0 2 16,14 6 1-16,3 6-3 15,11 3 1-15,7 5 2 16,-4-5 1-16,-6 11-1 16,-4-5 0-16,-7 8-2 15,-11 4 1-15,-7-1-4 16,-14 0 0-16,-14-2-7 16,-10 14 0-16,-22 3-14 15,-17 18 0-15,-18 2-3 16,-4 4 0-16</inkml:trace>
  <inkml:trace contextRef="#ctx0" brushRef="#br0" timeOffset="26155.53">22359 13708 67 0,'-39'0'33'0,"25"0"-42"16,14-3 64-16,-3 3-53 15,-1 0 1-15,1 0 4 16,3 0 1-16,0 3-8 16,7-6 1-1,35 6 6 1,11 0 1-16,17 0-3 0,12 0 1 15,13-3-2-15,7-3 0 16,11 0-3-16,14 0 1 16,-7 3-2-16,0-3 1 15,-14 0-1-15,-7-6 0 16,-8 3-2-16,-13 4 1 16,-15-1-6-16,-10-3 1 15,-14-3-9-15,-14-3 0 16,-18-8-11-16,-21 2 1 15</inkml:trace>
  <inkml:trace contextRef="#ctx0" brushRef="#br0" timeOffset="26392.84">23308 13414 72 0,'-67'-21'36'0,"11"16"-33"0,49 5 61 0,3 0-62 16,8 3 0-16,10 2 3 15,17 10 0-15,12-3-6 16,13 3 1-16,11-1 4 15,11 1 0-15,10 3-1 16,7 11 0-16,-3-5-1 16,0 2 0-16,-15-5-1 15,-10-1 0-15,-14-5 0 16,-17 2 0-16,-12 7-1 16,-17-6 1-16,-14 5-3 15,-17-2 0-15,-15-1-10 16,-21 1 1-16,-14-3-15 15,-18-1 0-15</inkml:trace>
  <inkml:trace contextRef="#ctx0" brushRef="#br0" timeOffset="30596.15">24984 11215 53 0,'-14'15'26'0,"17"-9"-21"0,-3-6 26 15,0 0-29-15,0 0 1 16,-3-9 3-16,-4-6 0 16,0-8-5-16,-4 2 0 15,4-17 5-15,0-6 1 16,-4-3-2-16,4-18 0 0,0 9-2 15,4-6 0-15,3 1-3 16,3 5 1-16,4-9-2 16,7 18 1-1,4 0-1-15,7 9 0 0,-4 6 0 16,0 5 1-16,4 12 0 16,-1 9 0-16,1 12 0 15,0 12 1-15,3 17-1 16,0 9 0-16,-3 15 0 15,-4 6 1-15,-3 14 0 16,-1-8 0-16,-3-7-1 16,1 1 1-16,-1-6-2 15,-4-9 0-15,1-9-5 16,-4-12 0-16,-4-2-15 16,1-9 1-16</inkml:trace>
  <inkml:trace contextRef="#ctx0" brushRef="#br0" timeOffset="30797.25">24899 10921 80 0,'-7'-12'40'0,"53"15"-54"0,-21-3 67 15,3 0-59-15,14-3 0 16,15 0-7-16,6 0 0 0,4 1 7 15,0-4 0-15,0 3-14 16,-7-3 1-16</inkml:trace>
  <inkml:trace contextRef="#ctx0" brushRef="#br0" timeOffset="32022.51">25760 10742 52 0,'-21'-9'26'0,"-4"0"-27"0,18 9 48 0,-4 0-45 16,1 0 0-16,-4 9 2 15,-4 0 0-15,0 5-5 16,-3 7 1-16,0 0 3 16,3 5 0-16,4 1-2 15,7 8 1-15,7 0-1 16,11-3 0-16,3 1 0 16,4-13 0-16,13 4 0 15,8-12 0-15,0-9 0 16,7-9 1-16,3-6-1 0,8-15 1 15,-1 4-1-15,1-6 1 16,-8 5-2-16,-7-8 0 16,-6-1 0-16,-8 7 1 15,-11-4-1-15,-6 16 1 16,-4-4-1-16,-11 6 1 16,-10 7-1-16,-10-4 0 15,-15 12-1 1,-3 8 1-16,3 10 0 0,3 2 0 15,1 13 0-15,10-13 1 0,8 24-1 16,3-8 0-16,7 5 1 16,10 0 0-16,15-9 0 15,14-9 0-15,17-2 0 16,0-12 1-16,4-12-1 16,7-9 1-16,-3-3-1 15,-4-11 1-15,-4-7-2 16,-3-2 1-16,-11-6-1 15,-7 2 0-15,-10 10-1 16,-7 2 1-16,-11 10-1 16,-7 8 1-16,-4 9-1 15,-10 6 1-15,-4 8-1 16,0 13 0-16,8 2 1 16,3 0 0-16,10 7-1 15,11-7 1-15,7 3 1 16,4-11 0-16,14-7 0 15,10-11 0-15,14-12 0 16,1-8 1-16,3-7 0 0,3-11 1 16,-3-7-2-16,-7-5 1 15,-7 3-1-15,-7 0 0 16,-7 6 0-16,-4 8 0 16,-7 10-2-16,-3 8 0 15,-4 12-1-15,-7 9 1 16,0 17-1-16,-7 15 1 0,0 6-2 15,0 12 1-15,7-3 0 16,-3 2 0-16,3-5-1 16,-7-9 1-16,0-9 1 15,-7-8 0-15,-4-10 1 16,-3-14 0-16,-7-9 1 16,-4-14 0-16,-3-7 0 15,-4-5 1-15,7-6-2 16,4 5 1-16,3-5-1 15,8 0 1-15,3-1-2 16,3 4 0-16,8 5 0 16,10 7 0-16,4-4 0 15,6 13 0-15,5-1-1 16,2 9 1-16,8 0 0 16,3 6 0-16,-3 0-1 15,-4 0 1-15,-3 0-1 16,-4-6 1-16,-6 0-2 15,-5-3 0-15,-3-6-2 16,-7-2 1-16,0-1-1 0,-7-9 1 16,0 1-2-16,0-10 0 15,-3 4 2-15,-1-9 1 16,-3-9 1-16,0-9 1 16,0-9 2-16,-3 1 0 15,-1-7 2-15,4 3 1 16,0 13 2-16,0 13 0 15,3 10-1-15,1 12 1 16,3 17-2-16,3 17 0 16,4 24-2-16,4 18 1 0,3 24-3 15,4 14 1-15,3 9-3 16,4 3 1-16,-1-7-4 16,5-7 1-16,-1-4-4 15,-7-12 1-15,-7-20-8 16,-7-15 0-16,-7-20-3 15,-14-18 0-15</inkml:trace>
  <inkml:trace contextRef="#ctx0" brushRef="#br0" timeOffset="32190.29">26949 10895 79 0,'-50'-53'39'0,"71"41"-59"15,-10 6 83-15,10-6-65 16,22 1 1-16,9 2-7 15,8-3 1-15,15 0 5 16,2 3 0-16,4 1-9 16,0-4 0-16,4-6-8 0,-11-2 0 15</inkml:trace>
  <inkml:trace contextRef="#ctx0" brushRef="#br0" timeOffset="32862.99">28000 10483 54 0,'18'-29'27'0,"-18"26"-24"0,0 3 45 16,-4 3-44-16,1 14 1 15,-1 10 1 1,1 11 1-16,-5 6-9 0,5 18 0 16,3 0 5-16,7 14 1 0,0-8-5 15,-3-4 1-15,-1 1-5 16,1-9 1-16,-1-15-3 16,-3-9 0-16,0-11-3 15,0-9 0-15,-7-12 1 16,-3-9 1-16,-8-6 6 15,4-3 1-15,-4-2 4 16,4 5 1-16,3-2 5 16,4 2 1-16,4-3 0 15,10 1 1-15,7 5-4 16,7-3 1-16,7-5-4 16,4-1 1-16,7-8-4 15,3-10 1-15,1 7-1 16,-1-9 0-16,-3 0 0 15,-4 0 0-15,-7 8 0 16,-7 10 0-16,-3 5 0 0,-4 15 1 16,-3 18 0-16,-4 2 0 15,-4 19 0-15,-3 5 1 16,0 0-1-16,4 6 0 16,-1 0-1-16,4 0 1 15,1-12-2-15,-1-2 0 16,3-7-2-16,1-5 1 15,3-15-2-15,3-3 1 16,5-12-1-16,-5-6 1 16,-3-5-1-16,1 5 1 0,-1 3 2 15,0 3 0-15,-4 9 2 16,1 12 0-16,3 3 1 16,0 8 0-16,4-2 0 15,6-7 1-15,5 4-1 16,2-6 1-16,1-3-2 15,0-9 1-15,-4 0 0 16,-7-12 0-16,-7-12-1 16,-7-2 0-16,-10-12-2 15,-8-6 0-15,-13-3-4 16,-8 8 0-16,-7 1-9 16,-10 9 1-16,-18 11-15 15,-14 12 0-15</inkml:trace>
  <inkml:trace contextRef="#ctx0" brushRef="#br0" timeOffset="33885.51">24356 12203 55 0,'7'-27'27'0,"3"-23"-18"0,-6 42 31 16,-1-1-35-16,1 0 0 15,-4 9 4-15,4 3 0 16,-1 15-11-16,1 14 1 16,3 24 6-16,0 3 1 0,3 17-3 15,4 6 0-15,8-2-3 16,-5-1 0-16,-3-3-4 16,4-14 0-16,-4-9-5 15,0-9 0-15,0-11-13 16,0-16 0-16</inkml:trace>
  <inkml:trace contextRef="#ctx0" brushRef="#br0" timeOffset="34079.18">24225 12247 82 0,'-3'-12'41'0,"63"-3"-53"16,-32 10 72-16,14 2-61 15,8 0 0-15,20-3-2 16,-3 0 1-16,7 0-1 16,0 3 0-16,-3 3-8 15,-11 3 0-15,-11 0-10 16,-20 12 0-16</inkml:trace>
  <inkml:trace contextRef="#ctx0" brushRef="#br0" timeOffset="34560.07">24194 12606 83 0,'-22'0'41'0,"44"0"-53"0,-5 0 77 16,15-3-65-16,17-3 0 16,18-3-2-16,11-3 0 0,7-5-1 15,-4 2 1-15,0 3-5 16,-4 3 0-16,-6 9-6 15,-11 12 1-15,-7 3-3 16,-4 17 1-16,-10 3 6 16,-7-5 0-16,-7 5 8 15,-11-3 0-15,-4-5 9 16,-6-4 0-16,-4-8 6 16,-4-6 0-16,1-9-3 15,-1-6 0-15,1-15-4 16,-4-11 0-16,0-9-4 15,3-9 1-15,4-3-3 16,0-3 0-16,4-3-1 16,-4 6 0-16,7 15-2 15,3 6 1-15,1 14-1 0,3 9 0 16,0 21 0 0,7 6 0-16,4 20-1 0,0 9 0 15,3 6-1-15,4 9 1 16,-1-12-4-16,1 0 1 15,-7-9-3-15,-4-6 1 16,-7-5-4-16,-7-16 0 16,-10-5-9-16,-12-3 1 15</inkml:trace>
  <inkml:trace contextRef="#ctx0" brushRef="#br0" timeOffset="34920.4">25008 12617 71 0,'-31'-23'35'0,"24"14"-39"0,7 9 64 0,7-3-59 15,7 3 1-15,7 0 0 16,7 3 1-16,15-3-5 16,6-3 1-16,7 0-3 15,8-3 1-15,3 0-7 16,-7-5 0-16,-4-1-10 16,-3-3 0-16,-3-8-1 15,-8-4 1-15,-7 7 17 31,25 49 3-31,-95-76 8 16,49 35 1-16,-7 6 11 16,0 12 0-16,-7 12 2 15,0 8 1-15,0 1-15 16,4 11 0-16,-4 0-4 0,7 3 1 16,3-11-3-16,4-1 0 15,1-5-4-15,2-4 1 16,1-8-6-16,-1-6 1 15,1-3-10-15,0-9 1 16,10-9-9-16,-3-8 1 16</inkml:trace>
  <inkml:trace contextRef="#ctx0" brushRef="#br0" timeOffset="35251.28">26017 12376 57 0,'-24'-6'28'0,"20"3"-33"0,4 3 46 0,0 0-40 16,0 0 0-16,0 3 5 16,0 3 1-16,-3-3-6 15,3 0 1-15,0 3 4 16,0 6 1-16,-4 3-2 16,1 5 1-16,-1 4-3 15,4 2 1 1,11 18-1-1,3-3 1-15,3-8-1 16,5-1 1-16,-1-6-1 16,3-8 1-16,1 0-1 15,-7-4 0-15,3-8-3 16,4-3 0-16,-1-3-5 16,5-9 1-16,-5-8-8 0,1-1 1 15,0-11-14-15,-1-1 1 16</inkml:trace>
  <inkml:trace contextRef="#ctx0" brushRef="#br0" timeOffset="35461.65">25735 12085 77 0,'-67'-20'38'0,"35"8"-48"0,32 12 62 0,0 0-58 16,11 0 0-16,7 0-7 16,13-3 1-16,5 0 11 15,6 3 0-15,7 0-18 16,11 6 0-16</inkml:trace>
  <inkml:trace contextRef="#ctx0" brushRef="#br0" timeOffset="35674.58">26571 12197 83 0,'4'-18'41'0,"45"18"-56"16,-31-8 80-16,3-1-65 16,14 0 0-16,8-3-1 15,-1-3 0-15,4 4-2 0,-4 2 1 16,-3 0-6-16,-4 0 0 15,-3 0-9-15,-11 3 1 16,-3 6-6-16,-11 0 1 16</inkml:trace>
  <inkml:trace contextRef="#ctx0" brushRef="#br0" timeOffset="35823.74">26959 12144 63 0,'-21'27'31'0,"11"28"-32"0,10-28 61 0,0 2-59 15,0 6 1-15,3 15-1 16,1 6 1-16,-1-3-4 15,1 0 0-15,-1-9-3 16,1-6 1-16,6-14-9 16,-3-9 1-16,11-12-8 15,3-15 1-15</inkml:trace>
  <inkml:trace contextRef="#ctx0" brushRef="#br0" timeOffset="36031.51">27224 12447 76 0,'3'23'38'0,"22"16"-46"15,-14-28 73-15,6 1-63 16,8 0 1-16,7-3 4 16,0 2 0-16,3-8-8 15,0-3 1-15,0 0 5 16,-10-8 1-16,-4-4-2 16,-7-3 0-16,-7-5-3 15,-10-7 1-15,-4 6-5 0,-4 1 1 16,-6-7-9-16,-8 4 0 15,-7-9-16-15,0-10 1 16</inkml:trace>
  <inkml:trace contextRef="#ctx0" brushRef="#br0" timeOffset="39033.08">24726 13608 91 0,'-14'-6'45'0,"18"27"-42"0,3-9 46 0,7 17-50 16,10 15 0-16,8 15-1 16,7 8 1-16,3 10 1 15,-3 5 0-15,0 0-1 16,-11-8 1-16,-7-18-1 16,-3-12 0-16,-7-6-2 15,-4-11 0-15,-7-27-3 16,-4-27 0-16,-6-20 0 15,-5-15 1-15,1-20 0 16,4-21 0-16,3-6 5 16,7 4 0-16,7 5 5 15,10 20 0-15,8 10 1 16,21 11 0-16,7 12-1 16,17 17 0-16,19 13-2 15,-5 14 0-15,4 15-3 16,-13 17 1-16,-12-5-2 15,-24 14 1-15,-25 6-2 16,-18 3 1-16,-24 6-1 0,-21 0 1 16,-11 3-1-16,3-6 1 15,1-3 0-15,0-3 1 16,6-3 0-16,11-9 0 16,8-5 1-16,13 2 0 15,18-2 1-15,18-7 1 16,10-8 0-16,21-6 0 15,25-6 0-15,18-12 1 16,-4-12-1-16,7-14 1 0,4-3-3 16,-11-6 1-16,-10 0-1 15,-11-9 0-15,-14-3 0 16,-14 4 0-16,-11 7-1 16,-10 10 1-16,-18 9-1 15,-14 17 0-15,-18 9-1 16,-11 18 0-16,1 17 0 15,-7 15 1-15,10 9-1 16,4 3 1 0,31 26 1-1,11-20 0-15,14-15 0 16,18-21 1-16,14-11 0 16,-4-18 0-16,11-21 0 15,4-8 1-15,-4-15-2 16,0-6 1-16,-4 3-2 15,-6 3 1-15,-4 14-2 0,-4 7 1 16,-10 14-2 0,-4 21 1-16,-7 20-2 0,0 27 1 15,0 23-2-15,-3 21 1 16,-4 6-3-16,0 5 0 16,-3 4 1-16,-8-24 1 15,-6-15 2-15,-8-20 0 16,-3-12 2-16,-7-20 0 15,0-18 3-15,0-15 1 16,6-18 0-16,5-23 0 16,13-9-2-16,12-14 1 0,13-18-2 15,11-9 1-15,6 2-2 16,12-2 1-16,-1 0-1 16,-3 6 1-16,-3 6-1 15,-5 20 1-15,-2 4 0 16,-15 17 0-16,-14-1-1 15,-14 13 1-15,-7 9-1 16,-7 14 0 0,-4 9-1-16,-10 9 1 0,0 11-1 15,3 7 0-15,1 5 0 16,6 6 1-16,14 3 0 16,15-2 0-16,7-10 1 15,6-8 0-15,19-1 0 16,20-8 1-16,4-18-1 15,14-12 1-15,0-11 0 16,4-6 0-16,0-9-1 16,3 8 0-16,-14 4-1 15,-14 3 1-15,-11 5-1 0,-10 3 1 16,-11 10-2-16,-13 8 1 16,-15 3 0-16,-8 12 0 15,-6 11-1-15,-10 3 1 16,-5 13-1-16,1 11 1 15,4 0 0-15,2 0 0 16,8-3-1-16,7 0 1 16,14-6 0-16,11-12 0 15,14-14 1-15,10-15 0 16,14-15 0-16,8-14 1 0,3-18-1 16,0-15 1-16,4-11-1 15,-1-24 1-15,-6-3-2 16,-8-3 1-16,-10-6-1 15,-11 6 1-15,-7 15-1 16,-6 9 0-16,-8 17 0 16,-4 15 0-16,-6 14 0 15,-8 25 0-15,-3 16-1 16,-7 28 0-16,0 20 0 16,-4 14 0-16,4 30-3 15,4 3 1-15,3 3-6 16,3 3 0-16,4-18-13 15,0-6 1-15,-7-15-6 16,-4-25 0-16</inkml:trace>
  <inkml:trace contextRef="#ctx0" brushRef="#br0" timeOffset="39218.53">27693 13332 111 0,'-11'-3'55'0,"47"9"-86"0,-15-3 113 16,14 0-91-16,15-1 0 16,6-2-12-16,18-2 1 15,14-1 20-15,-7 3 0 0,8 0-27 16,2 0 0-16</inkml:trace>
  <inkml:trace contextRef="#ctx0" brushRef="#br0" timeOffset="39532.19">29513 12547 98 0,'7'-24'49'0,"1"-2"-72"16,2 35 94-16,1 5-72 16,-1 10 1-16,-3 23-1 0,0 23 1 15,-7 13 1-15,0 23 0 16,-3 2-1-16,-1 10 1 16,1 2-3-1,-1-5 1-15,1-9-6 0,-4-12 0 16,0-23-8-16,0-7 1 15,0-23-11-15,-8-11 1 16</inkml:trace>
  <inkml:trace contextRef="#ctx0" brushRef="#br0" timeOffset="39815.56">29432 13476 65 0,'-3'-65'32'0,"6"6"-19"0,1 50 54 0,3 1-62 16,3-1 0-16,8 0 0 15,7-9 1-15,10-2-9 16,4-4 1-16,7-2 5 15,3-7 0-15,4-5-3 16,0-6 1-16,-4-3-1 16,-3 3 0-16,-7 3 0 15,-11 11 0-15,-3 4 0 16,0 11 1-16,-11 15 0 16,-4 9 1-16,1 21 0 15,-8 14 1-15,1 12-1 16,-4 14 1-16,-4 15-3 15,-3-2 1-15,-3 5-6 16,-1 0 0-16,1 0-12 16,-1-17 1-16,-3-1-12 15,0-20 1-15</inkml:trace>
  <inkml:trace contextRef="#ctx0" brushRef="#br0" timeOffset="40039.43">30184 13793 118 0,'17'12'59'0,"61"20"-91"0,-46-32 117 15,17-11-86-15,0-10 0 0,4-5 2 16,-3 2 0 0,-11-8 1-16,-8-6 0 0,-10 2-1 15,-13 4 1-15,-8-3-2 16,-15-1 1-16,-16 4-9 15,-26 3 0-15,-13 14-23 16,-26 12 1-16</inkml:trace>
  <inkml:trace contextRef="#ctx0" brushRef="#br0" timeOffset="42591.97">9712 9287 79 0,'-35'-62'39'0,"31"9"-38"0,4 38 39 16,-7 3-41-16,-7-14 1 15,-7 11 0-15,-14 1 0 16,-11-4 1-16,-7 3 0 0,-14 3 0 15,-11-2 1-15,-10 2 0 16,-18 6 0-16,-14-3 0 16,-21 3 0-16,-7-8-1 15,-25-4 1 1,-32-2-2-16,-10 2 1 0,-28 0-1 16,-18-2 0-16,-14 5 0 15,-15 9 0-15,-10-3 0 16,-10 15 0-16,0-6 0 15,-15 0 1-15,8 0-1 16,-8 6 0-16,-3-3 0 16,0-6 1-16,0 3 1 15,7 0 0-15,-4 9 0 16,15 6 0-16,13 8 0 16,8 12 0-16,17 1 0 15,15 8 0-15,6 9-2 16,12 0 0-16,23 5 0 0,5 1 0 15,31 6 0-15,0-1 0 16,42-14 0-16,18 12 0 16,0 6-1-16,29-9 1 15,13 11 0-15,29 1 0 16,38 11 0-16,15-6 0 16,13 10 0-16,22 2 0 15,21 6 1-15,21-9 0 16,25 3 0-16,14-2 1 0,25-13-1 15,31 10 0-15,14-16 0 16,36 7 1-16,25-13-2 16,20 1 1-16,15-6-1 15,32-9 1-15,13 3-1 16,15-6 1-16,14-3-1 16,0-8 1-16,17-4-1 15,11-14 0-15,11-12 0 16,-138 0 1-16,197-24-1 15,-2 3 1-15,-33-20-1 16,4-12 1-16,-22-9-1 16,-9-8 1-16,-19 2-1 15,-21-17 1-15,-28-6 0 16,-35-4 0-16,-32-5 1 16,-46 6 0-16,-28-18 1 15,-28-2 0-15,-32-10 0 16,-35-2 1-16,-39 2-2 15,-32-23 1-15,-28 6-4 0,-35-12 0 16,-43 15-4-16,-28-3 0 16,-42 8-7-16,-43 24 0 15,-31 18-8-15,-25 24 0 16,-4 34-7-16,-24 1 0 16</inkml:trace>
  <inkml:trace contextRef="#ctx0" brushRef="#br0" timeOffset="46076.35">9843 3633 34 0,'-32'-11'17'0,"28"-4"-18"0,4 15 18 16,4-3-19-16,6 3 0 16,1 0-14-16,3-3 1 15,7 0 15-15,11-3 1 0</inkml:trace>
  <inkml:trace contextRef="#ctx0" brushRef="#br0" timeOffset="47066.02">11303 2663 43 0,'4'-20'21'0,"-4"-13"-28"15,0 21 46-15,0 4-36 16,-4-13 0-16,-3 0 2 15,0-8 0-15,-7 0-6 16,-7 5 0-16,-4-5 5 16,-10-1 0-16,-4-2-2 15,-7-3 1-15,-10 11-1 16,-8-2 0-16,-10 2-2 0,-21 10 1 16,-1 8-1-16,-9 0 1 15,-8 12-1-15,-18 0 0 16,4 11 0-16,-7 4 0 15,0-1 0-15,-11-5 1 16,8 20 0-16,3 1 0 16,14-4 0-16,0 9 0 15,14 0 0-15,14 15 0 16,18-9-1-16,14 24 1 16,14-12-1-16,18 14 0 0,7 9-1 15,21 7 1-15,32-7 1 16,14 3 1-16,28-8-1 15,21 5 1-15,25-6 0 16,21-11 0-16,25-15-1 16,7-12 1-16,7-17-1 15,10-30 1-15,1-12-1 16,-11-8 1-16,-4-15 0 16,-17-6 0-16,-15-18 0 15,-17-17 0-15,-21 3 0 16,-28-9 1-16,-18 5-2 15,-14-2 1-15,-22 15-3 16,-20 5 1-16,-18 24-8 16,-18 17 0-16,-24 27-14 15,-15 36 1-15</inkml:trace>
  <inkml:trace contextRef="#ctx0" brushRef="#br0" timeOffset="47891.28">10799 3648 82 0,'-46'-126'41'0,"39"90"-51"0,7 25 70 0,0 8-61 15,0 6 0-15,-4 5 0 16,1 13 0-16,-4 20 1 16,3 15 0-16,0 14-1 15,4 10 1-15,0 40 0 16,8 4 0-16,-1 26 0 16,3 17 1-16,1 22-1 15,3 7 1-15,3 16 0 16,5 12 0-16,-5 17 0 15,8 6 1-15,-4 11-1 16,4 16 0-16,0 8 1 16,-8 18 0-16,-13 6 0 15,-8 17 0-15,-13 12-1 16,-22 30 0-16,-4 5 0 16,-17 12 1-16,-14-3-2 15,0 4 1-15,-17-1 0 16,-12 3 0-16,-20 9 0 0,-1-24 1 15,-10-17-1-15,4-9 0 16,-15-27 0-16,11-17 1 16,-4-17 0-16,-3-13 0 15,4-11 0-15,10-18 0 16,7-30-1-16,14-17 0 16,18-20 0-16,10-36 0 15,15-11-2-15,6-28 0 16,15-19-2-16,7-21 1 0,10-9-4 15,7-21 1-15,11-20-1 16,7-15 1-16,7-9 0 16,0-2 0-16,4-13 2 15,3 4 0-15,4-1 3 16,-8 10 0-16,4-10 1 16,0 4 1-16,1 2 1 15,-5 12 1-15,-3 6 0 16,-3 6 1-1,-8 44 0 1,-3 9 1-16,4 0-1 16,-4 0 0-16,3-12-3 15,1-9 1-15,6-5-2 16,8-13 1-16,6-5-4 16,15-12 1-16,3-21-7 15,11-8 1-15,11-15-16 16,10-6 0-16,-22 3-4 0,-6 9 0 15</inkml:trace>
  <inkml:trace contextRef="#ctx0" brushRef="#br0" timeOffset="48342.1">7698 15645 91 0,'-18'-20'45'0,"-10"8"-63"16,24 12 91-16,-3 9-73 15,-14 6 0-15,-4 20 0 16,-6 21 1-16,-8 29-1 16,0 9 0-16,4 3 1 15,6 3 0-15,8-12-1 16,7-14 1-16,14-10 0 16,14-17 0-16,0-17 1 15,4-7 0-15,10-20 0 16,11-9 0-16,0-23 0 0,-4-9 1 15,-7-12-1-15,-6-6 0 16,-1-3-1-16,-7-3 0 16,-4 4-1-16,1 5 0 15,-11 6-7-15,-7 3 1 16,3 11-21-16,-6 21 0 16</inkml:trace>
  <inkml:trace contextRef="#ctx0" brushRef="#br0" timeOffset="48493.94">7870 16307 105 0,'-52'3'52'0,"76"-6"-96"0,-3-6 85 0,15-17-79 15,24-13 0-15</inkml:trace>
  <inkml:trace contextRef="#ctx0" brushRef="#br0" timeOffset="48822.68">8580 15745 99 0,'-53'24'49'0,"-7"26"-74"15,49-35 98-15,-3 8-74 16,-7 9 0-16,-4 10 0 15,0-1 0-15,4 9 1 0,0 6 1 16,7-1-1-16,7-2 1 16,0-6 1-16,7-11 0 15,10-1 0-15,12-20 1 16,13-12 0-16,4-9 0 16,0-12-1-16,6-20 1 15,5-9-2-15,-1-9 0 16,-3-9 0-16,-11-14 0 0,-6 5-2 15,-8 4 0-15,-4 2-5 16,-6 9 0-16,-11 12-9 16,-4 6 0-16,-6 15-12 15,-4 11 0-15</inkml:trace>
  <inkml:trace contextRef="#ctx0" brushRef="#br0" timeOffset="49047.6">8738 15610 62 0,'21'12'31'0,"8"17"-21"0,-22-20 44 0,3 9-49 16,1-4 1-16,7 13 5 16,-1-1 0-16,4 10-13 15,4-1 0-15,3-6 9 16,-3 1 0-16,0-7-3 16,-1-2 1-16,1-9-3 15,0-7 0-15,7-5-3 16,-4-8 0-16,7-4-6 15,0-18 1-15,4-8-12 0,-7-9 0 16,3-9-9-16,-7 0 0 16</inkml:trace>
  <inkml:trace contextRef="#ctx0" brushRef="#br0" timeOffset="49259.48">9335 15316 94 0,'-36'27'47'0,"1"23"-64"0,28-27 89 15,0 9-72-15,3 18 0 0,1 9 2 16,-1 9 0-16,1-1-2 16,-1 7 0-1,-3-1 1-15,0-2 0 0,0-3-2 16,0-1 0-16,0-11-6 16,3-12 0-16,1-12-9 15,10-8 0-15,7-18-9 16,7-18 0-16</inkml:trace>
  <inkml:trace contextRef="#ctx0" brushRef="#br0" timeOffset="49558.83">9800 15381 97 0,'-32'17'48'0,"-24"39"-68"15,42-35 93-15,-4 32-74 16,-3 9 1-16,0 11 0 15,3 9 1-15,4-2-1 0,7-13 1 16,4 1 0-16,3-9 1 16,7-12 0-16,7-3 1 15,0-15-1-15,7-14 1 16,4-12 0-16,3-12 0 16,0-9-2-16,-7-5 1 15,-3-12-1-15,-4 2 0 16,-10 1-2-16,-8-3 1 15,-3 2-6-15,-7 4 1 0,-4 2-16 16,-6 13 1-16,-19 8-8 16,-6-6 0-16</inkml:trace>
  <inkml:trace contextRef="#ctx0" brushRef="#br0" timeOffset="57486.92">8587 15669 41 0,'-11'-21'20'0,"4"4"-7"0,7 11 21 0,0-3-28 15,0 3 1-15,-4 0 5 16,4 3 1-16,-3 0-15 15,-1 6 1-15,1 6 10 16,-4 18 0-16,-4 11-4 16,1 12 1-16,-12 11-3 15,-2-2 1-15,-1 6-2 16,0-9 1-16,4-3-1 16,0-9 0-16,7-6 0 15,7-14 0-15,7-10-1 16,3-23 0-16,15-11-1 15,14-24 1-15,0-18 0 16,3-11 0-16,7-1-1 16,4 3 1-16,-4 7-1 15,-6 11 0-15,-8 9 0 16,-3 11 1-16,-11 16-1 0,-14 17 1 16,-4 20 0-16,-13 30 0 15,-8 24 0-15,0 11 0 16,-3 15 0-16,0-15 0 15,3-5 0-15,4-10 0 16,3-14-1-16,4-12 1 16,7-20-1-16,7-15 1 15,7-27-1-15,7-26 1 0,11-27-1 16,14-29 0-16,3-6-1 16,0 1 0-16,-3 2 0 15,-7 17 1-15,-7 16-1 16,-4 17 1-16,-7 18-1 15,-7 23 1-15,-7 33 0 16,0 31 0-16,-7 28 0 16,3 20 1-16,4 3-1 15,-14-3 1-15,7-15-1 16,0 0 1-16,4-17-1 16,-1-15 1-16,1-9 0 15,3-18 0-15,0-20-1 16,3-12 1-16,4-23 0 15,-3-15 0-15,3-18-1 16,-4-14 0-16,1 2 0 16,-1 4 0-16,4 11 0 15,-7 12 0-15,0 11 0 16,-7 16 0-16,4 20 0 0,-4 26 0 16,-7 24-1-16,-4 27 1 15,-10 8 1-15,0 6 0 16,-1-12 0-16,5-5 1 15,-1-18-1-15,7-12 1 16,1-9-1-16,3-20 1 16,3-24-2-16,4-23 1 15,3-24-1-15,4-15 0 0,4-14-1 16,-1-6 1-16,4 12-1 16,-3 17 1-1,0 15 0-15,-4 14 0 0,0 19-1 16,-8 26 1-16,-6 26-1 15,-10 23 1-15,-19 19 0 16,-3 17 1-16,1-6 0 16,2-3 0-16,4-17 0 15,4-7 0-15,7-25 0 16,3-10 0-16,8-20-1 16,3-21 0-16,10-20-1 15,15-18 0-15,-4-18-2 16,7-2 1-16,7 5-3 15,0 6 0-15,0 12-4 16,-3 6 0-16,0 14-4 16,-11 19 0-16,-7 19-4 15,-11 13 1-15,-7 11 4 0,-20-2 1 16,-12 2 7-16,-13-3 1 16,-15-5 8-16,-3-7 1 15,3-8 6 1,-20-3 0-16,16-9-2 0,8-9 1 15,11-6-5-15,10-8 1 16,14-1-5-16,18 1 1 16,17-13-1-16,18 1 0 15,25-6-1-15,14 6 0 16,21 2 0-16,22 16 1 0,2 5-1 16,-2 21 0-16,-5 8 0 15,-10 10 0-15,-10-4 0 16,-25 10 1-16,-14 5 0 15,-22 0 1-15,-13-8 0 16,-11-4 0-16,-15-8-1 16,-13-1 1-16,-7-14-1 15,-11-14 0-15,-7-7-2 16,7-12 1-16,7-8-1 16,14-6 0-16,14-3 0 15,18 3 0-15,21 3-1 16,25 6 1-16,39 11 0 15,13 3 0-15,29 19-1 16,25 4 1-16,17 7 0 16,-3 6 0-16,3-3 0 15,-14 5 0-15,-13-2-3 16,-12-6 0-16,-21 0-11 0,-6-3 0 16,-5-3-13-16,-27-9 1 15</inkml:trace>
</inkml:ink>
</file>

<file path=ppt/ink/ink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53.68619" units="1/cm"/>
          <inkml:channelProperty channel="F" name="resolution" value="0" units="1/dev"/>
          <inkml:channelProperty channel="T" name="resolution" value="1" units="1/dev"/>
        </inkml:channelProperties>
      </inkml:inkSource>
      <inkml:timestamp xml:id="ts0" timeString="2021-01-13T18:51:06.247"/>
    </inkml:context>
    <inkml:brush xml:id="br0">
      <inkml:brushProperty name="width" value="0.05292" units="cm"/>
      <inkml:brushProperty name="height" value="0.05292" units="cm"/>
      <inkml:brushProperty name="color" value="#FF0000"/>
    </inkml:brush>
  </inkml:definitions>
  <inkml:trace contextRef="#ctx0" brushRef="#br0">5260 4598 53 0,'-7'-12'26'0,"3"12"-15"0,4 0 27 0,0 0-37 15,0 0 1-15,0 0 0 16,0 0 1-16,0 0-3 16,11 0 1-16,0-3 2 15,6 3 0-15,4 0 0 16,11 3 1-1,0-3-1-15,3 0 0 0,-3 0-1 16,7 0 0-16,7 0 0 16,3 6 1-16,0-12-2 15,1 6 0-15,6 6 0 16,4-12 1 0,-7 6-1-16,7 0 0 0,0 0 0 0,3 0 0 15,8 0 0-15,-11 0 0 16,11 6-1-16,3-3 1 15,-7 2-1-15,3 1 1 16,8 0-1-16,-8-3 0 16,8 6 0-16,3-6 0 15,-3 0 0-15,6-3 1 16,5 0-1-16,6-3 1 16,-3 3-1-16,-4-3 0 15,7 3 0-15,0 0 1 0,-7 3-1 16,8-3 1-16,-1 3-1 15,4 3 1-15,-4-3-1 16,0-6 1-16,4 3 0 16,-7 0 0-16,3 0-1 15,0-6 1-15,-7 12 0 16,1-15 0-16,-1 9-1 16,4 3 1-16,-11 3-1 15,7-6 0-15,-3 6 0 16,-8-6 1-16,4 6-1 15,4-6 1-15,0 2-1 16,-1 1 1-16,1-6-1 16,-4 6 0-16,-3 0 0 15,-1 3 1-15,4-3-1 16,1 0 0-16,-8 0 0 16,0 3 1-16,7 0-1 0,-11-6 0 15,5 3 0-15,6-3 1 16,3 0-1-16,-6 6 0 15,3-6 0-15,0 0 1 16,-3-6-1-16,-1 6 1 16,8-3-1-16,-4-9 1 15,-3 12 0-15,3-3 0 16,0-9-1-16,-7 6 1 16,4 4-1-16,3-4 0 15,-7 3 0-15,-7 3 1 16,-3 0-1-16,-4-3 0 0,-4 3 0 15,-3 0 0-15,0 0 0 16,-14 0 1-16,-1 3-1 16,-6-12 0-16,-4 9 0 15,-6-3 1-15,-1 0-1 16,-4-6 1-16,-2 0 0 16,-1-5 0-16,0-7-1 15,-4-8 1-15,-3 5-1 16,0-11 1-16,0-6-1 15,-7-3 1-15,4 0-1 16,-4-12 0-16,0-3 0 16,0-3 0-16,0-5 0 15,0 11 0-15,0-3-1 16,0 0 1-16,0 3 0 16,-4 6 0-16,1 0 0 15,-4 3 0-15,0 3 0 16,-4 3 1-16,1 6-1 0,-1 11 0 15,-3-2 0-15,0 5 0 16,-4 1 0-16,-3 11 0 16,-4-3-1-16,-10 3 1 15,3 6 0-15,-3 0 0 16,-11 0 0-16,-10 6 1 16,-4-6-1-16,0-5 0 15,-14 19 0-15,-4-11 0 16,-10 3 0-16,-18-3 1 0,0 9-1 15,-10-3 0 1,-11 3 0-16,-7-3 0 0,-7 8 0 16,0-11 0-16,-11 9 0 15,-7-6 0-15,4 3 0 16,-7-9 0-16,-1 14 0 16,-2-14 0-16,-1 0 0 15,0 0 0-15,0 9 0 16,7-6 1-16,-10 0-2 15,14-3 1-15,0 6 0 16,3-6 1-16,0 0-1 16,15-6 0-16,-4 6 0 15,6-9 0-15,5 3 0 16,6-8 0-16,-3-1-1 16,8 9 1-16,-8-6 0 15,3-2 0-15,15 2 0 0,-11 9 0 16,14-9 0-16,4 9 0 15,-8-8 0-15,11 5 1 16,-3-3-1-16,0 9 0 16,17-3 0-16,-3 0 0 15,7-3-1-15,0 6 1 16,10 0 0-16,8 6 0 16,10-3 0-16,-4 0 0 15,8-3 0-15,3 3 0 16,7-3 0-16,7 6 0 0,4 0-1 15,4 5 1-15,2 1 0 16,12-3 0-16,6 6 0 16,4 8 0-16,0 1-1 15,0-1 1-15,4 4 0 16,6 5 0-16,-3 15 0 16,8 3 0-16,-8 9-1 15,10 11 1-15,-13 4-1 16,6 8 0-16,-3 3-7 15,4 6 1-15,-7-2-19 16,10-4 0-16</inkml:trace>
  <inkml:trace contextRef="#ctx0" brushRef="#br0" timeOffset="3468.74">2861 8572 66 0,'-67'-15'33'0,"42"-8"-18"0,18 17 33 0,7 0-47 15,0-6 1 1,0 12 1-16,7-5 0 0,4 2-3 16,10 0 0-16,18 0 3 15,3 0 0-15,8 6 0 16,10 0 0-16,7 5-1 16,-4-2 1-16,18 6-1 15,7-3 1-15,8 0-2 16,10-3 1-16,-8-3-1 15,19-3 1-15,-4 0-1 16,21-9 0-16,-14 6 0 16,10-6 0-16,1 6 0 15,10 0 0-15,-11-9-1 16,15 6 1-16,-11 1 0 0,11 2 0 16,-11-3-1-16,3 0 1 15,1 3 0-15,-1 3 0 16,-6 0-1-16,3 3 1 15,-3-3 0-15,6 0 0 16,-10 0-1-16,0 0 1 16,4 6 0-16,10 0 0 15,-11 0-1-15,15-1 1 16,-7 7-1-16,6-6 1 16,-6 0 0-16,13-6 0 0,-2 3-1 15,-12-6 1-15,4 3 0 16,-10 0 0-16,-11-3-1 15,0 0 0-15,-11-3 0 16,-14 3 0-16,-10 3 0 16,-7-6 0-1,-18 3 0-15,-4 0 0 0,-14 3-3 16,-10-2 1-16,-11 4-6 16,-3-2 1-16,-29-2-11 15,-10 2 0-15,-28 0-10 16,-25-6 1-16</inkml:trace>
  <inkml:trace contextRef="#ctx0" brushRef="#br0" timeOffset="3858.55">5948 8237 56 0,'-57'-41'28'0,"43"6"-32"0,14 20 40 16,-7-6-36-16,-3 7 0 0,3-1 4 16,3 0 1-16,-7 3-3 15,4 7 1-15,4 8 4 16,-4 5 1-16,3 7 1 15,4 11 0-15,0 7-1 16,0 2 0-16,11 12-3 16,-1 6 1-16,1 6-3 15,7-3 0-15,3 0-2 16,-3-4 1-16,3-4-2 16,-7-1 1-16,3-3-4 15,-10-3 1-15,4 0-8 16,0-9 0-16,-11-2-15 15,10-1 0-15</inkml:trace>
  <inkml:trace contextRef="#ctx0" brushRef="#br0" timeOffset="4173.92">6096 9237 69 0,'-11'3'34'0,"22"2"-32"0,-11-5 48 16,4 0-50-16,-4 3 0 16,0 3 3-16,-4 3 0 15,-10 6-2-15,0 8 1 16,-14 4 3-16,-4 2 1 16,-11 6 0-16,5 15 1 0,-8-6-2 15,3 6 0-15,5 0-2 16,6-3 0-16,-3-2-3 15,10-7 1-15,-3-3-4 16,10-9 0-16,4-2-5 16,3-9 0-16,4-6-8 15,4-9 0-15,6-15-10 16,-3-6 1-16</inkml:trace>
  <inkml:trace contextRef="#ctx0" brushRef="#br0" timeOffset="4459.58">5687 9257 78 0,'-28'6'39'0,"17"15"-48"15,15-16 71-15,3 10-61 16,3 6 1-16,4-4 1 16,4 7 1-16,3 2-4 15,0 13 1-15,7-4 2 0,4 0 1 16,7 12-1-16,0-6 0 15,0-2 0-15,-8-4 0 16,-2-3-2-16,-1-8 0 16,-7-1-1-16,-3-2 1 15,3-9-5-15,-11 2 1 16,1-5-5-16,-4-6 0 16,-7-3-7-16,0-12 1 15,-11-2-11-15,8-10 0 16</inkml:trace>
  <inkml:trace contextRef="#ctx0" brushRef="#br0" timeOffset="4727.99">5500 9119 92 0,'-11'-6'46'0,"47"6"-62"16,-12-3 87-16,4 3-71 16,18-6 0-16,4 6 0 15,10-6 0-15,3 6 0 16,-6-5 0-16,-1 2 0 16,-3-3 0-16,0 9-2 0,0-3 0 15,-11 6-9 1,4-1 0-16,-11 1-13 15,-10 6 0-15</inkml:trace>
  <inkml:trace contextRef="#ctx0" brushRef="#br0" timeOffset="6441.54">2752 8240 40 0,'-11'-9'20'16,"4"3"-9"-16,7 0 15 0,-3-5-19 15,3-1 0-15,-8-3 7 16,5-2 1-16,-4-1-16 16,3-3 0-16,-3 10 11 15,7-4 0-15,-7 3-4 16,7 12 1-16,0 0-4 16,7 12 1-16,0 8-2 15,-3 16 0-15,3 14 0 16,-4 8 0-16,5 19 0 15,2-4 0-15,-10 10-1 16,4-1 1-16,3-8-1 0,-7-10 0 16,0-11 1-16,0-9 0 15,0-11 0-15,-7-7 1 16,3-17-1-16,4-15 1 16,0-18-1-16,0-20 0 15,0-26-1-15,0-15 0 16,4-12-1-16,3-3 0 15,-4 6 0-15,4-4 0 0,-7 28 0 16,0 14 0-16,0 15-1 16,0 6 1-16,0 8-3 15,7 10 0-15,4 19-8 16,3 19 0-16,7 26-16 16,7 18 1-16</inkml:trace>
  <inkml:trace contextRef="#ctx0" brushRef="#br0" timeOffset="7265.94">8837 8525 72 0,'-32'15'36'0,"32"-27"-35"16,0 12 51-16,0-9-50 15,0 0 1-15,0-2 2 16,4-7 1-16,3-5-6 16,0-7 0-16,0 7 5 15,4-4 0-15,-1-8-1 16,4 5 1-16,-7 1-2 15,0 8 0-15,4 4-2 16,-4 2 1-16,0 6-2 16,4 15 1-16,-1 12-1 15,-3 5 0-15,0 21 0 16,0 24 1-16,1 0-1 0,-1 8 0 16,0-2 1-16,0-4 0 15,3-14 0-15,-6-9 1 16,3-9 0-16,-4-11 1 15,1-7 0-15,-4-20 1 16,3-14-1-16,1-13 0 16,-1-14-1-16,1-18 0 15,0-11-1-15,-1-4 0 0,-6 9-1 16,-1 10 1-16,-3 11-2 16,-4 8 1-16,-3 19-2 15,-10 5 1-15,-1 21-3 16,-7 20 0-16,7 18-7 15,4 18 1-15,0 14-12 16,3 18 0-16,-3-6-6 16,-3-20 1-16</inkml:trace>
  <inkml:trace contextRef="#ctx0" brushRef="#br0" timeOffset="8093.56">1909 9481 52 0,'-64'-12'26'0,"4"-6"-23"15,49 15 38-15,-6 0-39 16,-1 0 1-16,4 3 3 0,4-6 1 16,-1 6-9-16,4 0 1 15,7 0 5-15,7 0 0 16,7 0-1-16,14 0 1 15,0 9-2-15,15-3 0 16,-15 6 0-16,11-3 1 16,0 0-1-16,-15-1 0 15,-6 4-1-15,-7 6 1 0,-11-1-2 16,-11 7 1-16,-10-3 0 16,-7 14 0-16,-15 0 0 15,4-6 0-15,4 7 0 16,3-4 1-16,4-3 0 15,4-5 0-15,6-6 0 16,0 2 0-16,8-8-1 16,6-3 1-16,4 0-1 15,11-6 0-15,17-6-1 16,4-3 0-16,10-3-5 16,4 0 0-16,3 3-9 15,4-8 1-15,7 5-11 16,-10 0 1-16</inkml:trace>
  <inkml:trace contextRef="#ctx0" brushRef="#br0" timeOffset="8574.35">2223 9419 84 0,'-29'-12'42'0,"29"9"-59"0,11 6 77 0,7-3-61 15,6 9 1-15,11-6-1 16,-3-3 1-16,7 3 0 15,-11-3 0-15,4 9 0 16,-4-4 0-16,-14 4 0 16,-3 6 1-16,-4 0-1 15,-14 5 1-15,-7 4-1 16,-4-1 1-16,-14 7-1 16,4-1 1-16,0-2 0 15,3-4 0-15,8-8 1 16,-1 8 0-16,7-5 0 15,8-3 1-15,3-4-1 16,3 1 1-16,15-3-2 16,3-3 1-16,7-3-6 15,4-3 1-15,-4-3-11 16,4-3 1-16,0 3-11 0,-4-3 0 31</inkml:trace>
  <inkml:trace contextRef="#ctx0" brushRef="#br0" timeOffset="8699.93">2593 9789 82 0,'-11'6'41'0,"22"-9"-66"0,0 0 72 0,6-6-71 16,-3-2 1-16,14-13-13 16,1-11 1-16</inkml:trace>
  <inkml:trace contextRef="#ctx0" brushRef="#br0" timeOffset="9037.21">2780 9466 74 0,'-35'18'37'0,"42"26"-46"0,-7-36 69 0,0 7-60 16,10 0 0-16,1 0 0 16,6 5 0-16,5-2 0 15,6-4 0-15,-3-5 0 16,3-3 1-16,0-12-3 15,0 0 0-15,-7-5-4 16,-6-7 0-16,-1-8-4 16,-4-4 1-16,-6 1-1 15,-4 5 1-15,-4 10 5 16,-3 2 0-16,4 3 6 16,-4-3 1-16,-4 9 5 0,4 6 0 15,3 12 1-15,4 5 1 16,0 7-3-16,0 11 1 15,4 12-4-15,3 0 1 16,-7 9-7-16,11-3 0 16,-4 14-12-16,-4-2 0 15,4-6-8-15,-7-12 1 16</inkml:trace>
  <inkml:trace contextRef="#ctx0" brushRef="#br0" timeOffset="10104.6">8576 9513 85 0,'-39'-12'42'0,"15"-3"-60"0,24 13 82 16,0 2-64-16,3-6 0 0,8 0 0 15,-1 0 0-15,-3 0-1 16,7-3 1-16,8 9-1 15,2 0 1-15,1 0 0 16,7 12 0-16,3 0 0 16,-14 2 0-16,4 4 0 15,-4 3 0-15,-7-7 0 16,-7 7 0-16,-3 2 0 16,-15 7 1-16,-7 2-1 15,-6-5 1-15,-8 2 0 16,0-8 0-16,8 5 1 15,-5-5 1-15,5-1-1 16,3-5 0-16,6 3 0 16,8-4 1-16,4-5-1 15,6-3 0-15,8 3-1 16,7-3 0-16,13-3-3 16,8-9 1-16,0-6-4 15,3 6 0-15,4-6-9 0,0-8 0 16,-4-1-11-16,4-11 1 15</inkml:trace>
  <inkml:trace contextRef="#ctx0" brushRef="#br0" timeOffset="10495.55">9081 9463 66 0,'-15'-15'33'0,"5"3"-33"0,10 10 53 16,-4 2-52-16,1 2 0 15,-1 7 3-15,1 6 0 16,3 3-3-16,3 2 0 15,4 1 3-15,4-4 1 0,-1 10-1 16,5-9 0-16,2 8-2 16,4-8 0-16,1-4-2 15,-1-5 1-15,0-6-3 16,0-12 0-16,-3 0-3 16,-4-2 1-16,-4-7-3 15,1-5 1-15,-11-1 0 16,3-2 0-16,-3 5 2 15,0 3 1-15,-3 4 3 16,3 5 1-16,0 3 3 16,0 3 0-16,0 6 1 15,0 9 1-15,0 5-1 16,3 10 1-16,1 11-3 16,3 0 1-16,0 3-4 15,4 1 0-15,-1-1-4 16,1 0 0-16,-1-6-9 0,-2-5 1 15,2-1-11-15,4-14 1 16</inkml:trace>
  <inkml:trace contextRef="#ctx0" brushRef="#br0" timeOffset="10632.85">9564 9798 78 0,'0'3'39'0,"0"-9"-52"0,0 6 69 16,7-3-63-16,3-9 1 0,1 1-21 15,0-7 1-15,3-17 22 16,0-3 1-16</inkml:trace>
  <inkml:trace contextRef="#ctx0" brushRef="#br0" timeOffset="10855.95">9754 9398 80 0,'-10'0'40'0,"3"24"-54"0,7-18 77 0,0 2-62 15,0 16 1-15,7 0 0 16,0 2 1-16,7 0-3 16,4-2 0-16,-1-3 3 15,4-1 0-15,1-5-1 16,-1-6 0-16,3-3-3 16,8-6 1-16,-4-6-6 15,-3 0 1-15,-4-9-8 16,0-8 1-16,-7-7-12 0,1-2 0 15</inkml:trace>
  <inkml:trace contextRef="#ctx0" brushRef="#br0" timeOffset="11018.84">10033 9319 62 0,'-18'-12'31'0,"1"9"-25"0,13 3 49 16,1 3-50-16,-4 9 0 16,0 6 4-16,0-1 0 15,3 18-11-15,0 10 1 16,1 2 6-16,3 8 0 15,3 13-7-15,5 0 1 0,-1-4-12 16,7 7 0-16,-11-1-12 16,1-2 1-16</inkml:trace>
  <inkml:trace contextRef="#ctx0" brushRef="#br0" timeOffset="14999.55">5062 10559 63 0,'-45'-5'31'0,"30"-4"-25"0,15 9 31 15,0 0-37-15,0 0 0 16,7-9 1-16,4 3 1 15,10-3-2-15,0 0 1 16,-3 1 1-16,7 8 0 16,3 3 0-16,0 2 0 15,0-2-1-15,-3 9 0 16,-4 6 0-16,-7 2 0 0,-3 7-1 16,-11-1 0-16,-7 4 0 15,-4 5 1-15,-6 3-1 16,-5 0 1-16,-2-2 0 15,-4 5 0 1,-1-12 1-16,8 7 0 0,0-7 0 16,3 0 0-16,8-2 0 15,3-7 1-15,7 4-2 16,10-15 1-16,8-1-1 16,10-2 0-16,0 3-1 15,4-9 1-15,0-9-4 16,10 3 0-16,4-8-8 15,-7-7 0-15,3-5-11 16,1-7 0-16</inkml:trace>
  <inkml:trace contextRef="#ctx0" brushRef="#br0" timeOffset="15479.57">5549 10607 69 0,'-21'-3'34'0,"18"0"-44"0,3 3 57 15,0 0-47-15,7-3 1 16,0 3 0-16,3-3 1 16,4 3-1-16,4 0 0 15,3 0 1-15,0 0 1 16,4 3-1-16,-4 3 1 0,0-1-1 16,-3 1 1-16,-7 0-2 15,-8 3 1-15,-6 6-2 16,-8-1 1-16,-14-5-1 15,1 6 1-15,-8-3 0 16,7-1 0-16,0 4-1 16,1-3 0-16,3 0 0 15,6-3 0-15,8 2-1 16,0-5 1-16,7 6-1 16,7-6 1-16,8 3-1 15,2-4 1-15,11 1 0 16,1 0 0-16,-5 3 1 15,5-3 0-15,-1 0 0 16,-14 0 0-16,3 3 1 16,-6-1 1-16,-4 4-1 15,-7-3 1-15,-10 3-1 16,-1-1 1-16,-10-2-1 16,3 6 1-16,1-6-5 0,2 0 1 15,1-6-9-15,4 2 1 16,6-5-15-16,4-5 0 15</inkml:trace>
  <inkml:trace contextRef="#ctx0" brushRef="#br0" timeOffset="15645.85">6008 10892 87 0,'-35'14'43'0,"31"-11"-59"0,11-3 74 0,4-3-70 15,3 0 0-15,0-5-28 16,0-7 0-16,4-6 44 16,-4-2 1-16</inkml:trace>
  <inkml:trace contextRef="#ctx0" brushRef="#br0" timeOffset="15958.4">6121 10504 76 0,'-14'-3'38'0,"14"3"-55"16,0 0 79-16,0 0-62 15,0 6 0-15,0-1 2 16,0-2 0-16,0 12-1 16,0 12 0-16,0-1 2 15,3 3 0-15,4-5 1 0,4-4 0 16,-4 7-1-16,7-6 1 15,4 5-3-15,6-8 1 16,1-10-1-16,3 1 1 16,4-6-2-16,-4-6 0 15,7-3 0-15,1-2 0 16,-5-1-2-16,-2-3 1 16,-8-6-7-16,0 4 0 15,-3-1-16-15,-4-9 0 16</inkml:trace>
  <inkml:trace contextRef="#ctx0" brushRef="#br0" timeOffset="16187.3">6414 10448 88 0,'-29'12'44'0,"50"32"-58"16,-17-36 73-16,7 10-60 15,-4 20 1-15,3 6 0 16,1 9 0 0,3 44-3-1,-4-11 0-15,1-10-10 16,0-8 1-16,3-13-10 16,-7-19 1-16</inkml:trace>
  <inkml:trace contextRef="#ctx0" brushRef="#br0" timeOffset="18286.66">5045 7940 33 0,'7'-3'16'0,"10"0"-10"16,-6 3 16-16,0-3-20 16,-1 3 0-16,1 0 6 15,-1 0 1-15,-3-6-7 16,4 6 0-16,-7 0 7 15,3 0 1-15,3 0 0 0,-10 0 0 16,0 0-2-16,0 0 1 16,0 0-3-16,-7 0 0 15,4 0-2-15,-15 0 1 16,-3 0-1 0,-7 0 0-16,-1 0-1 0,-2 0 0 15,-12 0-1-15,-17 0 0 16,-7-3 0-16,-3 3 0 15,-11-2-1-15,-8-1 1 16,-16-3 0-16,2-3 0 0,-10 3-1 16,4-3 1-16,-11 3-1 15,4 3 0-15,-1 6 0 16,11 3 0-16,18 3-1 16,7 3 0-16,14-3-1 15,11-6 1-15,10 2-1 16,17-5 1-16,12 9-1 15,6-6 1-15,11-3-1 16,18 0 0-16,7-3-2 16,13-6 1-16,1 1-1 15,0-13 1-15,3 6 0 16,4-5 0-16,4-4 0 16,-12 12 0-16,-2-8 2 15,-1 5 0-15,-14 0 1 16,0 7 0-16,-3-7 1 15,-8 6 0-15,-6 3 0 16,-8 6 1-16,-6 0-1 16,-25 0 0-16,-1 9-1 15,-10 6 1-15,-6 5-1 0,-15 4 0 16,7 5 0-16,7-11 0 16,-7 11 0-16,10-2 0 15,1-4 0-15,21 1 0 16,7-1-1-16,10 4 1 15,11-7-2-15,14 10 1 16,21-16-2-16,18 7 0 0,14-6-6 16,14-4 0-16,22-2-19 15,13 0 0-15</inkml:trace>
  <inkml:trace contextRef="#ctx0" brushRef="#br0" timeOffset="19111.12">6646 8152 64 0,'-42'-27'32'0,"-21"7"-23"0,52 11 35 16,-3-6-42-16,-4-2 1 15,1 2 3-15,-5 0 0 16,8 3-6-16,4 1 1 16,-8 5 4-16,7-3 1 0,11 6-2 15,4 3 1-15,14 3-2 16,10 3 0-16,11-3-1 16,7 3 0-16,21 2-1 15,10-2 1-15,22 9-1 16,0-6 1-16,21-3-1 15,0-6 1-15,7 0-1 16,0-3 0-16,7-9 0 16,-11 9 0-16,-3-9-1 15,-11 4 1-15,-13-1-1 16,-15-3 1-16,-7 9-1 16,-11-9 1-16,-10 12-1 15,-10 0 0-15,-8 0-1 16,-7-6 1-16,-7 6-2 15,-10-5 0-15,-11 2-3 16,-11-3 0-16,-10 0-2 16,4 0 1-16,-15-3 0 0,-7 3 1 15,0-3 1 1,0 1 1-16,8 2 3 0,-1-3 1 16,14 3 1-16,-3 3 0 15,10 3 1-15,8 3 1 16,17 9 0-16,7-9 0 15,11 6-1-15,3-4 1 16,15 10 0-16,6 0 0 16,4 2-1-16,-4-2 0 15,8 3-1-15,-11-4 0 16,-7 4-1-16,-7-3 0 16,-8-3-1-16,-2-1 0 0,-12 1-6 15,1 0 0-15,-4-6-13 16,0 3 1-16,-14-7-9 15,-7-13 1-15</inkml:trace>
  <inkml:trace contextRef="#ctx0" brushRef="#br0" timeOffset="25207.53">3440 7429 39 0,'-22'0'19'0,"1"-3"-9"0,21-3 20 16,-10 3-25-16,10 0 1 15,0-3 2-15,0 0 1 16,10 3-10-16,1 0 1 15,10 3 7-15,7-6 0 16,-3 6-3-16,3 0 0 16,11 3-2-16,0 0 1 0,0 0-2 15,-4-3 0-15,4 3-2 16,-11-6 0-16,0-3-8 16,0-3 0-16,-7-2-10 15,4-7 0-15</inkml:trace>
  <inkml:trace contextRef="#ctx0" brushRef="#br0" timeOffset="25419.6">3958 7152 55 0,'-3'0'27'0,"13"9"-23"16,1 0 40-16,-8-3-41 15,8-6 1-15,0 12 0 16,-4 5 1-16,0 13-7 15,-4-1 1-15,4 6 3 16,-7 1 0-16,11 5-4 16,-8 0 0-16,4-3-11 0,4-3 1 15,7-17-6-15,-8-3 0 16</inkml:trace>
  <inkml:trace contextRef="#ctx0" brushRef="#br0" timeOffset="25972.21">6893 7296 46 0,'0'-23'23'0,"4"-1"-20"0,3 24 35 16,-7 0-35-16,0 0 1 15,3 6 1-15,1 6 1 16,-4 8-7-16,3 7 1 16,-3 8 4-16,0 12 1 15,0 3-3-15,0-6 1 0,0 0-2 16,0-5 1-16,4-4-5 16,-4-6 1-16,0-8-7 15,0-6 0-15,0-12-9 16,0-15 0-16</inkml:trace>
  <inkml:trace contextRef="#ctx0" brushRef="#br0" timeOffset="26154.84">6759 7449 40 0,'-35'0'20'0,"21"12"-10"16,14-12 26-16,3 3-32 16,8-3 1-16,0 9 4 15,6-6 1-15,8 0-12 16,3-3 0-16,11 0 7 15,3-3 0-15,15-3-2 16,-19-3 0-16,5 3-10 16,6-9 1-16,-6-5-12 0,6 5 0 15</inkml:trace>
  <inkml:trace contextRef="#ctx0" brushRef="#br0" timeOffset="26349.24">7631 7161 62 0,'0'9'31'0,"0"-12"-32"0,0 6 48 15,0 0-44-15,0 6 0 16,0-1 0-16,0 16 0 16,-7 2-5-16,3 4 1 0,4 14-1 15,-7 6 1-15,7 3-18 16,7 9 0-16</inkml:trace>
  <inkml:trace contextRef="#ctx0" brushRef="#br0" timeOffset="30267.21">14083 7631 62 0,'3'-29'31'0,"15"-27"-19"0,-14 33 32 16,-4-1-42-16,0-2 1 15,-7 2 2-15,-1-5 0 16,-2 8-6-16,-8 1 1 15,-6 17 3-15,-12 6 0 16,-10 20-1-16,-3 15 1 16,-4 15-2-16,4 15 1 0,-1 14-2 15,12 21 1-15,13-12 1 16,14 3 0-16,15-14 0 16,10-7 1-16,11-11-1 15,17-12 1-15,11-15-1 16,0-11 0-16,10-10-4 15,-3-5 0-15,0-18-10 16,-3-5 1-16,-1 2-14 16,1-6 1-16</inkml:trace>
  <inkml:trace contextRef="#ctx0" brushRef="#br0" timeOffset="30403.72">14563 8175 83 0,'3'-6'41'0,"4"6"-50"15,-3-5 69-15,-1-4-63 16,1-6 0-16,-1-6-16 16,4-8 0-16,0-6 8 15,8-9 1-15</inkml:trace>
  <inkml:trace contextRef="#ctx0" brushRef="#br0" timeOffset="30913.05">14647 7493 68 0,'-17'-6'34'0,"31"-11"-31"0,-4 11 53 16,8 3-54-16,10 0 1 16,4 0 2-16,7-6 1 0,14-5-7 15,10 2 1 1,4 0 3-16,4 0 1 0,-1-5-2 16,-6 8 1-16,-15 0-4 15,-10-3 1-15,-7 6-3 16,-7-5 1-16,-8 5-1 15,-3 0 1-15,-3 3-1 16,-4 3 1-16,-7 3 1 16,-4 3 0-16,-3 3 2 15,-3 5 0-15,-1 7 2 16,-3 8 0-16,3 4 0 16,1 22 0-16,3 1 0 15,3 9 1-15,8 8-2 16,3 13 0-16,3-7-2 15,5 0 1-15,-1 4-1 16,-4-13 0-16,-3-14-2 16,-3-6 0-16,-4-9-3 15,-7-11 0-15,-4-7-2 16,-6-5 0-16,-1-15-1 0,-3-3 1 16,3 0 4-16,0 6 0 15,4-3 4-15,4-3 1 16,3 0 3-16,3 0 1 15,8 0-1-15,10 0 1 16,11-3-4-16,6-3 0 16,8-3-12-16,7-6 0 15,10 6-13-15,1-2 1 16</inkml:trace>
  <inkml:trace contextRef="#ctx0" brushRef="#br0" timeOffset="31050.85">15995 8211 73 0,'0'3'36'0,"7"-18"-50"0,-7 9 58 0,4-9-63 15,-1 3 1-15,8-2-17 16,3-7 1-16</inkml:trace>
  <inkml:trace contextRef="#ctx0" brushRef="#br0" timeOffset="31499.31">16454 7796 67 0,'-43'0'33'0,"36"-3"-34"0,14 0 59 0,4 0-54 15,6-3 1-15,5 0 1 16,13-2 1-16,14 8-10 16,8 0 1-16,3-6 3 15,0-3 1-15,-4 9-8 16,-6 0 0-16,-15 0-16 15,-7 6 1-15,-10 3-2 16,-15 5 0-16</inkml:trace>
  <inkml:trace contextRef="#ctx0" brushRef="#br0" timeOffset="31663.58">16552 8055 77 0,'-14'29'38'0,"35"-29"-49"0,-6-3 79 16,9 0-68-16,11-8 0 15,8-1 0-15,17-9 1 16,3-2-3-16,8 5 0 16,14 6-6-16,3 1 1 15,0 2-15-15,11 3 1 16</inkml:trace>
  <inkml:trace contextRef="#ctx0" brushRef="#br0" timeOffset="32007.81">18725 7476 69 0,'-3'-33'34'0,"6"-14"-29"16,-3 41 53-16,-3 0-55 16,-1 1 1-16,-3 19 1 15,-7 7 1-15,-7 20-7 16,-7 6 0-16,-11 9 5 16,-3 20 0-16,-11 10-2 15,-4 11 0-15,-6-3-2 16,10-9 1-16,11-6-5 0,6-17 1 15,5-9-9-15,6-18 1 16,7-11-14-16,11-18 1 16</inkml:trace>
  <inkml:trace contextRef="#ctx0" brushRef="#br0" timeOffset="32249.45">18066 7752 69 0,'-18'-29'34'0,"15"26"-29"0,6 6 52 0,1 5-55 15,3-2 1-15,7 9 3 16,0 11 1-16,11 4-7 16,13-1 0-16,15 15 5 15,7 0 1-15,14 12-2 16,4 3 1-16,-7-3-3 16,-8-18 0-16,-3-3-4 15,-7 1 1-15,-4-13-7 16,-10-2 0-16,-7-15-13 15,-7 5 1-15,-4-14-6 16,-11-11 1-16</inkml:trace>
  <inkml:trace contextRef="#ctx0" brushRef="#br0" timeOffset="32487.97">17674 7287 69 0,'-28'3'34'0,"56"9"-34"0,-7-9 62 15,15-3-59-15,13 6 1 16,25-6 2-16,21-6 0 16,18-3-8-16,4-11 0 0,3 8 1 15,3-9 0 1,8 4-11-16,-15-4 1 0,4 6-13 15,-7 13 1-15</inkml:trace>
  <inkml:trace contextRef="#ctx0" brushRef="#br0" timeOffset="32774.44">20087 7376 65 0,'11'-15'32'0,"6"-11"-28"15,-13 23 51-15,-1 6-51 16,1 5 0-16,-4 4 2 16,0 23 0-16,0 7-6 15,4 19 0-15,-4 4 5 16,3 8 0-16,4-5-2 0,4 0 0 15,-1-7-7-15,1-8 0 16,-1-9-12-16,-10-8 0 16,0-16-8-16,-7 4 0 15</inkml:trace>
  <inkml:trace contextRef="#ctx0" brushRef="#br0" timeOffset="32969.58">19727 7564 83 0,'7'-3'41'0,"43"-15"-53"0,-33 12 77 0,15-8-66 15,14 5 0-15,7 3 0 16,10 0 1-16,8 6-4 16,-7 3 1-16,-5 0-10 15,-6 9 0-15,-10 14-8 16,-15 1 0-16</inkml:trace>
  <inkml:trace contextRef="#ctx0" brushRef="#br0" timeOffset="33151.06">19819 8169 88 0,'11'6'44'0,"66"-12"-55"16,-45 3 83-16,10-8-73 15,18 5 1-15,7-9-5 0,11-3 1 16,7 1-2-16,3-4 0 16,11 4-18-16,3-4 1 15</inkml:trace>
  <inkml:trace contextRef="#ctx0" brushRef="#br0" timeOffset="33794.68">22091 7038 48 0,'-25'-27'24'0,"-6"-8"-8"0,27 26 22 15,-3-6-33-15,0 4 1 16,3-4 4-16,1 0 0 16,-1 3-12-16,1 1 1 15,3 17 8-15,0 2 1 0,3 13-3 16,-3 2 1-16,0 33-3 15,-3 0 1 1,-1 12-2-16,1 23 0 0,-4 12-1 16,-7 17 0-16,-1-11-1 15,1 20 0-15,0-5 1 16,7-6 0-16,7-16-1 16,4-2 1-16,3-23-1 15,3-10 1-15,1 1-1 16,3-24 1-16,0-9-1 15,7-8 0-15,4-12-2 16,3-12 0-16,4 2-4 16,0-10 1-16,-4-10-7 15,-3 0 1-15,-4-8-14 16,-4 2 1-16</inkml:trace>
  <inkml:trace contextRef="#ctx0" brushRef="#br0" timeOffset="34018.86">21421 7752 74 0,'-39'9'37'0,"67"-3"-41"0,-21-6 60 16,25-9-53-16,17 3 0 15,18-9 0-15,22 1 1 16,13-7-6-16,14 6 0 0,1-5-2 15,-1 2 1-15,-7-3-10 16,-6-5 1-16,-4 3-10 16,-8-1 0-16</inkml:trace>
  <inkml:trace contextRef="#ctx0" brushRef="#br0" timeOffset="34202.47">23036 7217 68 0,'-24'-12'34'0,"-15"24"-32"0,25-9 59 0,-7 12-59 16,-8 5 1-16,-13 1 0 16,-7 17 1-16,-4-3-6 15,3 9 1-15,1-8 0 16,7-1 0-16,3-6-9 16,7-2 0-16,7-13-12 15,11-5 0-15</inkml:trace>
  <inkml:trace contextRef="#ctx0" brushRef="#br0" timeOffset="34382.65">22518 7232 76 0,'10'17'38'0,"1"48"-47"0,-4-53 63 16,7 11-52-16,11 12 0 15,7 1 0-15,3 2 0 16,7-9-5-16,-3-2 0 15,-4-4-4-15,-3-11 1 16,-7-6-15-16,-1 0 0 0</inkml:trace>
  <inkml:trace contextRef="#ctx0" brushRef="#br0" timeOffset="34574.81">22867 7123 66 0,'-14'-32'33'0,"-7"32"-29"0,14 14 52 0,-4 7-54 15,-3-1 0-15,-4 16 1 16,1 2 1-16,-1 18-6 16,0 17 1-16,1 7 3 15,6-1 0-15,8 6-5 16,6-11 0-16,4-10-9 16,4-5 1-16,7-12-10 15,-4-3 0-15</inkml:trace>
  <inkml:trace contextRef="#ctx0" brushRef="#br0" timeOffset="36424.14">24091 6514 53 0,'-10'-17'26'0,"3"17"-21"15,7 0 38-15,-7-3-41 0,-1 6 1 16,-2 0 3-16,-4 2 0 16,0 10-7-16,-4 9 1 15,-3-1 4-15,7-8 1 16,-18 29-2-16,0 0 1 15,-3 15-2-15,0 6 1 16,-4 5-1-16,0 10 1 16,7 8-1-16,1 6 0 15,2 9 0-15,1-6 0 16,7-3 0-16,7 9 0 0,7-3 0 16,7 0 1-16,7 5-1 15,0-2 0-15,7-12-1 16,11 3 1-16,10-11-1 15,7-13 0-15,4 4-1 16,0-9 0-16,3-10-3 16,4-13 0-16,7-7-6 15,-10-18 1-15,-1-2-16 16,8-21 0-16</inkml:trace>
  <inkml:trace contextRef="#ctx0" brushRef="#br0" timeOffset="37113.01">24994 6582 53 0,'11'-6'26'0,"-1"-6"-17"0,-6 6 28 0,0 1-34 16,-4 5 1-16,0-3 4 15,-4-3 0-15,-3 3-9 16,-7 6 1-16,0 3 6 16,-4 2 0-16,-7 1-2 15,4 3 1-15,0 3-3 16,3-4 0-16,4-2-1 15,4 0 0-15,3 3-1 16,7-6 0-16,7 3 0 16,3-1 0-16,8 1 0 15,7 6 1-15,3-9-1 0,4 8 0 16,-8-2 0 0,5 9 0-16,2-7 0 0,1-5 0 15,0 6 0-15,-4 0 0 16,0-4 0-16,-7 4 0 15,-3 3 0-15,-4-1 0 16,-3-2 0-16,-4 3 0 16,-4-4 0-16,-3-2 1 15,-7 3-1-15,-3-6 1 16,-4 5 0-16,-8-5 0 16,-2 3 0-16,3-3 0 0,-4 0-2 15,4-6 0-15,0-3-7 16,3 0 1-16,4 5-16 15,3-5 0-15</inkml:trace>
  <inkml:trace contextRef="#ctx0" brushRef="#br0" timeOffset="39454.86">24268 7473 54 0,'-50'11'27'0,"36"-16"-18"0,14 5 27 16,0 0-34-16,4 5 0 15,6-2 4-15,8 0 1 16,10-3-6-16,14 3 0 15,11-3 5-15,25-3 0 0,10-3-1 16,21-5 1-16,11-1-3 16,7-6 0-16,15-5-3 15,-5 5 0-15,-10-5-7 16,-7 8 1-16,-21 6-9 16,-18 0 1-16,-14 6-8 15,-11 6 0-15</inkml:trace>
  <inkml:trace contextRef="#ctx0" brushRef="#br0" timeOffset="40054.51">25742 7667 49 0,'43'-15'24'0,"-5"-17"-16"0,-27 26 38 15,0 0-41-15,-4 3 0 16,0-3 3-16,-7 0 1 16,-4 3-11-16,-6 0 1 15,-8 0 7-15,-14 3 1 16,-10 0-3-16,-11 3 0 15,-14 3-2-15,-11 0 1 0,-6 3-1 16,-12 3 1-16,-6 2-1 16,-4-2 0-16,11 0 0 15,-7 8 0-15,3-5-1 16,14 0 1-16,11-3-2 16,7-4 1-16,14 7-2 15,11-6 1-15,14 12-1 16,13-1 1-16,12 7 0 15,10-1 0-15,7 0-1 16,14 4 0-16,11 5 0 16,-4 0 1-16,4 1-1 15,0-4 0-15,-4-3 0 16,-3 7 0-16,-7-7 1 16,-8 3 1-16,-10-2-1 15,-10-12 0-15,-8 11 1 16,-3-9 1-16,-10 1-1 15,-8 0 0-15,-7-7-1 0,4 1 0 16,-1-12-2 0,1-6 0-16,7-6-7 0,7 6 1 15,10-8-13-15,8-7 0 16,13-9-3-16,18 1 0 16</inkml:trace>
  <inkml:trace contextRef="#ctx0" brushRef="#br0" timeOffset="40416.28">25111 7908 68 0,'10'3'34'0,"19"20"-37"0,-19-17 67 15,1 24-61-15,-1-4 0 0,1 3 3 16,-4 13 1-16,0-7-8 16,0-6 0-16,-3 4 5 15,-1-7 0-15,1-11-2 16,-1-6 1-16,4-4-2 15,4-10 0-15,-4-10-1 16,0-9 0-16,3-5 0 16,1-12 1-16,7 5-1 15,3 1 0-15,4-3 0 16,-1 12 1-16,1 2 0 16,0 15 0-16,-1 6 0 15,5 3 0-15,-5 15 0 16,1 8 0-16,0 1-1 15,-1 14 1-15,8-5-3 16,3-1 0-16,1-6-5 16,-5-2 0-16,1-9-7 0,-4-10 1 15,1 1-13-15,6-15 1 16</inkml:trace>
  <inkml:trace contextRef="#ctx0" brushRef="#br0" timeOffset="40701.56">26070 6482 72 0,'-21'-26'36'0,"46"23"-38"0,-11 6 60 0,7-3-55 15,14 14 1-15,15 16 4 16,-1 11 1-16,15 18-10 15,10 14 0-15,3 33 6 16,-6 14 0-16,-1 24-2 16,-6 18 1-16,-8 3-4 15,-6 8 1-15,-15-8-6 16,-7 5 1-16,-10-8-11 16,-15 3 0-16,-3 2-11 15,-17-14 1-15</inkml:trace>
  <inkml:trace contextRef="#ctx0" brushRef="#br0" timeOffset="43462.44">21036 8801 48 0,'-60'-70'24'0,"35"17"-15"15,22 41 24-15,3-8-32 16,3-10 1-16,1 13 1 0,3 2 0 31,4 9-3-31,3 6 0 0,7 9 4 0,0 11 1 16,4 19-1-16,3 8 0 15,0-3 0-15,0 3 0 16,4 0-1-16,3-9 1 16,1-6-2-16,3-11 0 0,-1-9 0 15,5-15 0 1,6-12 0-16,11-11 0 16,-3-4-1-16,-1-5 0 0,-3 3-1 15,0 5 1-15,-7 7-1 16,-8 11 0-16,-2 9 0 15,-5 9 0-15,-2 17 0 16,-5-5 1-16,5 5 0 16,2-2 0-16,1-1 0 15,0-5 1-15,3-4-1 16,4-11 1-16,3-6 0 16,4-11 0-16,7-10 0 15,7-5 0-15,-4-6-1 16,4-4 0-16,4-2-1 15,-8 12 0-15,-6 14 0 16,-4 6 1-16,-8 6-1 16,1 9 0-16,-3 9 0 15,-5 6 0-15,8 14 1 16,0-6 0-16,3-5-1 0,-3-4 0 16,3-8 1-16,1-6 0 15,10-9-1-15,7-12 1 16,0-11-1-16,3-1 1 15,8-5-1-15,-4-6 1 16,-4 11-1-16,-6 1 0 16,-8 5-1-16,-7 10 1 15,-3 22 0-15,-7 1 1 0,-4 9-1 16,0 5 0-16,1 1 0 16,2 5 0-16,1-3 0 15,0-8 1-15,-4-1-1 16,4-11 1-16,10-9-1 15,4-14 1-15,0-4-1 16,3-6 1-16,4-2-1 16,7-15 1-16,4 8-1 15,-8 4 0-15,-7 6 0 16,-6 8 0-16,-1 9-1 16,-7 12 1-16,-3 9 0 15,-4-1 0-15,4 10-1 16,0-4 1-16,-4-5 0 15,4-3 0-15,0 0 0 16,10-4 1-16,7-13-1 16,1-4 0-16,-1 0 0 15,11-6 1-15,-4-5-1 16,1-4 0-16,-4 1 0 0,-7 5 0 16,-4 3 0-16,-7 3 1 15,-6 24-1-15,-5 0 1 16,-3 9-1-16,-3 8 0 15,7 3 0-15,-1 1 1 16,5-1 0-16,9-3 0 16,-6-8-1-16,0-12 1 15,10-6-1-15,8-9 1 16,-1-9-1-16,4-8 1 16,0 2-1-16,7-5 1 0,-4 2-1 15,-3 1 0-15,-3 11-1 16,-12 3 1-16,-2 9 0 15,-8 6 0-15,0 6 0 16,0 5 0-16,4 1 0 16,3 0 0-16,1-7 0 15,-1-8 0-15,7-3 0 16,8 0 1-16,10-6-1 16,3-11 0-16,-3-1 0 15,11-5 1-15,-4 5-1 16,-11-3 1-16,-6 10-1 15,-5 8 1-15,-2 6-1 16,-1 2 1-16,4 10 0 16,-4 3 0-16,1-6-1 15,2-1 1-15,5-5-2 16,3-3 1-16,3-3-6 0,-3-6 1 16,0-6-8-16,-4 4 0 15,1-1-14-15,-11-6 0 16</inkml:trace>
  <inkml:trace contextRef="#ctx0" brushRef="#br0" timeOffset="46661.54">15374 10410 60 0,'-14'-56'30'0,"21"-30"-22"16,-3 60 30-16,3 8-36 16,-4-5 1-16,1 2 1 15,-4 1 1-15,3 5-6 16,1 6 1-16,-1 6 4 16,1 9 0-16,3 23-1 15,0 21 1-15,0 18-1 16,7 29 0-16,-3 21-1 15,-4 11 0-15,0 9-1 16,0 3 1-16,0-3 0 0,-4-2 0 16,1-10 0-16,-1-5 1 15,1-15-1-15,3-15 1 16,4-21-1-16,-1-14 1 16,4-12-2-16,4-12 1 15,3-11-1-15,4-9 0 16,-1-15-1-16,1-6 0 15,3-6-3-15,1-5 1 16,-5-13-4-16,-3 4 0 0,1-12-8 16,-12 0 1-16,-3-12-12 15,-17-9 1-15</inkml:trace>
  <inkml:trace contextRef="#ctx0" brushRef="#br0" timeOffset="46887.05">14831 11006 81 0,'-25'0'40'0,"43"0"-50"0,-4-3 71 0,14-2-59 16,14-4 0-16,15 0 2 16,13-3 1-16,12-3-6 15,13-2 1-15,11 2 2 16,7-5 0-16,-1 2-2 15,-9-6 0-15,-5 4-9 16,-2-4 1-16,-8 4-16 16,-3-7 0-16</inkml:trace>
  <inkml:trace contextRef="#ctx0" brushRef="#br0" timeOffset="47097.89">16595 10145 78 0,'0'-6'39'0,"0"12"-43"0,-4-3 60 16,-3 17-55-16,-7 10 1 16,-11 14 0-16,-6 24 1 0,-8-7-4 15,-4 10 0-15,-2-3 2 16,-1-7 0-16,0-2-5 16,3-3 1-16,1-9-8 15,3-18 0-15,4-8-11 16,7-27 0-16</inkml:trace>
  <inkml:trace contextRef="#ctx0" brushRef="#br0" timeOffset="47292.58">15939 10301 81 0,'0'14'40'0,"35"39"-48"16,-21-35 71-16,11 20-63 15,10 0 1-15,7 7-1 16,4-1 1-16,11 0-1 15,2-9 0-15,-6 0-2 16,-10-5 1-16,-4-4-4 16,-11-11 1-16,-4-12-8 15,-6-9 1-15,-7-21-12 16,-4-8 1-16</inkml:trace>
  <inkml:trace contextRef="#ctx0" brushRef="#br0" timeOffset="47472.02">16323 10010 75 0,'-42'-15'37'0,"28"24"-41"0,14 3 66 16,-4 17-59-16,1 12 0 16,-1 18 1-16,4 14 1 15,0 4-7-15,4 11 0 0,-1 3 2 16,1 3 0-16,3-8-6 16,3 2 0-16,1-15-6 15,-1-11 0-15,1-15-11 16,10-12 0-16</inkml:trace>
  <inkml:trace contextRef="#ctx0" brushRef="#br0" timeOffset="47938.03">17586 9581 82 0,'0'-21'41'0,"14"3"-53"0,-14 18 76 15,4 0-64-15,-1 6 0 16,-3 6 1-16,-3 9 1 16,-8 17-1-16,-7 9 1 0,-10 20 1 15,-4 10 1 1,-3 17-1-16,-4 18 1 0,-3 20 0 16,0 15 0-16,-4 26-2 15,3 18 1-15,8 6-2 16,7-6 1-16,14-5-1 15,14-1 1-15,14-12-2 16,18-8 1-16,7-6-2 16,13-21 1-16,15-18-3 15,18-5 0-15,7-27-9 16,10-23 0-16,11-24-15 16,7-29 0-16</inkml:trace>
  <inkml:trace contextRef="#ctx0" brushRef="#br0" timeOffset="49828.52">17918 10030 69 0,'-22'-11'34'0,"26"8"-35"15,3 0 47-15,4-3-46 16,6-3 0-16,8 9-1 16,7-3 1-16,-1-3 0 15,1 6 0-15,0 6 0 16,3 3 0-16,-3 3 0 16,-4 8 1-16,-14-2 0 15,-10 5 0-15,-11-2 1 0,-4 0 0 16,-6 5 0-16,-8-3 1 15,-3-5-1-15,3 0 0 16,4-1-1-16,3-8 0 16,4 0-1-16,7-6 0 15,10-3 0-15,12 0 1 16,6 0-1-16,3-6 0 16,8 6 0-16,11-3 0 0,6 9 0 15,-3 6 1-15,-4 5-1 16,-7 1 1-16,-6 3 1 15,-8-4 1-15,-7 4 1 16,-7 5 0-16,-11-2 0 16,-6 2 1-16,-8-5-2 15,-3 2 1-15,-4-8-6 16,4 0 0-16,0-6-14 16,3-3 1-16,15-4-10 15,3-7 0-15</inkml:trace>
  <inkml:trace contextRef="#ctx0" brushRef="#br0" timeOffset="49964.71">18651 10559 91 0,'-3'0'45'0,"35"-14"-91"0,-22 5 83 15,15-12-69 1,3-11 1-16</inkml:trace>
  <inkml:trace contextRef="#ctx0" brushRef="#br0" timeOffset="50294.52">19057 9839 99 0,'-32'0'49'0,"39"6"-74"0,4-6 98 16,3 3-73-16,7-6 0 0,7-3-1 15,1 6 1-15,2-3 0 16,1-8 0-16,0 5 0 16,-4 3 0-16,-3 3 0 15,-4 9 0-15,-7 2 0 16,-3 7 1-16,-4 14 0 16,-7 6 0-16,-4 7 0 15,-3 13 0-15,0 7-1 16,0 0 1-16,0 8-1 15,-4-8 1-15,1 0-1 16,3-1 0-16,0-8-2 16,0-6 1-16,0-6-10 15,0-11 1-15,-4-10-15 16,-3 1 0-16</inkml:trace>
  <inkml:trace contextRef="#ctx0" brushRef="#br0" timeOffset="50489.06">18937 10286 102 0,'-14'-18'51'0,"42"4"-69"0,-14 8 90 15,8-3-72-15,13-3 0 16,11 3-2-16,7-5 1 16,10 5-3-16,11 3 1 15,0 9-6-15,0 3 0 0,4 9-7 16,-11 5 0-16,-4 10-9 15,-10-7 0 1</inkml:trace>
  <inkml:trace contextRef="#ctx0" brushRef="#br0" timeOffset="50864.41">17865 10948 86 0,'-18'-3'43'0,"32"-9"-59"15,-3 6 82-15,6 3-63 16,15-9 0-16,14 3 4 15,7 1 0-15,17 2-7 16,15 3 0-16,14 0 5 0,10 0 1 16,25 3-2-16,7 0 0 15,8 3-2-15,13-3 0 16,-3 0-1-16,-4-3 0 16,-7 0-4-16,0-12 1 15,-14 6-6-15,-10-5 0 16,-8 2-10-16,-28-3 0 15,-14 12-10-15,-21-3 0 0</inkml:trace>
  <inkml:trace contextRef="#ctx0" brushRef="#br0" timeOffset="51677.04">19082 11294 58 0,'32'6'29'0,"31"-23"-27"0,-49 14 43 16,0 0-41-16,4 0 1 15,-4 0 4-15,0 0 1 16,-3 0-11-16,-4 0 1 0,-7-3 8 16,-4 0 0-16,1-2-2 15,-8 2 1-15,-10 0-3 16,-14-3 0-16,-4 6-2 16,-7-3 0-16,-10-3-1 15,-11-2 1-15,-4 5-1 16,0 0 0-16,-6 3-1 15,6 3 1-15,-3 0 0 16,0 0 0-16,0 3-1 16,3 0 1-16,11 3-1 15,4-1 0-15,7 7 0 16,3-3 1-16,7-3-1 16,4 9 1-16,6 5-2 15,8 4 1-15,4 11-1 16,6 6 1-16,8 6-1 15,3 9 1-15,7 9-1 16,7 8 1-16,3 4 0 16,5-4 0-16,-1-2 0 0,3-1 0 15,-2 1 0-15,-5-21 1 16,-3-3-1-16,-3-6 1 16,-8-6 0-16,-3-2 1 15,-7-4-1-15,-7-3 0 16,-3-5 1-16,-15-9 0 0,-7-6-1 15,0-6 0-15,0-6-2 16,1-3 1-16,2 0-6 16,1-3 1-1,10-11-11-15,15-6 1 0,13-10-13 16,15-11 1-16</inkml:trace>
  <inkml:trace contextRef="#ctx0" brushRef="#br0" timeOffset="52020.3">18609 11500 94 0,'0'6'47'15,"0"38"-62"-15,-3-26 84 0,-5 8-69 16,1 18 0-16,4 0-1 16,-1 9 1-16,8 6 0 15,3-3 1-15,4 6-1 16,6-9 0-16,1-6 0 15,6-6 1-15,8-12 1 16,7-8 0-16,3-18-1 0,1-12 1 16,-4-9 0-16,-8-5 0 15,-6-12-1-15,-4-7 1 16,-17 7-1-16,-15 3 0 31,-31-6-1-31,-1 11 1 16,5 15-5-16,-1 6 0 15,4 6-8-15,6 3 1 16,15 0-8-16,11-3 1 0,13-6-8 16,15-5 0-16</inkml:trace>
  <inkml:trace contextRef="#ctx0" brushRef="#br0" timeOffset="52290.45">19103 11662 74 0,'35'0'37'0,"-21"9"-42"0,-7 0 70 0,0 8-64 16,4 13 1-16,0-1 0 15,-1 3 1-15,4 4-2 16,4-7 0-16,7 0 3 16,6-11 1-16,12 0-1 15,6-18 1-15,0-12-1 16,1-6 1-16,-8 1-2 16,-7-13 0-16,-13-5-1 15,-15 6 1-15,-11-13-2 16,-6 1 1-16,-15 0-2 15,-10 12 0-15,-4-7-3 16,-7 13 0-16,7 8-7 16,4 3 1-16,10 4-12 0,11-4 0 15,21-9-6-15,18-17 0 16</inkml:trace>
  <inkml:trace contextRef="#ctx0" brushRef="#br0" timeOffset="52710.03">20172 9631 84 0,'-53'-18'42'0,"32"9"-58"15,17 6 79-15,1 3-62 16,3 0 1-16,0 3 3 16,7 6 1-16,3 14-7 15,8 19 1-15,10 16 4 16,11 16 0-16,7 26-1 16,14 14 1-16,7 16-2 15,7 11 0-15,-11 24 0 16,-10 5 0-16,-10 15-1 15,-15 3 1-15,-10-8-1 16,-11-10 0-16,-11-14 0 16,-6 9 0-16,-12-27 0 0,-2-12 0 15,-5-23-2-15,1-9 0 16,4-11-4 0,2-25 0-16,5-11-9 0,3-20 1 15,7-27-14-15,10-35 0 16</inkml:trace>
  <inkml:trace contextRef="#ctx0" brushRef="#br0" timeOffset="52938.11">21325 10571 110 0,'-21'3'55'0,"28"0"-78"0,11 0 102 15,3 0-80-15,7 3 1 0,15-6-4 16,17-6 1-16,3 6 1 16,1-3 0-16,3 0-7 15,-4 0 1-15,-10 3-8 16,-14 0 1-16,-11 6-11 16,-24 9 1-16</inkml:trace>
  <inkml:trace contextRef="#ctx0" brushRef="#br0" timeOffset="53102.47">21350 10815 104 0,'-10'0'52'0,"66"-3"-74"0,-38 0 99 16,20-3-78-16,15-2 0 16,7-1-11-16,14-9 1 15,4 9 1-15,10 1 1 16,11-4-17-16,-14-9 0 15</inkml:trace>
  <inkml:trace contextRef="#ctx0" brushRef="#br0" timeOffset="53310.99">22729 10133 105 0,'-31'9'52'0,"20"56"-73"0,8-36 99 0,-1 18-79 16,1 24 1-16,-1 17 0 16,4 24 0-16,4 8-2 15,6 24 0-15,4-6-8 16,4-2 1-16,-8-7-18 16,1 0 1-16</inkml:trace>
  <inkml:trace contextRef="#ctx0" brushRef="#br0" timeOffset="56795.42">17858 13732 62 0,'-18'-77'31'0,"29"-14"-23"0,-8 65 31 16,1-1-36-16,-4-2 0 15,0-1 4-15,0 10 1 16,0 5-9-16,0 0 0 15,-4 24 6-15,1 12 1 16,-4 26-2-16,-1 32 1 0,-2 24-3 16,3 26 0-16,0 15 0 15,3 0 0-15,4-17 1 16,4 2 0-16,3-11 0 16,3-15 0-16,1-9 0 15,3-27 0-15,0-8-1 16,4-12 0-16,-1-14-2 15,5-7 1-15,6-11-3 16,-3-15 0-16,-1-12-5 16,1-9 1-16,-7-5-7 15,-4-18 0-15,-7 0-13 16,-7-12 0-16</inkml:trace>
  <inkml:trace contextRef="#ctx0" brushRef="#br0" timeOffset="57021.28">17145 14143 88 0,'-46'-9'44'0,"53"-5"-54"0,7 5 78 16,15 0-66-16,13 3 0 16,11-3 0-16,17-3 0 15,8-2-3-15,21 2 0 16,0 0 0-16,-1 1 1 15,5-4-5-15,-12 3 1 0,5-3-8 16,-8-2 1-16,-4-1-14 16,-2-2 1-16</inkml:trace>
  <inkml:trace contextRef="#ctx0" brushRef="#br0" timeOffset="57203.68">18733 13635 74 0,'0'-9'37'0,"0"6"-34"0,0 3 60 0,-4 0-62 15,-3 9 1-15,-7 8-1 16,-11 10 1-16,-10 14-4 16,0-3 1-16,-4 6-1 15,7-14 1-15,-14 11-6 16,4-3 1-16,-4-9-8 16,7-11 0-16,7-15-9 15,11-15 1-15</inkml:trace>
  <inkml:trace contextRef="#ctx0" brushRef="#br0" timeOffset="57386.59">18249 13564 73 0,'-7'15'36'0,"14"-12"-40"0,0 14 67 15,7 7-62-15,4 14 0 16,7 12 0-16,3-6 0 16,4 3-2-16,-1 0 0 15,1-3-1-15,0-8 0 16,-7-10-4-16,-4-3 0 15,0-2-5-15,-7-12 0 16,0-12-10-16,4-18 0 0</inkml:trace>
  <inkml:trace contextRef="#ctx0" brushRef="#br0" timeOffset="57545.5">18591 13470 79 0,'-28'18'39'0,"7"55"-50"16,21-49 74-16,-4 17-64 15,1 12 1-15,6 11-4 16,5 1 1-16,6 0 0 16,0 5 1-16,3-5-8 15,1-3 1-15,3-9-12 16,7-18 1-16</inkml:trace>
  <inkml:trace contextRef="#ctx0" brushRef="#br0" timeOffset="57776.37">19233 13881 96 0,'0'3'48'0,"43"-6"-69"0,-22 3 91 15,7 0-75-15,11 0 1 16,0-5-5-16,3-1 0 15,0 6 7-15,-6 0 0 0,-8 0-12 16,-10 3 0-16,-8 0-8 16,-17 8 0-16</inkml:trace>
  <inkml:trace contextRef="#ctx0" brushRef="#br0" timeOffset="57940.82">19173 14105 89 0,'-24'-3'44'0,"27"0"-58"0,8 3 85 0,7 3-71 16,3-6 0-16,14 0-3 16,11-3 1-16,10 0-1 15,1 0 1-15,10-2-8 16,0-7 0-16,-4 3-14 16,1-5 1-16</inkml:trace>
  <inkml:trace contextRef="#ctx0" brushRef="#br0" timeOffset="58612.49">20084 13055 78 0,'-14'-11'39'0,"35"11"-47"0,-11-3 64 15,15 0-54-15,14 0 0 16,3-3 5-16,11 3 1 15,14 0-9-15,7 0 1 16,11 3 4-16,3 3 0 0,0-3-1 16,4-3 0-1,0-3-3-15,-8 3 0 0,1 0-4 16,-14 3 0-16,-8-3-3 16,-10-2 1-16,-14 2-5 15,-11 0 0-15,-14 0-13 16,-17 0 1-16,-19-3 2 15,-13 0 1-15</inkml:trace>
  <inkml:trace contextRef="#ctx0" brushRef="#br0" timeOffset="58912.8">20186 13114 80 0,'-71'0'40'0,"47"15"-61"16,17-9 86-16,0 3-66 15,3 11 1-15,1 10 1 16,3 5 0-16,0 12 0 16,3 6 0-16,1 11 1 15,6 19 0-15,1 2 0 16,-4-11 1-16,0 5 0 0,0-11 0 16,-4-10 0-16,-3-11 0 15,-3-11-1-15,-4-1 1 16,-7-3-1-16,-7-8 1 15,-4-10-3-15,-7-2 1 16,0-6-6-16,4-6 1 16,0-9-10-16,10-11 1 0,11-10-12 15,21-11 0-15</inkml:trace>
  <inkml:trace contextRef="#ctx0" brushRef="#br0" timeOffset="59212.23">20638 13338 87 0,'-4'5'43'0,"0"57"-56"16,1-38 76-16,-4 11-63 15,-4 12 0 1,1 3 0-16,3 9 0 0,3-3 1 16,4-3 0-16,4-6 1 15,6-6 0-15,4-9 0 16,4-11 1-16,3-7 0 15,7-14 1-15,1-11-2 16,-1-7 1-16,-7-8-2 16,-7-4 1-16,-10-2-2 15,-8-3 0-15,-6 5-2 0,-5-8 0 16,-6 11-6-16,0 10 0 16,0 5-11-16,0 3 0 15,3 0-7-15,11 1 1 16</inkml:trace>
  <inkml:trace contextRef="#ctx0" brushRef="#br0" timeOffset="59468.28">21064 13479 79 0,'-3'14'39'0,"6"33"-50"0,-3-23 75 0,4 5-64 16,3 4 0-16,4 8 1 15,3 3 0-15,3-9 0 16,8-11 1-1,0-1 1-15,6-8 1 0,1-12 0 16,3-12 1-16,-3-6-1 16,-4-5 0-16,-6-4-2 15,-5-11 1-15,-10-9-4 16,-7 6 1-16,-10-1-4 16,-8 4 0-16,-3 0-8 15,-7 6 0-15,-8 17-14 16,-9 12 1-16</inkml:trace>
  <inkml:trace contextRef="#ctx0" brushRef="#br0" timeOffset="59799.67">20257 14311 75 0,'-32'-12'37'0,"28"-20"-49"0,8 17 59 16,3 3-45-16,0-6 0 15,3 1 6-15,8-1 0 16,-4 4-7 0,7-1 1-16,8 6 5 0,13 0 1 0,14 3-2 15,4 0 1-15,11 3-4 16,3-2 0-16,4 5-3 15,3 0 1-15,0 0-4 16,-4-3 0-16,-17 6-5 16,-7 0 1-16,-10 2-7 15,-8 1 0-15,-7 0-11 16,-17 0 0-16</inkml:trace>
  <inkml:trace contextRef="#ctx0" brushRef="#br0" timeOffset="60292.38">20112 14514 84 0,'-11'0'42'0,"29"-6"-58"0,-7 3 76 16,6 0-60-16,11 0 0 15,4 0 3-15,-4 3 0 16,4 3-2-16,3 3 0 16,1 3 2-16,-5 5 0 15,-2 4-1-15,-12-3 1 16,-10-4-1-16,-10 4 0 0,-8 9-1 16,-3-1 0-16,-14 1 0 15,-7 2 0-15,-1 0-1 16,1 1 1-1,7-6-2-15,7-1 1 0,10-5-3 16,15-3 1-16,10-4-1 16,10 4 0-16,5-3 0 15,6 0 1-15,7 0 0 16,8 8 1-16,3-2 2 16,-11 6 0-16,-10-4 2 15,-4-5 1-15,-11 3 1 16,-9 5 0-16,-12 1-1 15,-10 2 1-15,-7 1-2 16,-7 2 1-16,-1-5-5 16,1-1 0-16,0-8-9 15,3 0 1-15,4-6-19 16,10-6 1-16</inkml:trace>
  <inkml:trace contextRef="#ctx0" brushRef="#br0" timeOffset="60430.32">20828 15010 93 0,'4'3'46'0,"20"-3"-65"0,-13-3 74 15,-1-5-74-15,8-4 0 16,10-15-25-16,0-11 1 0</inkml:trace>
  <inkml:trace contextRef="#ctx0" brushRef="#br0" timeOffset="60742.71">21156 14511 100 0,'4'0'50'0,"38"-6"-69"0,-24 3 92 0,10-3-73 16,11-3 0-16,-4 3 0 16,0-3 0-16,4 3 0 15,0 1 0-15,0 5 0 16,-8 0 1-16,-2 3-1 15,-8-1 1-15,-4 7 0 16,-6 12 0-16,-8 2 0 16,-3 10 0-16,-3 14-1 15,-4 6 1-15,-4 17-1 16,1 1 1-16,3-1-1 0,0 4 0 16,3-12-2-16,1-1 0 15,3 1-6-15,0-6 0 16,0-12-12-16,-4-15 0 15,1-17-6-15,-5-12 0 16</inkml:trace>
  <inkml:trace contextRef="#ctx0" brushRef="#br0" timeOffset="60894.1">21318 14837 98 0,'-3'0'49'0,"17"-3"-69"0,7-6 98 0,7-3-79 16,11 7 1-1,18-4-8-15,3-3 0 0,7 0 1 16,3 0 1-16,1 9-20 16,-1 3 1-16</inkml:trace>
  <inkml:trace contextRef="#ctx0" brushRef="#br0" timeOffset="61539.7">17625 15986 89 0,'-14'-20'44'0,"35"-7"-57"0,-11 24 75 0,1 3-59 15,0 6 0-15,-4 15 2 16,0 8 1-16,-4 27-7 15,-3 15 0-15,0 20 4 16,-7 12 1-16,0 20-2 16,0-2 1-16,0 11-3 15,0-11 1-15,7-13-1 16,0-5 1-16,0-18 0 16,3-23 0-16,5-3-1 15,-1-12 1-15,7-6-1 0,3-17 1 16,8-10-2-16,3 1 0 15,0-12-3-15,1-9 1 16,-5-11-5-16,-2-4 0 16,-1-8-7-16,-7-10 0 15,-7 1-11-15,-14-18 1 16</inkml:trace>
  <inkml:trace contextRef="#ctx0" brushRef="#br0" timeOffset="61749.21">17152 16707 87 0,'-49'3'43'0,"42"0"-52"0,14-3 78 0,10 0-67 15,15-3 0-15,14 0 0 16,10-6 1-16,15-3-5 16,7 0 1-16,17-2 1 15,0-10 0-15,7 1-8 16,4-7 1-16,-4-2-18 15,11-12 0-15,-21-3 0 16,0-3 1-16</inkml:trace>
  <inkml:trace contextRef="#ctx0" brushRef="#br0" timeOffset="61931.13">18771 16101 88 0,'-31'0'44'0,"2"6"-68"16,26-3 94-16,-8 6-72 0,-10 11 1 15,-7 4-1-15,-4 5 0 16,-7 1 2-16,0 5 0 16,1 0-4-16,-1-8 1 15,-3-1-6-15,10-8 0 16,0-12-12-16,11-21 0 16</inkml:trace>
  <inkml:trace contextRef="#ctx0" brushRef="#br0" timeOffset="62109.6">18302 15869 81 0,'-7'3'40'0,"21"8"-50"0,-3 1 70 0,6 12-60 15,5 11 0-15,-1 3 0 16,0 9 1-16,4 9-2 16,3-6 1-16,-3-3-3 15,-4-3 1-15,-4-8-6 16,-6-4 0-16,-1-9-14 15,-2-11 1-15</inkml:trace>
  <inkml:trace contextRef="#ctx0" brushRef="#br0" timeOffset="62277.2">18637 16004 72 0,'0'-59'36'0,"-3"18"-31"16,3 32 58-16,0 6-60 15,0 3 0-15,0 12 0 16,-4 6 0-16,1 20-5 0,-1 9 0 15,1 15 0-15,-4 20 0 16,7 6-9-16,0 9 1 16,7 9-13-16,10-9 0 15</inkml:trace>
  <inkml:trace contextRef="#ctx0" brushRef="#br0" timeOffset="62501.17">19166 16648 103 0,'-10'12'51'0,"24"-21"-75"0,0 9 96 0,4-6-75 16,10-3 1-16,11-3-5 15,7 1 1-15,-1-7 6 16,-2 9 0-16,-4 0-9 15,-11 3 0-15,-7 3-15 16,-10 6 0-16</inkml:trace>
  <inkml:trace contextRef="#ctx0" brushRef="#br0" timeOffset="62666.45">19205 16824 110 0,'-7'6'55'0,"35"12"-78"15,-10-15 102-15,14-3-83 0,17 0 0 16,4-6-7-16,7-6 0 16,0 0 6-16,0 1 0 15,-4-1-23-15,4-6 1 16</inkml:trace>
  <inkml:trace contextRef="#ctx0" brushRef="#br0" timeOffset="66447.55">20073 16266 83 0,'-39'-15'41'0,"22"3"-38"0,17 9 42 15,3-6-46 1,4 1 1-16,4-1 0 0,3 0 1 16,4 3 2-16,6 3 0 15,12 6 0-15,6 9 0 16,4 6 0-16,7 17 0 16,0 15 0-16,-4 9 0 0,-7 8-3 15,-10 7 0-15,-21 2 0 16,-15 3 1-16,-17 1 0 15,-11-1 0 1,-10-8 0-16,-4-7 1 0,-3-8-1 16,10-15 1-16,-21-8-1 15,0-10 1-15,3-17-1 16,12-12 0-16,6-14 0 16,7-10 0-16,14 1-1 15,11-6 1-15,14-1-1 16,18 7 0-16,7 5 0 15,3 10 1-15,7 2-1 16,15 9 0-16,-4 18-1 16,0 2 1-16,3 4-1 15,-3 5 1-15,-7 4-5 16,-7-7 0-16,-1-2-8 0,-9-3 0 16,-1-7-13-16,-14-8 0 15</inkml:trace>
  <inkml:trace contextRef="#ctx0" brushRef="#br0" timeOffset="66643.78">20846 17039 107 0,'-39'20'53'0,"25"-23"-81"0,21 3 98 0,-7 0-82 16,7-8 1-16,-4-7-13 15,4-6 1-15,-3-2 19 16,-1-7 1-16,1-2-22 16,0-3 1-16</inkml:trace>
  <inkml:trace contextRef="#ctx0" brushRef="#br0" timeOffset="67034.53">21213 16274 101 0,'-15'-5'50'0,"19"2"-80"15,-4 3 109-15,0 0-80 16,0 3 1-16,-7 2 1 16,-4 13 0-16,-3 17-1 15,-7 15 1-15,0 12 0 0,3 15 0 16,8-7 0-16,6 4 0 15,8-4-1-15,6-8 1 16,8-3 0-16,3-15 0 16,7-9-1-16,4-11 1 15,3-13 0-15,4-17 1 16,0-11-1-16,-4-10 1 16,0-17-1-16,-6-6 0 0,-5-11 0 15,-10-7 1-15,-14 0-2 16,-7-2 1-16,0 14-2 15,-10 3 1-15,-1 9-4 16,-7 3 1-16,-3 14-11 16,3 10 1-16,1 11-14 15,-8 6 0-15</inkml:trace>
  <inkml:trace contextRef="#ctx0" brushRef="#br0" timeOffset="68115">21759 16421 62 0,'0'3'31'0,"11"-11"-36"0,-8 5 40 0,1-3-36 16,0 0 1-16,-1 0-1 16,-3 6 1-16,0 0 1 15,0 0 0-15,0 0 2 16,0 0 1-16,0 0 0 16,0 0 0-16,0 0 2 15,0 0 1-15,0 0 0 16,0 0 1-16,0 0-2 15,0 0 1-15,4 0-1 16,-1 0 1-16,4 3-2 16,0 0 0-16,4-6-2 15,-1 3 0 1,12 0-1 0,-1-3 1-16,0-3-2 15,-3-6 1-15,-4 1 0 16,-4-1 0-16,4 0-1 0,-3 0 1 15,-1-8-1-15,-2-1 0 16,-1-2-1-16,-4-1 1 16,-3 1-1-16,0 2 0 15,0 0 0-15,-3 7 0 16,-8 2 0-16,-3 3 0 16,-7 0-1-16,-4 9 1 15,0 9-1-15,4 3 1 0,-4 6-1 16,1 11 1-16,-1-3-1 15,4 7 1 1,3 5-1-16,8 0 1 0,6-5-1 16,8 8 1-16,3-6 0 15,0 0 0-15,3-11 0 16,8-4 0-16,7-11 0 16,3-6 0-16,0-6 1 15,-3-6 0-15,-4-5-1 16,-3-4 1-16,3-3 0 15,-7-8 0-15,-3 3-1 16,-1 5 1-16,-3 0-1 16,-3 7 0-16,-1 2 0 15,-3 3 0-15,0 9 0 16,0 6 1-16,-3 6-1 16,-1 17 0-16,4 6 0 15,0 13 1-15,-3 1-1 16,-1 13 0-16,-3-3 1 15,0 15 0-15,0-10 0 16,-4 4 1-16,4-6-1 0,0-1 0 16,0-5 0-16,4-9 1 15,-1-9-4-15,8-5 1 16,-1-10-3-16,1 1 0 16,-1-10-4-16,8-8 1 15,-4-6-6-15,0-6 0 16,7-14-13-16,11-12 1 15,-1-7-1-15,1-8 1 0</inkml:trace>
  <inkml:trace contextRef="#ctx0" brushRef="#br0" timeOffset="68684.92">22345 16310 84 0,'-21'-9'42'0,"24"9"-59"15,-3 0 85-15,4-3-68 16,6-3 1-16,8 3 1 15,3 0 1-15,11 3-3 0,-4 3 1 16,4 0 1-16,0 9 1 16,-1 6-1-16,-2 5 0 15,-8 1-1-15,-11 8 1 16,-10-3-1-16,-10 4 1 16,-8-1 0-16,-6 0 0 15,-12-5 0-15,1-4 1 16,0-2-2-16,10-4 0 0,4-5-1 15,7-3 0-15,3-3 0 16,8-3 0 0,6 0-1-16,11 6 0 0,11-3 1 15,0 2 0-15,6 7 0 16,-2 6 0-16,-1-1 0 16,0 7 1-16,-7-7 1 15,-7-2 0-15,-7 5 0 16,-10 7 1-16,-8-1 0 15,-6 4 0-15,-8-7 0 16,-3 3 0-16,-1 4-4 16,1-10 0-16,0-5-7 15,3 0 0-15,8-13-16 16,10-16 0-16,10-22-5 16,18-20 0-16</inkml:trace>
  <inkml:trace contextRef="#ctx0" brushRef="#br0" timeOffset="68927.98">22969 16463 109 0,'-45'14'54'0,"20"39"-81"0,25-35 111 16,0 2-84-16,7 1 0 16,7 8 0-16,18 4 1 15,-1 11 0-15,5-9 1 16,10 9 0-16,3 0 0 15,0 0 0-15,-3 1 1 0,-7-10-1 16,-7-3 0-16,-7 0-5 16,-15-2 1-16,-13-10-10 15,-15-8 1-15,-17-12-19 16,-18-17 1-16</inkml:trace>
  <inkml:trace contextRef="#ctx0" brushRef="#br0" timeOffset="69083.09">23139 16260 115 0,'10'-6'57'0,"89"-9"-79"15,-60 3 98-15,14 1-90 16,10-7 0-16,11-5-31 16,4 5 0-16,-11 3 46 15,-18-2 1-15</inkml:trace>
  <inkml:trace contextRef="#ctx0" brushRef="#br0" timeOffset="72678.63">1048 16613 81 0,'-57'8'40'0,"43"-16"-37"0,14 8 40 0,4 0-42 15,6 0 0-15,8-3 4 16,3 3 1-16,7 0-6 16,4 0 1-16,17 0 4 15,8 0 0-15,3 5 0 16,10-2 1-16,5 0-3 16,9 0 1-16,8-3-2 15,-4 3 1-15,11-3-1 16,3 3 0-16,15-3-2 15,-4 3 1-15,-4-6 0 16,7 3 0-16,4-3 0 16,0 3 0-16,-7-3 0 15,14 0 0-15,-7 0 0 16,7 3 0-16,-4-3 0 16,8 3 0-16,0 3-1 15,3-3 0-15,-4 0 1 0,4 0 0 16,4 0-1-16,-1 0 1 15,1-3 0-15,3 3 0 16,-3 0 0-16,-4 3 0 16,3-8-1-16,11 5 0 15,-6 0 0-15,6 0 1 16,-7-3-1-16,14-3 1 16,-10 3-1-16,10 0 1 0,-7 0-1 15,-3 0 0-15,3 0 0 16,7-3 0-16,-3 3 0 15,-4-3 0-15,0 6 0 16,4 0 1-16,-4-3-1 16,-7 3 1-16,18-3-1 15,0 3 0-15,-15-2 0 16,8 2 1-16,0-9-1 16,-4 3 0-16,-4 0 0 15,12 0 1-15,-12-3-1 16,4 3 0-16,-3-2 0 15,0-4 1-15,-1 3-1 16,1 3 1-16,0 0-1 16,-1-3 0-16,1 4 0 15,0-4 1-15,-4 3-1 16,0-6 0-16,-4 3 0 16,4-3 1-16,-14 1-1 15,0-1 0-15,-10 6 0 0,-4-3 0 16,-7 9 0-16,-11 0 1 15,-14 0-1-15,-7 0 0 16,0 3-2-16,-10-3 1 16,-8 0-5-16,-10-3 0 15,-11-6-11-15,-14-8 0 16,-17-13-14-16,-25-5 0 16</inkml:trace>
  <inkml:trace contextRef="#ctx0" brushRef="#br0" timeOffset="75635.42">550 16163 73 0,'-60'0'36'0,"32"0"-40"0,28 0 53 0,-3 0-49 15,-4 0 0-15,7 0 3 16,0 0 1-16,0 0-2 16,10 0 0-16,1 0 4 15,6 0 0-15,1 3 0 16,3 0 0-16,4 3-1 15,10-4 0-15,7 1-2 16,8 3 0-16,-11-3-1 16,10-3 0-16,11 0 0 15,-7 0 0-15,3 0-1 16,4 0 1-16,0 0-1 16,4-3 1-16,3-3-1 15,0 3 0-15,3 1 0 0,5-7 0 16,-8 0-1-16,-7-3 1 15,7-3 0-15,3 7 0 16,1-4 0-16,-8 0 0 16,11-8 0-16,0-1 0 15,-7-3 0-15,4 4 0 16,-4-10-1-16,4 4 1 16,-1-12-1-16,-6 0 1 15,13 2-1-15,-10 7 0 16,-7-9 0-16,4-4 0 15,3 1 0-15,3 6 1 0,-10-3 0 16,7-6 0-16,4 0-1 16,-11 2 1-16,3-5-1 15,-6-3 0-15,-4 3 0 16,3 0 1-16,-7-3-1 16,4-2 0-16,-3-4 0 15,-4 6 1-15,0-3-1 16,-8 0 1-16,8 0 0 15,-7-3 0-15,-7 3-1 16,7 6 1-16,-8 0-1 16,-2-3 0-16,2-6 0 15,-3 6 1-15,1-3-1 16,2 6 1-16,8-3-1 16,-3-3 0-16,-1 1 0 15,4-4 0-15,-8 6 0 16,-2-6 1-16,-5 0-1 0,5 6 0 15,2 0 0-15,5-3 1 16,-5 0-1-16,-2 6 1 16,-5-6-1-16,1 0 1 15,-4 3-1-15,-3-3 0 16,3-2 0-16,0-1 0 16,7 6 0-16,-3 0 0 15,0-6 0-15,-1 6 0 16,-2 0 0-16,2 3 0 15,-3-3 0-15,-3 3 1 0,3-9-1 16,0 3 0-16,-3 0 0 16,3 3 0-16,-10 0 0 15,6 0 0-15,5-3 0 16,-8 0 0-16,10 3 0 16,-2-11 0-16,-1 11 0 15,-4 0 1-15,4 6-1 16,4 0 0-16,0-1 0 15,-15 10 0-15,12-6 0 16,-1 0 0-16,7-6 0 16,0 0 0-16,8 3-1 15,-1 0 1-15,4 0 0 16,-8 5 1-16,1-2-1 16,-7 3 0-16,7 0 0 15,-1-1 0-15,1 4 0 16,3 6 0-16,-3 2-1 15,0 10 1-15,3-10 0 16,-3 7 0-16,0-4 0 0,6 4 0 16,1-7 0-16,0 7 0 15,-7-1 0-15,0 6 0 16,-1 1 0-16,-3-1 0 16,4 6 0-16,4 3 0 15,2-3 0-15,1 1 0 16,3-1 0-16,-3 3 0 15,-7 3 0-15,7-3 0 0,0 0 0 16,-4 3 0-16,11 0 0 16,-7 0 0-16,-1 3 0 15,1 0 0-15,4 3 0 16,-5 0 0-16,5 3 0 16,-1 0 1-16,4-3-1 15,-18 3 0-15,7 3 0 16,1-1 0-16,2 1 0 15,1 6 0-15,4 0 0 16,-8 2 0-16,0 1 0 16,4 0 0-16,-14-7 0 15,3 1 0-15,4 12 0 16,3-7 0-16,-3 7 0 16,-1-4 1-16,5 1-1 15,-8 2 0-15,-3 1 0 16,-1-1 0-16,1 10 0 15,3-4 1-15,0 6-1 16,4 4 0-16,-4-4 0 0,4 0 0 31,10 18 0-31,-3 3 0 16,-3-3 0-16,-1 0 0 16,0 0 0-16,0-3 0 15,-6 6 0-15,6-3 0 16,-3-4 0-16,-11 10 1 15,7-9-1-15,-7-6 0 0,-3 6 0 16,3 0 0-16,-3 0 0 16,3-6 0-1,0 6 0-15,0-3 0 0,0 6 0 16,0 0 0-16,1-3 0 16,2 3 1-16,-3-9-2 15,1 3 1-15,6 3 0 16,-10 0 0-16,3-3 0 15,-7 0 0-15,10 9 0 16,1-9 0-16,0-6 0 16,7 12 1-16,-11-6-1 15,7 0 0-15,-7-6 0 16,-3 4 0-16,3-4 0 16,0 3 0-16,0-3 0 15,4-3 0-15,3 6 0 16,4 3 0-16,0-3 0 15,-1 1 0-15,8-1 0 0,-7 0 0 16,0-3 0-16,-4-3 0 16,7 3 0-1,1-3 0-15,-1 1 0 16,4-1 0-16,-8-6 0 0,1 4 0 16,7-1 0-16,-7-3 0 15,7 9 0-15,3 0 0 16,4 1 0-16,-4-1 0 15,-3 0 0-15,0-6 0 16,3 0 0-16,0 7 0 16,1-7 0-16,-1 0 0 0,-10-2 0 15,3 2 0-15,0 0 0 16,4-11 0-16,3 5 0 16,4 3 0-16,-7-5 0 15,0 8 0-15,-4-3 0 16,4-5 0-16,0 2 0 15,-4-2 0-15,7 5 0 16,-3 0 0-16,-4-5 0 16,-3-7 0-16,4 1 0 15,-1 5 0-15,7-5 0 16,-3 3 0-16,0-4 0 16,0 4 0-16,-4-7 0 15,-3 1 0-15,-1 3 0 16,8-7 0-16,-4-2 0 15,1 3 0-15,-1-4 0 16,-3-2 0-16,-4 0 0 16,0 9 0-16,4-7 0 0,3 1 0 15,-3 6 0-15,3-3 0 16,0 2-1-16,4 1 1 16,-3-6 0-16,-1-1 0 15,0 1 0-15,0 0 0 16,4-3 0-16,-4 0 0 15,4 2 0-15,-7 1 0 16,0-6 0-16,0 3 0 16,-4 0 0-16,0 2 0 0,0-5 0 15,0 6 1 1,1-6-1-16,2 0 0 0,-2-3 0 16,2 0 0-16,-2 0 0 15,2-1 0-15,1 1 0 16,-4 0 0-16,4 0 0 15,0 0 0-15,3-3 0 16,4 0 0-16,-4 6 0 16,4-3 0-16,7-3 0 15,7 3 0-15,3-3 0 16,1 3 0-16,3 0 0 16,10 3 0-16,1 6-1 15,13-1 1-15,1-2-2 16,0 0 0-16,6-6-5 15,-2 0 0-15,2-6-22 16,-2-6 0-16,-22-14-3 16,-25-1 1-16</inkml:trace>
  <inkml:trace contextRef="#ctx0" brushRef="#br0" timeOffset="76821.59">3041 15304 49 0,'-11'-35'24'0,"15"-21"-17"0,-4 47 25 0,0-11-29 16,0 2 1-16,-4-5 6 16,4 2 0-16,-7-5-9 15,4 2 0-15,-8 4 9 16,4 5 0-16,4 3-1 15,-4 0 0-15,7-2-3 16,-7 5 1-16,3 0-3 16,4 9 1-16,0 0-3 15,4 6 0-15,3 9 0 16,-7 17 0-16,7 6-1 16,-4 15 0-16,4 21 0 15,-7 5 1-15,0 18-1 16,0 18 0-16,0-4 0 15,0 7 0-15,0 5 0 16,0-5 0-16,0 0 0 16,4 2 0-16,-4-17 0 15,7-9 0-15,-7-12-1 16,3-14 1-16,4-15-1 16,-7-9 1-16,4-12 0 0,3-2 1 15,-7-21-1-15,7-12 0 16,-7-12 0-16,11-17 1 15,-11-16-1-15,3-22 1 16,4-12-1-16,-7-15 0 16,0-15-1-16,0-17 0 0,0-13 0 15,4-2 0 1,3-6 0-16,-7 15 0 0,0 3 0 16,0 17 0-16,3 12 0 15,4 15 0-15,-7 15 0 16,4 11 1-16,3 15-1 15,-7 9 0-15,0 2 0 16,0 16 0-16,0 14 0 16,7 12 0-16,-7 23-1 15,0 21 1-15,4 18 0 16,3 23 0-16,-7 21 0 16,0 11 0-16,0 24 0 15,0 3 0-15,-11 3 0 16,4-9 1-16,0-6-1 15,3-8 1-15,-3-16-1 16,7-17 1-16,-3-14-1 16,3-16 0-16,0-14-3 15,0-12 0-15,0-8-6 16,0-19 1-16,3-8-15 0,15-18 1 16,0-17-8-16,-8 5 0 15</inkml:trace>
  <inkml:trace contextRef="#ctx0" brushRef="#br0" timeOffset="81340.55">9331 15110 63 0,'-7'-20'31'0,"10"-18"-35"0,-3 26 50 15,-3 0-40-15,3-3 0 16,-7 1 4-16,3-4 0 15,-6 0-11-15,3-2 1 0,0 8 8 16,0 3 0-16,0 3-3 16,-4 6 1-16,0 6-3 15,1 9 0-15,-1 17-2 16,1 15 1-16,3 24-1 16,0 23 1-16,3 18-1 15,-3 17 1-15,7 9-1 16,0 0 0-16,7 0 0 15,-7-8 0-15,4-13 0 16,-1-14 0-16,1-17 0 16,-4-7 0-16,3-14 0 15,-3-18 1-15,4-12 0 16,-4-15 1-16,-4-20 0 16,1-14 0-16,-1-16-1 15,1-23 1-15,-1-26-1 16,4-15 0-16,0-24-2 15,-7-14 0-15,7-9 0 16,0-12 0-16,0 0-1 16,7 0 1-16,-3 9-1 0,3 3 1 15,-4 24 0-15,4 17 0 16,-3 12 0-16,-1 23 0 16,1 12 0-16,-1 12 0 15,1 14-1-15,-1 21 0 16,1 24 0-16,-1 20 1 15,8 36-1-15,-8 26 0 16,8 38 1-16,0 18 0 16,-4 20 1-16,0 3 0 15,3-20-1-15,-3-9 0 16,0-15 2-16,-3-20 0 0,0-18-1 16,-1-21 0-16,1-14 0 15,-1-18 0-15,1-14 0 16,-4-10 1-16,0-26-1 15,0-20 0-15,0-27 0 16,0-29 0-16,0-27-1 16,-4-23 1-16,8-7-2 15,-4-8 1-15,0 3-2 16,-4 9 0-16,8 9-2 16,-4 11 0-16,3 21-6 15,-3 15 1-15,0 20-22 16,4 15 0-16</inkml:trace>
  <inkml:trace contextRef="#ctx0" brushRef="#br0" timeOffset="82812.47">9049 17086 56 0,'-7'-15'28'0,"3"-20"-18"15,4 20 21-15,0-2-27 16,0-7 1-16,0 1 6 16,0-1 1-16,0 9-12 15,0 4 1-15,0 2 8 16,4 3 0-16,3-3-3 15,3 3 1-15,4 3-4 16,8 6 0-16,2 6-3 16,12 12 1-16,2 2-1 15,1 12 1-15,0 6-1 16,3 4 0-16,-10-4 0 0,-4 3 1 16,-7 3 0-16,-10 3 0 15,-11 0 0-15,-11 0 1 16,-10-3-1-16,-7-3 1 15,-11-6-1-15,-3-8 1 16,-4-7-2-16,0-8 1 16,0-9-1-16,1-6 1 15,6-9-1-15,3-9 0 16,15-2-1-16,0 5 1 0,14 0-1 16,11 1 1-16,10 2 0 15,3 6 1-15,8 3 0 16,7 3 0-16,7 9 0 15,3 3 0-15,4 5-1 16,-7 1 1-16,-4-3-3 16,0 2 1-16,-3-2-8 15,-4-3 1-15,0-1-16 16,1-5 0-16,-1-6-3 16,-7-12 0-16</inkml:trace>
  <inkml:trace contextRef="#ctx0" brushRef="#br0" timeOffset="82966.2">9790 17486 103 0,'-22'17'51'0,"22"-34"-85"0,0 20 107 0,0-3-88 16,0 0 1-16,0 3-13 0,-3-3 0 15,-1-3 23-15,4-12 1 16</inkml:trace>
  <inkml:trace contextRef="#ctx0" brushRef="#br0" timeOffset="83322.39">9984 17083 99 0,'-29'0'49'0,"22"3"-73"0,7-3 97 0,0 3-74 16,-3 9 0-1,-1 2 1-15,-3 4 0 0,0 5 0 16,0 16 1-16,4 5 0 16,3 3 0-16,3 0 0 15,4 0 1-15,7-6-1 16,4-6 1-16,3-8-1 16,0-7 1-16,4-11 0 15,-4-9 0-15,0-15 1 16,0-2 0-16,-3-16-1 15,-4-11 1-15,-3 3-2 16,-8-12 1-16,-6-3-1 16,-8 6 0-16,-3 3-2 15,-4 3 0-15,1 12-4 16,-1 3 0-16,1 5-10 16,2 9 0-16,5 9-14 0,3 6 1 15</inkml:trace>
  <inkml:trace contextRef="#ctx0" brushRef="#br0" timeOffset="83790.12">10583 16965 99 0,'-10'-6'49'0,"10"-11"-68"0,0 5 87 0,-7-3-71 15,-7 4 1-15,-4-1 1 16,0 0 0-16,-10 3 3 15,-7 6 0-15,-11 3-2 16,7 9 1-16,-3 15 0 16,7 2 0-16,3 6-1 15,11 13 1-15,7-4-1 16,10-3 0-16,4 0 0 16,7-3 0-16,11-5 1 15,6-10 1-15,5-11 0 16,2-3 0-16,-6-12 0 15,0-6 0-15,-1-8 0 16,1-7 0-16,-7 4-1 16,-4-4 0-16,-4 10 0 15,-2-1 0 1,-8 18-1 0,-4 15 0-16,4 5-1 0,-4 10 1 15,4 8-1-15,0 3 0 16,4 3-2-16,0 6 0 15,3-3-4-15,0 0 0 16,3-8-6-16,1-4 1 16,3-15-5-16,0-5 0 15,4-9-7-15,-1-12 0 16</inkml:trace>
  <inkml:trace contextRef="#ctx0" brushRef="#br0" timeOffset="84193.4">10714 17159 74 0,'-4'-47'37'0,"8"6"-42"0,-1 29 69 0,4 4-62 16,1-1 0-16,-1 3 4 16,3-3 0-16,4 3-6 15,4 3 0-15,3 3 4 16,0 3 1-16,-3 3-2 16,0 6 1-16,-4-3-2 15,-7 5 1-15,-11 7-2 16,-3 2 1-16,-7 4-1 15,-4-4 0-15,4 4 0 16,4-7 0-16,-1 1-1 16,4-6 0-16,7-4-1 15,7-2 1-15,7 3 0 16,4-3 0-16,3-3 0 16,4-3 0-16,-1 3 0 15,-2 2 0-15,-8 4 1 16,-7 3 1-16,-11 0-1 0,-3 5 1 15,-7 4 0-15,-11 2 0 16,4 1-1-16,-4-1 0 16,4-5-2-16,4-1 0 15,3-5-7-15,3-9 1 16,4 0-10-16,10-15 0 16,15-21-11-16,14-11 0 0</inkml:trace>
  <inkml:trace contextRef="#ctx0" brushRef="#br0" timeOffset="84434.27">11204 17074 97 0,'-10'18'48'0,"10"11"-65"0,0-14 89 0,3 0-72 16,4-1 1-16,4 7 2 16,3 2 0-16,4 7-3 15,-1 2 1-15,8 0 2 16,7 1 1-16,-1-4-1 15,1-2 0-15,0 2-1 16,-7-5 0-16,-8-1-3 16,-6-5 1-16,-8-1-5 15,-13-2 0-15,-11-3-10 16,-18 0 1-16,-11-4-14 16,-6-8 0-16</inkml:trace>
  <inkml:trace contextRef="#ctx0" brushRef="#br0" timeOffset="84574.19">11232 17018 102 0,'29'-26'51'0,"66"-18"-81"0,-56 23 91 16,7 6-80-16,7-2 1 16,3-4-28-16,-3 4 1 15</inkml:trace>
  <inkml:trace contextRef="#ctx0" brushRef="#br0" timeOffset="85440.4">1764 17497 58 0,'0'-2'29'0,"-7"4"-18"0,7-2 36 16,0 0-42-16,0 0 0 16,0 0 4-16,0 0 1 15,7 0-11-15,3 0 0 16,5 0 8-16,2 6 1 15,4-3-3-15,8-3 0 0,-12 3-2 16,15 0 0-16,-4 0-3 16,-7-3 1-16,11 0-6 15,0 0 1-15,3-6-10 16,-3-8 0-16,7-4-12 16,-11-12 1-16</inkml:trace>
  <inkml:trace contextRef="#ctx0" brushRef="#br0" timeOffset="85860.8">2304 17186 87 0,'-39'6'43'0,"28"-3"-56"16,11-3 76-16,11 0-64 16,-1 0 1-16,12 0-1 15,2 0 1-15,8 0 0 16,-4 3 1-16,4 5-1 0,0 10 1 15,14 6-1-15,-4 11 1 16,-3 0-1-16,-7 0 1 16,-4 7-1-16,-7-1 1 15,-21-3 0-15,0 3 0 16,-18 0 0-16,-6 6 0 16,-1-17 0-16,0-4 0 15,-14-8 0-15,1-1 1 16,-1-5-1-16,0-3 0 15,4-9 0-15,-1-6 0 0,15-3 0 16,0-5 1-16,10 5-1 16,11 0 0-16,0 0-1 15,11 3 1 1,10 0-1-16,11 6 1 0,3 0-3 16,-3 3 1-16,7 3-6 15,0 0 1-15,-4 3-14 16,4-6 1-16,-4-3-6 15,-10-3 0-15</inkml:trace>
  <inkml:trace contextRef="#ctx0" brushRef="#br0" timeOffset="86028.8">2900 17741 99 0,'-46'0'49'0,"64"0"-96"15,-11-8 100-15,3-4-70 0,1 0 1 16,-8 0-19 0,4-2 1-16,-3-4 40 0,3-3 1 15</inkml:trace>
  <inkml:trace contextRef="#ctx0" brushRef="#br0" timeOffset="86400.69">3168 17215 90 0,'-28'0'45'0,"28"-3"-77"0,0 0 99 0,0 3-67 16,-11 0 0-16,1 6 3 16,-1 9 0-16,-3 5-2 15,0 16 1-15,3 2 1 16,4 9 0-16,4 3 0 15,3 0 0-15,3 0-2 16,8-3 1-16,10-3-1 16,4-12 0-16,-1-11 0 15,4-3 1-15,1-15 0 16,-8-6 0-16,7-9 0 16,-7-6 0-16,-3-8 0 15,-8-9 0-15,-10-4-1 16,0 1 0-16,0-6-2 15,0 0 0-15,-7 3-5 16,4 3 1-16,-8 11-17 0,11 1 0 16,0-7-5-16,0 7 1 15</inkml:trace>
  <inkml:trace contextRef="#ctx0" brushRef="#br0" timeOffset="86820.96">3806 17268 102 0,'-21'-9'51'0,"25"-11"-83"0,-8 14 102 0,-3-6-73 15,-3-6 1-15,-19 4 2 16,8 2 0-16,-10 3 2 16,-5 9 0-16,1 6-1 15,-4 0 0-15,0 9 1 16,8 5 0-16,2 10-2 15,12-1 1-15,6 0-1 16,11-5 0-16,11-3 0 16,6-4 0-16,1-5 1 15,7-6 1-15,3-6-1 16,-7 0 1-16,11-12-1 16,-4-6 1-16,0 7-1 15,-10 2 1 1,-4 12-1-1,-7 9 0-15,-7 8 0 16,-7 7 0-16,4 11-1 0,-8 3 1 16,0 3-3-16,4 3 1 15,-3-3-5-15,10-9 0 16,-7-5-8-16,7-4 1 16,7-8-14-16,7-9 1 15</inkml:trace>
  <inkml:trace contextRef="#ctx0" brushRef="#br0" timeOffset="87241.47">3926 17206 94 0,'-21'0'47'0,"35"0"-69"0,-7 0 83 0,8-3-62 16,-1 3 1-16,7 3 0 15,-7 3 0-15,4 6 2 16,-1-3 0-16,-3 3 0 15,-7 2 1-15,-7 10 0 16,-7-4 1-16,-7 4-1 16,-14-3 1-16,7 2-2 15,-7-5 0-15,6 5-2 16,12-5 1-16,-8-6-1 16,8-4 0-16,-1 1 0 15,11-6 0-15,4-3 0 16,10 3 0-16,7-3 0 15,-11 0 0-15,12 3 0 16,6 0 1-16,-14 6 0 16,0 6 0-16,-3 2 0 15,-11 4 1-15,0 2-1 16,-14 7 1-16,3-4-2 0,-3-2 0 16,3-1-5-16,1-5 0 15,-1-1-7-15,11-5 0 16,11-15-9-16,-1-14 1 15,15-22-6-15,3-16 0 16</inkml:trace>
  <inkml:trace contextRef="#ctx0" brushRef="#br0" timeOffset="87466.62">4286 17289 72 0,'11'0'36'0,"6"6"-37"0,-13-3 69 0,3 2-64 16,4 10 1-16,-1 3 1 15,1-4 1-15,6 16-8 16,5-1 0-16,6 1 6 15,11 2 1-15,-8 0-2 16,8 1 0-16,-11-1-2 16,4 3 1-16,-11-8-2 15,-14-1 1-15,-10-5-4 16,-11 2 0-16,-14-2-6 16,-11 2 0-16,-4-5-10 15,-17-6 0-15,-7-12-10 16,7-15 1-16</inkml:trace>
  <inkml:trace contextRef="#ctx0" brushRef="#br0" timeOffset="87574.51">4336 17250 77 0,'42'-23'38'0,"7"-9"-43"0,-24 20 67 16,17-9-68-16,8 1 1 16,10-4-38-16,10 4 1 15</inkml:trace>
  <inkml:trace contextRef="#ctx0" brushRef="#br0" timeOffset="94221.93">981 16486 46 0,'21'-26'23'0,"7"-24"-23"16,-17 41 24-16,-1 3-23 15,-3 12 0-15,-7 6 5 0,-7 17 0 16,-7 9-4-16,-14 0 0 16,-4 7 5-16,8-4 1 15,-1-3-2-15,7-6 1 16,8-2-3-16,-8-16 0 15,14-14-2-15,15-14 0 16,10-16-2-16,7-8 0 16,4-6 1-16,7-15 0 15,0 9 0-15,3 3 0 16,4 9 0-16,-14 6 0 0,-1 14 0 16,-20 9 1-16,-4 15 0 15,-7 12 0-15,-10 20 0 16,-12 6 1-16,5 0-1 15,-1-3 0-15,4-5 0 16,0-10 0-16,10 0-2 16,-3-11 1-16,7-9-1 15,11-9 0-15,14-18-1 16,13-20 1-16,5-12 0 16,-1 1 0-16,14-10 0 15,4 3 0-15,-7 12 0 16,-7 9 0-16,-14 14 0 15,-4 12 0-15,-17 27 0 16,-18 12 1-16,-7 20-1 16,-15 26 1-16,-9 1 0 15,-1 5 1-15,7-11-1 16,-7-15 1-16,18-6-1 0,0-18 1 16,14-3-2-16,14-14 1 15,3-24-1-15,12-14 0 16,27-21-1-16,4-21 1 15,3-2-1-15,-3-1 0 16,7 4 0-16,-3 5 0 16,-15 12 1-16,-3 12 0 15,-11 20 1-15,-17 15 1 0,-8 12-1 16,-6 20 1-16,-19 18 0 16,1 12 0-16,-3-3-1 15,2-3 1-15,8-9-2 16,-3-6 1-16,6-5-1 15,11-13 1-15,0-14-1 16,11-9 0-16,20-23-1 16,8-27 1-16,11-12 0 15,10-14 0-15,10-1 0 16,-10 1 0-16,-3 11 0 16,-15 15 0-16,-10 15 0 15,-11 12 0-15,-7 20 0 16,-11 21 1-16,-13 29 0 15,-11 9 0-15,-18 17 0 16,7 4 0-16,-7-4 0 16,11-11 0-16,-4-9 0 15,11-9 0-15,11-9-1 16,3-14 1-16,17-15-1 0,1-24 0 16,28-26-1-16,3-23 1 15,25-21 0-15,11-12 0 16,3-3-1-16,0 0 1 15,0 15 0-15,-14 17 0 16,-7 22 0-16,-21 13 0 16,-11 25 0-16,-17 25 0 15,-11 28 0-15,-18 16 1 16,-14 31-1-16,-14 5 1 0,4 3 0 16,-7-9 1-16,6-11-2 15,15-1 1-15,0-20-1 16,10-12 1-16,8-17-1 15,6-12 0-15,18-27-1 16,14-23 1-16,11-24-1 16,21-20 1-16,0-12 0 15,7-12 0-15,-7 9-1 16,0 11 1-16,-10 19 0 16,-12 17 0-16,-13 17-1 15,-14 22 1-15,-11 34 0 16,-11 27 0-16,-21 27 0 15,-17 8 0-15,-1 15 0 16,8 0 1-16,-4-12-1 16,15-17 0-16,-1-4 0 15,11-20 0-15,14-12-1 16,7-11 1-16,7-33-1 0,24-23 1 16,19-24-1-16,-1-26 0 15,22-15 0-15,-1 0 1 16,-3 0-1-16,-14 23 1 15,-14 15 0-15,-7 15 0 16,-15 30 0-16,-17 28 1 16,-21 24-1-16,-18 39 1 15,-6 23 0-15,-8 9 1 0,-7-6-1 16,10-1 1 0,8-16-1-16,14-13 0 0,7-20-7 15,21-21 1-15,21-32-22 16,28-41 0-16</inkml:trace>
  <inkml:trace contextRef="#ctx0" brushRef="#br0" timeOffset="97496.43">9775 15325 43 0,'57'-21'21'0,"-11"-35"-8"0,-36 42 21 16,4 2-32-16,1 3 0 15,-8 0 6-15,-4 4 1 16,-6-1-9-16,-4 14 0 16,-15 10 6-16,8-3 1 15,-32 29-1-15,-3 6 0 0,-4 9-2 16,0-1 0-16,7-2-1 15,8-9 0-15,9-5-2 16,8-16 1-16,18-3-1 16,3-5 0-16,17-12-1 15,8-12 0-15,21-12 0 16,7-5 0-16,10-6 0 16,1-10 0-16,-4 4 0 15,-4 3 1-15,-13 8-1 16,-15 12 1-16,-14 7-1 15,-18 19 1-15,-13 7 0 16,-19 23 1-16,-20 12 0 16,-4 8 0-16,-4 4 1 15,1 6 0-15,3-7-1 16,11-11 0-16,13-21-1 16,15-2 1-16,18-13-2 15,17-5 0-15,14-21-1 16,21-15 0-16,11-8 0 15,7-18 0-15,7-12 0 16,8 3 1-16,-19 3-1 0,-10 12 1 16,-7 9 0-16,-14 8 0 15,-15 16 0-15,-20 14 0 16,-25 14 0-16,-15 27 1 16,-20 21 0-16,-15 8 1 15,-10 7-1-15,7-1 1 16,10-12-1-16,18-8 0 15,14-15-1-15,18-14 1 0,21-10-3 16,21-14 1-16,22-21 0 16,20-23 0-16,29-18 0 15,14-26 0-15,24-7 0 16,-10-2 0-16,-3 6 1 16,-15 11 0-16,-17 21 0 15,-25 9 1-15,-22 15-1 16,-23 8 1-16,-30 27-1 15,-20 17 1-15,-28 33 1 16,-25 29 0-16,-11 3-1 16,7 0 1-16,4-8 0 15,10-13 0-15,18-8-1 16,14-15 0-16,25-15-1 16,25-5 0-16,13-27-1 15,40-18 0-15,20-26 0 16,22-23 0-16,14-10 0 0,7-8 1 15,0 3-1 1,-14 14 1-16,-22 12 0 0,-20 15 1 16,-25 14-1-16,-22 22 0 15,-27 16 1-15,-29 33 0 16,-24 18 0-16,-19 15 1 16,-9 8-1-16,-8 9 1 15,7-3-1-15,11-14 0 16,18-10 0-16,17-14 0 15,17-12-2-15,26-17 1 16,24-21-1-16,32-18 0 0,21-26 0 16,35-27 0-16,22-8 0 15,-4-4 1-15,-7 4-1 16,-11-3 1-16,-21 26-1 16,-24 12 1-16,-29 20 0 15,-24 18 0-15,-18 18 1 16,-32 20 1-16,-21 24 0 15,-21 3 0-15,3 17 0 16,8-9 0-16,13-5-1 16,15-12 0-16,14-6-1 15,17-12 0-15,29-20-1 16,24-18 0-16,36-23 0 16,17-18 0-16,21-9-2 15,8 0 1-15,-8-6-4 16,-10 0 0-16,-4 9-20 15,-6-6 1-15,-33 15-2 16,-21 6 1-16</inkml:trace>
  <inkml:trace contextRef="#ctx0" brushRef="#br0" timeOffset="99881.92">9581 12171 59 0,'-10'-24'29'0,"6"-5"-23"0,4 20 30 16,-3-6-35-16,-4-6 0 16,-4 4 3-16,-6-4 1 15,-8 7-4-15,-3-4 1 0,-4-3 4 16,-14 7 0-16,0 2 0 16,-7-3 1-16,-3 9-1 15,-11 3 0-15,-7 9-3 16,0 9 1-16,-11 0-2 15,-3 5 1-15,3 10-3 16,-3 5 1-16,-4-3-1 16,15 6 1-16,-8 7-1 15,-7 5 0-15,4-6 0 16,-7 3 1-16,7 3-1 16,3 6 1-16,-3 2 0 15,-1 7 0-15,12-9-1 16,-1 0 1-16,1 5 0 15,3-5 0-15,3 9 0 16,4 6 0-16,3-10 0 16,1 10 1-16,-8-12-1 15,15-1 1-15,3 1-1 16,-3 6 1-16,3-6-1 0,-11 8 0 16,18-2 0-16,-3 0 0 15,0 8-1-15,-1-5 1 16,-3 11-1-16,-3-11 1 15,-1 11-1-15,4 0 0 16,1 4 0-16,-8-7 1 16,7 7-1-16,0 2 0 0,10-18 0 15,8-2 1 1,0 3 0-16,7-12 0 0,-4-6-1 16,14-9 1-16,1-9-1 15,6-11 0-15,0-4 0 16,4-8 0-16,4-6 0 15,-4-18 0-15,3-2 0 16,4-10 0-16,-7-2 0 16,4-15 0-16,3-9 0 15,0-3 1-15,-7 0-1 16,7 0 0-16,-4 6 0 16,4 0 0-16,0 12 0 15,0 9 0-15,0 2 0 16,-3 10 0-16,-1 11-1 15,0 9 1-15,-3 11 0 16,0 19 0-16,-7 14-1 16,-3 17 1-16,-1 4 0 15,4 5 0-15,3-5 1 16,-3-3 0-16,7-15 0 0,7-3 1 16,7-15-1-16,7-8 1 15,11-16-2-15,3-10 1 16,7-13-4-16,15-15 1 15,10-17-11-15,3-6 1 16,15-20-17-16,-15-15 0 16</inkml:trace>
  <inkml:trace contextRef="#ctx0" brushRef="#br0" timeOffset="103426.1">8894 12541 57 0,'-4'-50'28'0,"18"-6"-24"0,0 47 29 15,-3-5-33-15,-1 5 0 16,1 0 3-16,0 3 0 16,3 6-1-16,-4 0 1 15,-3 15 3-15,4 20 0 16,-1 9-1-16,5 18 1 15,-5 0-1-15,4 11 0 16,0-5-4-16,-3 8 1 16,7-11-3-16,-11-3 0 15,0-10-6-15,0-7 0 0,0-7-14 16,0-15 0 0</inkml:trace>
  <inkml:trace contextRef="#ctx0" brushRef="#br0" timeOffset="103801.88">9155 13005 81 0,'3'-3'40'0,"15"12"-49"15,-8-6 67-15,1-3-57 16,7-3 0-16,3 0 2 16,0-5 0-16,0-4-3 15,0-3 0-15,-3 0 2 16,0-2 1-16,-1-10-2 15,4 1 1-15,-10 2-1 16,-4-2 0-16,-4-1-1 16,-6-5 0-16,-1 9 0 15,-3-1 0-15,-7 12 0 16,-3 12 0-16,-8 9-1 0,-3 0 1 16,-1 14-1-16,1 7 1 15,7 5 0-15,7 9 1 16,14 6 0-16,7-3 0 15,7-6 1-15,11 1 0 0,0-7-1 16,3-12 1 0,7-2-4-16,4-15 0 0,7-6-9 15,-7-12 0 1,-1-3-14-16,-2-23 1 0</inkml:trace>
  <inkml:trace contextRef="#ctx0" brushRef="#br0" timeOffset="104536.42">9673 12882 73 0,'-14'23'36'0,"18"16"-40"16,-1-28 56-16,1 10-50 15,3 5 1-15,3-2 2 16,4 2 0-16,4-5-5 16,3 0 0-16,0-4 5 15,1-5 0-15,-8-3-1 16,0-12 0-16,0-12-2 15,-4-5 1-15,-2-4-2 16,-5-2 0-16,-3-7-2 16,0 4 1-16,-3 5-1 0,3 1 1 15,0 8-1-15,-4 3 0 16,4 12 0-16,7 6 0 16,4 0 1-16,-4 9 0 15,7 2 0-15,3 1 1 16,8 3 0-16,0-7 1 15,3-2 0-15,0-6 0 16,0-9 0-16,4-9 1 16,-4 1-2-16,-3-13 1 0,-7 1-1 15,-4-10 1-15,-7 1-1 16,0 8 0-16,-7 1-1 16,-11 8 0-16,1 3-1 15,-4 9 1-15,0 6-1 16,0 12 1-16,-1 12-1 15,8-1 1-15,7 6-1 16,7 4 1-16,8-10 0 16,2 1 0-16,8-7 0 15,3-2 0-15,7-15 1 16,11-9 0-16,-3-15 0 16,-1-5 0-16,4-12 0 15,0-7 1-15,-8-2-1 16,-2-11 1-16,-8-10-2 15,-10 0 1-15,-8-11-1 16,-3-9 0-16,-10 20 0 16,-4-2 0-16,-4 14 0 15,-3 12 0-15,0 5-1 0,0 16 1 16,-11 20-1-16,4 12 1 16,0 23-1-16,-4 15 0 15,11 24 0-15,3 17 0 16,8 9 0-16,10-3 1 15,10 6-2-15,8-6 1 16,3-12-4-16,8-11 0 16,2-9-7-16,5-9 0 15,-4-3-15-15,-8-24 1 0</inkml:trace>
  <inkml:trace contextRef="#ctx0" brushRef="#br0" timeOffset="105171.23">11141 12947 91 0,'-11'-3'45'0,"8"-21"-57"0,3 18 77 0,0 0-66 16,0 1 1-16,-4 2-2 15,-3 8 1-15,0 7 1 16,0 12 0-16,3 2-1 15,1 4 0-15,6 2 1 16,4-3 1-16,4-2 1 16,3-7 0-16,4-8 0 15,-1-6 1-15,5-12-1 16,-5-12 1-16,-3-8-2 0,-3 0 1 16,-8-10-2-16,-6-5 1 15,-8 3-1-15,-3 6 1 16,0 5-2-16,-4 9 0 15,1 13 1-15,-1 10 0 16,4 10-1-16,7 0 0 16,11 14 0-16,6-8 1 15,11 5 1-15,8-11 0 0,2 0 0 16,12-15 0-16,2-12 1 16,5-6 0-16,-4-14 0 15,-4-3 0-15,-7-12-1 16,-3-15 1-16,-11 3-1 15,-3-8 0-15,-8-4-1 16,-6 0 1-16,0 1-1 16,-8 14 0-16,4 12 0 15,-4 12 0-15,-6 11-1 16,-1 12 1-16,1 18-1 16,-1 14 0-16,1 30 0 15,-1 27 1-15,4 14-1 16,3 12 1-16,4 11-2 15,4 10 1-15,3-13-3 16,4-2 1-16,-1-9-4 16,-3-15 1-16,0 3-7 15,0-8 1-15,-7-22-14 16,-3-8 1-16</inkml:trace>
  <inkml:trace contextRef="#ctx0" brushRef="#br0" timeOffset="106084.4">10171 13687 81 0,'7'-50'40'0,"14"6"-51"16,-18 36 68-16,-3-4-56 15,-3 3 0-15,-4 6 1 16,-7 12 0-16,-4 14-2 16,-10 19 1-16,0 8 2 15,-1 20 1-15,8-2-1 16,7 8 0-16,11-5 0 15,6-1 0-15,8-11-1 16,6-12 0-16,4-6-1 16,4-11 1-16,0-16-1 15,3-11 1-15,7-6 0 16,1-11 1-16,-5-7-2 0,-2 0 1 16,-5 4-1-16,-3-4 0 15,1 9-1-15,-8 7 0 16,0 5-1-16,0 8 1 15,7 4-1-15,0 0 1 16,4 3 0-16,3-7 0 16,4-2 1-16,0-3 0 15,-4-6 0-15,0-5 0 16,-3-7 0-16,-8-3 1 16,-6 1-1-16,-7-10 0 0,-11 4-1 15,-11-4 1-15,-7 4-1 16,-3 2 0-16,0 3-3 15,3 10 1-15,0-1-6 16,4 6 1-16,4 6-6 16,6 0 0-16,7-3-1 15,4 0 1-15,11-3 1 16,7 3 1-16,6 3 6 16,5 5 1-16,-1 4 8 15,0 6 1-15,-3 2 3 16,-1 7 1-16,-2 5 2 15,-5 1 0-15,-3-7-1 16,-3 1 0-16,-4-10-3 16,0-2 0-16,0-3-3 15,0-9 1-15,4-6-3 16,-1-15 1-16,4-3-2 16,1-5 1-16,2-1-2 0,1-2 1 15,-1 6-1-15,-2-1 0 31,6 24-1-31,0 6 1 16,0 14-1-16,-7 4 1 16,0 5-1-16,0-5 1 15,4 2-3-15,-4-5 1 16,0 0-5-16,0-10 0 0,0-5-8 31,4-9 0-31,0-6-11 0,6-20 0 0</inkml:trace>
  <inkml:trace contextRef="#ctx0" brushRef="#br0" timeOffset="106354.67">11402 13787 62 0,'39'-35'31'0,"3"-21"-27"0,-31 39 46 0,-1-4-48 16,1-5 1-16,-4-1 3 16,-4-2 1-16,-10-1-6 15,-3 10 0-15,-8 2 5 16,-7 6 1-16,-3 12-2 15,-4 3 0-15,1 15-2 16,-1 11 0-16,-3 12-3 16,3 18 1-16,7 3-2 15,4 6 0-15,7-4-2 16,7-2 1-16,7 0-3 0,3 0 1 16,4-13-5-16,0-7 1 15,0-10-8-15,1-3 1 16,-1-8-7-16,-7-3 1 15</inkml:trace>
  <inkml:trace contextRef="#ctx0" brushRef="#br0" timeOffset="106684.9">10957 14158 84 0,'-3'-6'42'0,"35"-9"-54"0,-22 6 80 0,11 1-67 15,11-7 1 1,10 9 1-16,4-3 0 0,-3 0-4 16,2 1 0-16,1-4 3 15,-7 6 0-15,-7 0-1 16,-4 3 0-16,-3 3-1 16,-1 0 1-16,-6 3-1 15,-7 0 0-15,-4 3 0 16,0 9 0-16,-7 2 0 15,0 10 1-15,3-4-1 16,-3 7 0-16,4-4 0 16,-1 3 0-16,4-2-5 15,-3-1 1-15,3-5-9 16,4-3 0-16,3-18-12 16,3-6 1-16</inkml:trace>
  <inkml:trace contextRef="#ctx0" brushRef="#br0" timeOffset="108425.31">11850 14055 94 0,'7'9'47'0,"-4"2"-63"0,-3-11 85 16,0 0-69-16,0 0 0 16,0 0 0-16,0-5 0 15,-3-4 0-15,-1 6 1 16,-3 0 0-16,-3 0 1 0,-1 3-1 15,-3 0 1-15,0 3-1 16,3 0 1-16,1-3-1 16,-1 6 1-16,4 8-2 15,4 1 0-15,-1 9-1 16,8-1 1-16,3 7 0 16,0-10 0-16,3 4 0 15,4-4 0-15,0-8 0 16,1 0 0-16,2-9 0 15,4-12 1-15,4-3 0 16,0-8 0-16,-1-16 0 16,-2-2 1-16,-8-9-1 15,-4-3 0-15,1-9-1 16,-4 3 1-16,-3 3-1 16,-4 9 1-16,0 6-1 15,0 12 1-15,0 5-1 16,-4 12 0-16,0 9-1 0,1 15 1 15,-1 14 0-15,1 10 0 16,3 11-1-16,0 8 1 16,7 7 0-16,4-6 0 15,3-6 0-15,3 3 0 16,1-18 0-16,3 0 1 16,0-11 0-16,7-10 1 0,4-14-1 15,7-6 0 1,-4-12 0-16,1-11 1 0,-5-6-1 15,-2-9 1-15,-1-9-2 16,-7 0 1-16,-3 5-1 16,-8 1 1-1,-3 6-1-15,-7 12 0 0,0 11-1 16,-7 9 1-16,-3 3-1 16,-5 15 1-16,1 14-1 15,0-2 0-15,4 11 0 16,3 6 1-16,3-2 0 15,4-7 0-15,4 0 0 16,3-11 1-16,3-4 0 16,4-11 1-16,8-6 0 15,2-11 0-15,11-10 0 16,-3-3 0-16,0-11-1 16,-4-3 0-16,-3 3-1 15,-7 2 1-15,-1 10-1 16,-3 8 0-16,-3 9-1 0,-4 12 1 15,0 12-1 1,-3 5 1-16,3 7 0 0,0 5 0 16,3 0 0-16,4 1 0 15,4-10 0-15,0-2 0 16,3-10 1-16,3-5 0 16,5-6-1-16,2-9 1 15,1-9 0-15,-4-8 0 16,1-1-1-16,2-5 1 0,-2-3-1 15,-1-7 1-15,-3 7-1 16,-4 0 0-16,-7 8 0 16,0 4 0-16,-4 5 0 15,-2 3 0-15,-5 3 0 16,-3 9 0-16,0 0-1 16,0 3 1-16,0 3 0 15,0 3 0-15,0 3-1 16,0 2 1-16,0-2 0 15,0 3 0-15,0-3 0 16,0 2 0-16,4 1 0 16,-4-6 1-16,0 0-1 15,3 2 0-15,4-5 0 16,0 0 0-16,4-3 0 16,3 0 0-16,-3 0 0 15,-1 0 0-15,4-3 0 16,0 0 1-16,4-3-1 15,-4 0 1-15,0-3-1 16,0-3 1-16,0 1-1 0,-3-7 1 16,0 0-1-16,-4 0 1 15,0-2-1-15,0 2 1 16,-4 3-1-16,-3-2 0 16,0 5 0-16,0-3 0 15,0 6 0-15,-3 0 0 16,-1 3 0-16,-3 0 0 0,0 3 0 15,0-5 0-15,0 5 0 16,-4-3 0-16,1 0 0 16,-1 0 0-16,4 6 0 15,0 3 0-15,0 2 0 16,0 1 0-16,-7 3 0 16,0 3 0-16,0 5-1 15,3 4 1-15,4-4 0 16,4 7 0-16,6 8-1 15,8-3 1-15,-1-2 0 16,8-1 0-16,7-2 0 16,6-7 0-16,8-5 0 15,3-3 1-15,1-12-1 16,3-9 1-16,3-3 0 16,-3-8 0-16,0-7-1 15,-7-5 1-15,-8-6-1 16,-6-7 1-16,-4-5-1 15,-3 3 1-15,-15 3-1 0,-3 3 0 16,-3 9-1-16,-8 8 1 16,-10 7 0-1,-4 11 0-15,1 6-1 0,-1 20 1 16,4-2-1-16,3 17 1 16,4 9-1-16,11-5 1 15,3 8 0-15,7 6 0 16,17-15 0-16,8 0 0 0,7-6-1 15,3-11 1-15,8-3-2 16,-1-15 1-16,0-6-5 16,-3-15 0-16,-7 0-9 15,-4-11 1 1,-14-12-17-16,-21-18 0 0</inkml:trace>
  <inkml:trace contextRef="#ctx0" brushRef="#br0" timeOffset="108579.26">12428 13141 101 0,'-67'-12'50'0,"64"12"-103"16,3 0 85-16,3-9-65 15,4-14 1-15</inkml:trace>
  <inkml:trace contextRef="#ctx0" brushRef="#br0" timeOffset="111427.46">11031 11262 75 0,'-17'0'37'0,"20"9"-32"16,4 0 37-16,4 8-41 16,3 13 0-16,7 8 2 15,0 12 1-15,1-3-4 0,-5 9 0 16,1 6 4-16,-4-7 1 15,-4 4-2-15,1-3 1 16,-4-3-2-16,0-9 1 16,0-9-7-16,-3-2 0 15,-1-13-10-15,1-8 1 16,3-18-11-16,0-17 0 16</inkml:trace>
  <inkml:trace contextRef="#ctx0" brushRef="#br0" timeOffset="111727.84">11381 11353 64 0,'0'-29'32'0,"-4"26"-28"0,8 0 52 0,-1 6-54 16,-3 12 1-16,4 11 2 15,-1 12 0-15,4 6-5 16,4 3 1-16,6 3 4 16,5-3 1-16,-1 0-2 15,0-5 1-15,4-13-1 16,-1-5 1-16,5-13-2 15,-1-11 1-15,4-11-2 16,-1-7 1-16,-6-9-1 16,-4-14 1-16,-7-6-2 15,-14-6 0-15,-7-3-1 16,-10 4 0-16,-8-1-1 0,0 6 0 16,-3 0-4-1,-4 11 1-15,-7 4-8 0,-6 17 1 16,9 12-16-16,-3 12 0 15</inkml:trace>
  <inkml:trace contextRef="#ctx0" brushRef="#br0" timeOffset="111893.96">12111 11780 83 0,'-14'-12'41'0,"31"9"-95"0,-10-6 64 0,8-3-30 16,-12-23 1-16</inkml:trace>
  <inkml:trace contextRef="#ctx0" brushRef="#br0" timeOffset="115496.37">12171 11259 67 0,'-42'-23'33'0,"24"-1"-18"0,18 21 33 0,-4-6-46 16,1-2 0 0,-1 5 0-16,1 0 1 15,3 0-4-15,7 0 1 0,7 3 2 16,11 0 0-16,10 3-1 16,7 0 0-16,1 3 0 15,-1 3 0-15,0 3-1 16,-6 0 1-16,-8 5-1 15,-7-2 0-15,-14 9 1 16,-14 11 1-16,-14 6-1 16,-4 3 1-16,-3-2-1 15,-4 5 1-15,4-6 0 16,7 0 0-16,7-8-1 16,7-13 0-16,14 1-1 15,10-3 0-15,11-10-2 16,18-5 0-16,11-11-8 0,-11-1 1 15,14-15-15 1,0-14 0-16</inkml:trace>
  <inkml:trace contextRef="#ctx0" brushRef="#br0" timeOffset="116082.4">12721 10901 81 0,'-67'-39'40'0,"42"10"-50"0,18 11 63 0,-3 1-56 15,-11-4 0-15,-11-5 0 16,-10-1 0-16,-15 1 5 16,-20 2 1-1,-5 6-2-15,-13 7 0 0,-11 8 2 16,-10 6 1-16,-1 8-1 15,-6 4 0-15,10 9-1 16,-3 17 0-16,3-6-2 16,7 21 1-16,0 3-1 15,7 3 1-15,8 14 0 16,-1 0 1-16,18 13-1 16,10 2 1-16,15 0 0 15,14 6 0-15,21-3-1 16,21 6 1-16,17-3-1 15,26 3 0-15,17-18 0 16,31-5 0-16,12-13 0 16,13-11 1-16,25-15-1 15,11-14 0-15,4-24 0 0,9-9 1 16,12-23-2-16,-11-12 1 16,0-12-1-16,-8-12 1 15,-2-5-1-15,-19-7 1 16,-6-8-1-16,-18-12 1 15,-18-3-1-15,-21 0 1 16,-21-17-1-16,-25-9 1 16,-27 14 0-16,-26 0 0 15,-14 15-2-15,-24 9 1 0,-11 15-4 16,-22 17 1-16,-9 15-8 16,-29 29 0-16,-4 21-16 15,-6 20 1-15</inkml:trace>
  <inkml:trace contextRef="#ctx0" brushRef="#br0" timeOffset="149590.99">2879 13720 58 0,'-14'-47'29'0,"10"-18"-23"15,4 42 29-15,0 8-31 16,0 0 1-16,0-5 3 16,-11 2 1-16,4 0-10 15,-3 4 0-15,-1 2 7 16,-6 6 0-16,2 6-3 16,-13 6 1-16,-3 14-2 15,-8 16 0-15,0 11-1 16,7 17 0-16,4 19-1 15,-4 11 1-15,-3 18-1 16,3 5 1-16,0 15-1 16,4 10 1-16,-4-4 0 15,1-9 1-15,2-3 0 0,8-11 0 16,7-9-1-16,4-15 1 16,6-12 0-16,-7-17 0 15,4-9-1-15,4-12 1 16,3-8-1-16,-7-10 1 15,7-11-1-15,-11-12 0 16,1-15 0-16,3-14 0 16,-4-15 0-16,-3-15 0 15,-4 3-1-15,-3 6 1 0,3 3-1 16,1 9 1-16,6 11-1 16,1 7 1-16,6 14-1 15,-3 15 0-15,14 26-1 16,4 21 1-16,3 17 0 15,3 18 1-15,5-17 0 16,6-4 0-16,0-11 1 16,4-12 0-16,-4-8 0 15,0-25 1-15,4-8-1 16,7-26 0-16,0-27-3 16,-4-18 0-16,14-15-10 15,8-19 1-15,3-28-19 16,0-8 1-16</inkml:trace>
  <inkml:trace contextRef="#ctx0" brushRef="#br0" timeOffset="163673.07">23626 12144 58 0,'7'-73'29'0,"0"-24"-17"15,-4 67 29-15,1 7-37 16,-1-10 1-16,1 10 3 0,-1-1 1 15,4 7-11-15,0-1 1 16,0 12 7-16,-3 12 1 16,3 9-3-16,0 17 0 15,-3 27-2-15,-4 11 1 16,-4 21-2-16,1 30 1 16,-4 14-2-16,-1 9 0 15,5-6 0-15,3-11 0 0,0-4 0 16,3-20 0-16,8-9 0 15,3-14 0-15,0-22-2 16,0-13 0-16,4-16-4 16,-4-17 0-16,4-9-7 15,-8-12 0-15,-3-15-11 16,-3-5 0-16</inkml:trace>
  <inkml:trace contextRef="#ctx0" brushRef="#br0" timeOffset="163868.81">23160 12620 82 0,'-18'6'41'0,"36"-3"-51"16,-4-6 74-16,11-3-61 16,17-3 0-16,18-8 1 15,11-4 0-15,10 1-8 0,3-1 1 16,-3 6-5-1,-6-2 1-15,-12 14-17 0,-3 6 1 16</inkml:trace>
  <inkml:trace contextRef="#ctx0" brushRef="#br0" timeOffset="164127.97">24130 12659 85 0,'-18'-9'42'0,"-6"3"-50"0,10 3 70 0,-4 3-59 16,-3 6 0-16,-4 11 1 15,-3 1 0-15,-4 8-6 16,-3 10 1-16,7 8 3 16,6-3 0-16,8 9-2 15,11 3 0-15,10-3-4 16,10-6 0-1,36-6-21 1,11-14 1-16</inkml:trace>
  <inkml:trace contextRef="#ctx0" brushRef="#br0" timeOffset="164680.25">24543 12876 77 0,'0'-9'38'0,"-4"-8"-35"0,4 8 51 16,-3 3-52-16,-4 0 1 16,-7 3 3-16,-8 3 0 15,-2 6-7-15,-12 9 0 16,1 5 4-16,0 7 1 16,3-1-2-16,4 9 0 15,7 4-2-15,0 2 0 0,6-3-1 16,8 6 1-16,7-9-1 15,7-8 1-15,11-10 0 16,10-11 0-16,4-12-1 16,3-11 1-16,1-10 0 15,-1-17 1-15,4 0-1 16,-4-9 0-16,-3-6 0 16,-4-14 1-16,-3-12 0 15,-1-1 0-15,-3 4 0 16,-3 0 0-16,-4 8 0 15,-3 13 0-15,-4 11 0 16,0 8 1-16,-7 13-1 16,-4 9 0-16,-3 11 0 15,-3 12 0-15,-4 20-1 16,3-2 1-16,0 29-1 16,1 9 0-16,-1 17-1 15,4 12 1-15,4-3 0 16,3 4 0-16,3-4-1 0,1-12 1 15,3-2-1 1,3-3 0-16,1-10-3 16,3-14 0-16,0-8-7 0,0-19 1 15,0-8-14-15,4-15 0 16,3-3-1-16,4-20 0 16</inkml:trace>
  <inkml:trace contextRef="#ctx0" brushRef="#br0" timeOffset="165024.96">25389 12538 55 0,'7'-41'27'0,"-10"-9"-26"0,-1 32 51 0,-6-11-46 16,-4-6 0-16,-4 2 4 15,0 4 0-15,-3 8-13 16,-10 1 1-16,-5 8 9 16,1 12 1-16,0 12-4 15,-8 14 0-15,1 1-1 16,3 17 0-16,0 14-2 16,4 13 1-16,3 17-2 15,11-3 1-15,7 7-1 16,11-4 0-16,10 3-1 15,3-12 0-15,4-17-3 16,8-6 1-16,-5-18-6 0,-3-9 0 16,-3-2-15-16,-1-15 0 15</inkml:trace>
  <inkml:trace contextRef="#ctx0" brushRef="#br0" timeOffset="165207.34">24716 12897 83 0,'-14'0'41'0,"28"-9"-43"0,-7 3 68 16,7 0-64-16,18-6 0 0,17-2 0 15,7-7 0 1,8 9-6-16,13-11 0 0,-6 2-5 16,7 1 0-16,3-7-15 15,-7 7 0-15</inkml:trace>
  <inkml:trace contextRef="#ctx0" brushRef="#br0" timeOffset="165580.34">26183 11782 66 0,'0'-11'33'0,"-10"-1"-23"0,6 12 46 16,-7 6-52 0,-6 3 0-16,-8 5 4 15,-7 1 1-15,-6 17-11 0,-1 10 1 16,0 16 7 0,-7 10 0-16,-3 11-3 0,-1 10 1 15,4 13-3-15,8 13 1 16,-1 20-2-16,0 3 1 15,4 15-1-15,7-3 0 0,6-6 0 16,12-8 0-16,6-7-1 16,8-12 0-16,6-5-3 15,5-9 0-15,-1-21-6 16,10-17 1-16,5-12-11 16,6-18 1-16,7-11-6 15,0-18 0-15</inkml:trace>
  <inkml:trace contextRef="#ctx0" brushRef="#br0" timeOffset="166202.29">25933 12991 52 0,'-14'-3'26'0,"10"-6"-20"16,4 3 43-16,0 6-43 15,7 0 0-15,0-3 4 16,7 0 1 0,7 0-13-16,4 6 1 0,3 0 8 15,4-3 0-15,-4-3-5 0,-3 0 1 16,3 0-11-16,-3 3 1 16,0-3-16-16,-1 0 0 15</inkml:trace>
  <inkml:trace contextRef="#ctx0" brushRef="#br0" timeOffset="166585.79">26381 12738 66 0,'7'-3'33'0,"17"0"-34"0,-16 6 47 0,6 3-43 15,3 6 0-15,12 5 3 16,-5 16 0-16,1 2-7 15,-4 0 0-15,-7 9 4 16,-7 3 1-16,-10 0-1 16,-11 3 0-16,-11 3-2 15,-3-9 1-15,-1 0-1 16,-9-2 0-16,-1-7 0 16,0-12 0-16,4-2-1 15,10-15 0-15,4-6 0 16,7-3 1-16,7-12-1 15,14 0 1-15,3-2 0 16,12-4 0-16,-1 7 0 16,0 2 1-16,4 9-1 0,3 6 0 15,-4 6 0-15,1 2 1 16,0 1-3-16,-7 6 1 16,-4-1-8-16,0 4 1 15,0-6-17-15,0-1 0 16</inkml:trace>
  <inkml:trace contextRef="#ctx0" brushRef="#br0" timeOffset="166738.91">26737 13332 63 0,'-3'-9'31'0,"10"-9"-61"0,-4 4 40 0,8-1-28 15,-1-12 0-15</inkml:trace>
  <inkml:trace contextRef="#ctx0" brushRef="#br0" timeOffset="167156.37">27203 12776 72 0,'-4'-3'36'0,"-10"3"-45"0,11 0 73 16,-5 0-61-16,-2 3 0 16,-4 6 2-16,-4 9 0 15,-3 8-6-15,0 3 1 16,0 1 3-16,3 8 0 15,4 9-1-15,0 6 0 16,7-3-1-16,7 6 0 16,14-18-2-16,7-9 1 15,7-5 0-15,8-3 1 0,-1-19-1 16,-3-10 1-16,3-7 0 16,0-14 0-16,-7-7 0 15,-7-8 0-15,-6 6 0 16,-12 3 1-16,-6-4-2 15,-1 1 0-15,-7 6-3 16,-3 5 0-16,-3 4-11 16,-4 5 1-1</inkml:trace>
  <inkml:trace contextRef="#ctx0" brushRef="#br0" timeOffset="167953.56">27862 12782 53 0,'15'-6'26'0,"-12"-6"-7"16,-3 4 10-16,0-7-23 15,0 3 0-15,-3-6 3 16,-5 1 0-16,-2 5-11 0,-8 3 0 16,-3 6 8-16,-11 6 0 15,-10 12-3-15,-4-3 0 16,4 14 0-16,3 4 0 15,4 2-2-15,3 9 0 16,7-15 0-16,11-5 0 16,11 8-1-16,3-17 0 15,7 0 1-15,10-6 0 0,12 3 0 16,6-9 1-16,4-9 0 16,-4 0 0-16,-3-3 0 15,-4 1 0-15,-7 2-1 16,-3 0 1-16,-8 12-1 15,-3 9 0-15,-10-1-1 16,-4 4 1-16,-4 20-1 16,-3 6 1-16,0 12-3 15,0 3 1-15,3-6-4 16,4-3 0-16,4-3-6 16,3-11 0-16,7-13-14 15,7-8 0-15</inkml:trace>
  <inkml:trace contextRef="#ctx0" brushRef="#br0" timeOffset="168357.2">28028 12744 76 0,'4'-12'38'0,"10"-3"-42"16,-7 9 60-16,3 3-54 0,5 3 0 15,-1 3 3-15,3 6 1 16,-3-6-7-1,-3 6 1-15,-4 6 4 0,-10 5 1 16,-8 4-2-16,-3 8 1 16,-4-2-3-16,4-7 1 15,0-5-1-15,3-9 0 16,8-1-2-16,-1 4 1 0,8-6-1 16,6 0 1-16,8 0 0 15,7-3 0-15,7 0-1 16,3 2 1-16,0 7-1 15,-3 3 1-15,-4 8 0 16,-7-5 1-16,-10 6-1 16,-4-1 0-16,-11 4 0 15,-6 2 1-15,-11 3 0 16,-8 1 0-16,1-10-2 16,0-2 1-16,0-4-4 15,3-5 1-15,7 3-7 16,4-6 0-16,4-3-15 15,10-3 0-15</inkml:trace>
  <inkml:trace contextRef="#ctx0" brushRef="#br0" timeOffset="168657.76">28536 12879 77 0,'-24'3'38'0,"-22"12"-43"0,28-9 60 16,7 2-55-16,4-2 1 16,0 0 2-16,4 3 0 15,6 11-3-15,8 1 1 16,7 8 2-16,10-5 0 0,-4 2 0 16,-2 4 0-16,-5-4-1 15,-6 1 1-15,-4-7-2 16,-7 4 1-16,-11-4-3 15,-10-8 0-15,-7 0-7 16,0-9 0-16,-8-6-14 16,1-6 1-16,3-6-4 15,4-8 1-15</inkml:trace>
  <inkml:trace contextRef="#ctx0" brushRef="#br0" timeOffset="168764.48">28589 12788 71 0,'35'-21'35'0,"50"15"-63"16,-64 6 70-16,4 0-72 16,0 0 0-16</inkml:trace>
  <inkml:trace contextRef="#ctx0" brushRef="#br0" timeOffset="168990.15">28709 13282 88 0,'-7'50'44'0,"14"-27"-58"0,-3-5 89 15,-4 5-74-15,0 13 1 16,0-4 0-16,-4-3 0 16,1 7-5-16,-1-4 1 0,0-3-5 15,4-5 1-15,8-9-13 16,2-7 1-16,4-5-7 15,4-8 0-15</inkml:trace>
  <inkml:trace contextRef="#ctx0" brushRef="#br0" timeOffset="169438.78">29157 12870 70 0,'-14'-6'35'0,"14"0"-39"15,0 6 65-15,4-5-58 16,3 2 1-16,3 3 2 16,8 3 0-16,6 8-8 15,8 7 1-15,4 5 4 0,-5 7 1 16,-6 11-3-1,-7-6 1-15,-8 4-2 0,-10-1 1 16,-14 9-1-16,-11-12 0 16,-6-3-1-16,-1-5 0 15,-7-7 0-15,-7 1 0 16,4-9 0-16,7-6 0 16,3 0 0-16,7-4 0 15,8-7 1-15,6-4 0 0,14-3 1 16,8-3 1-16,10 1 0 15,0 8 0-15,8 0 0 16,2 6 0-16,8 6 0 16,0 3 0-16,0-1-5 15,-7 4 1-15,-4 0-11 16,-7-3 1-16,-3 0-13 16,-8-4 1-16</inkml:trace>
  <inkml:trace contextRef="#ctx0" brushRef="#br0" timeOffset="169575.95">29584 13352 79 0,'-7'-3'39'0,"3"-11"-77"16,4 8 66-16,0-6-55 15,4-6 1-15</inkml:trace>
  <inkml:trace contextRef="#ctx0" brushRef="#br0" timeOffset="169888.68">29732 12911 81 0,'-14'15'40'0,"-14"26"-53"0,21-29 81 0,-7 17-65 15,-8 7 0 1,1 5 1-1,4 9 1-15,10-9-7 0,10-3 1 0,11-3 3 16,4-8 1-16,10-9-1 16,11-16 0-16,3-2-1 15,1-8 0-15,-5-10 0 16,-2-11 1-16,-8-7-1 16,-7-5 0-16,-7-3-1 15,-7 0 0-15,-10 9-3 16,-8-4 1-16,-7 4-7 15,-3 9 1-15,-3-1-15 16,-1 16 0-16,11 2-2 16,7-3 0-16</inkml:trace>
  <inkml:trace contextRef="#ctx0" brushRef="#br0" timeOffset="170384.36">30353 12847 59 0,'11'-6'29'0,"3"-6"-38"0,-11 6 53 16,-3-3-42-16,0-2 1 15,-3-1 5-15,-4 6 1 16,0-3-9-16,-4 3 1 16,-3-6 5-16,-4 7 1 15,1-4-2-15,-5 12 0 16,-6 3-3-16,-7 2 0 0,-4 10-1 15,4 11 0-15,3-2-1 16,7-1 0-16,4-2 0 16,11 5 0-16,6-8 0 15,4-1 1-15,14-5 0 16,14-3 0-16,1-6 0 16,2-15 1-1,15-6 0 1,-7-2 1-16,-7-4 0 15,-7 6 0-15,-8 4-1 16,-3-1 1-16,-14 12-1 16,-3 9 0-16,-4-1-1 15,-4 10 0-15,1 9-1 16,-1 5 0-16,0 6 0 16,1 6 0-16,3 3-1 15,0-6 1-15,3 1-3 0,1-4 1 16,3-6-4-1,3-2 0-15,4-13-9 0,0-2 0 16,7-9-10-16,4-6 1 16</inkml:trace>
  <inkml:trace contextRef="#ctx0" brushRef="#br0" timeOffset="170956.02">30596 12908 63 0,'-3'-8'31'0,"3"-10"-27"16,0 18 48-1,10-6-47 1,1 0 0-16,7 3 2 16,-1 3 0-16,5 3-9 0,-1 3 0 15,-4 0 6-15,-3 6 0 16,-3-3-2-16,-15 2 1 15,-3-2-1-15,-10 3 0 16,-4 3-1-16,3-1 1 16,-3 1-1-16,3 0 0 15,8-1-1-15,3-2 0 16,3 3-1-16,11-6 1 16,4 2 0-16,6-2 0 15,4 3-1-15,4 3 1 16,-4-1 0-16,-3 1 0 0,-4 9 1 15,-3-7 0 1,-4 10 1-16,-7-4 0 0,-11 1 0 16,-3-4 0-16,-4 4-1 15,-3-7 1-15,4-5-6 16,-1-3 1-16,4-9-14 16,0 0 1-16,3-12-10 15,8 1 1-15</inkml:trace>
  <inkml:trace contextRef="#ctx0" brushRef="#br0" timeOffset="171182.24">31023 13017 87 0,'21'33'43'0,"4"11"-55"16,-18-33 78-16,4 4-64 15,-1 12 0 1,1-4 1-16,-4 9 1 0,-3-5-4 0,-4-4 0 15,-4 7 2-15,-3-4 1 16,-7 1-2-16,-7-4 0 16,0-2-4-16,-4-12 0 15,-3-6-9-15,-8-9 1 16,8-3-15-16,3-9 1 16</inkml:trace>
  <inkml:trace contextRef="#ctx0" brushRef="#br0" timeOffset="171302.8">31016 12958 70 0,'43'-8'35'0,"13"-7"-40"0,-38 12 53 0,13 0-56 15,5 0 1-15,-5 0-30 16,8 6 1-16</inkml:trace>
  <inkml:trace contextRef="#ctx0" brushRef="#br0" timeOffset="171497.39">31380 13476 98 0,'-7'47'49'0,"7"-12"-68"16,0-23 89-16,0 3-71 15,-4 2 0-15,0 4-8 0,1 2 1 16,3-2-4-16,0-1 0 15,7 4-13-15,4-12 1 16</inkml:trace>
  <inkml:trace contextRef="#ctx0" brushRef="#br0" timeOffset="173312.74">31814 12629 73 0,'3'0'36'0,"11"-12"-39"0,-14 12 62 15,0 0-57-15,-3 0 1 16,-11 3 1-16,-8 6 1 16,5 6-6-16,-4 11 1 0,3-8 3 15,4 8 1-15,7 4-2 16,3 5 1-16,15 3-1 16,17 3 0-16,4 4 0 15,7-4 0-15,3-3-1 16,0 0 1-16,-3-3-1 15,-4 1 0-15,-14-4 0 16,-10 0 0-16,-11-2-1 16,-11-10 1-1,-31-8-12 1,-4-12 1-16,-3-12-16 16,-4-2 1-16</inkml:trace>
  <inkml:trace contextRef="#ctx0" brushRef="#br0" timeOffset="173447.57">31708 12620 83 0,'49'-9'41'0,"39"-2"-51"0,-56 5 62 16,10-3-67-16,11-3 1 16,-3-2-27-16,-1 8 1 15</inkml:trace>
  <inkml:trace contextRef="#ctx0" brushRef="#br0" timeOffset="173837.57">32434 12582 75 0,'-7'-9'37'0,"-3"-14"-37"0,3 14 59 16,-4 3-58-16,-14 3 1 0,-6 6 2 16,-5 9 1-16,-6 8-5 15,0 7 0-15,3 5 3 16,11-5 0-16,10 2-1 15,11 0 1-15,14-2-2 16,11-1 1-16,6-8 0 16,15-12 0-16,4-9 0 15,-1-3 0-15,4-9 0 16,-4-8 1-16,0 2-1 16,-3-5 0-16,-11 8-1 15,-6 1 1-15,-8 5-1 16,-11 15 0-16,-6 11-1 15,-8 7 0-15,1 14 0 16,-5 15 0-16,5 9 0 16,-1 15 0-16,4-4-3 15,-3 7 0-15,6-10-4 16,1-5 0-16,3-9-6 0,3-15 1 16,4-14-15-16,7-16 1 15,4-8 2-15,7-20 0 16</inkml:trace>
  <inkml:trace contextRef="#ctx0" brushRef="#br0" timeOffset="174076.66">32741 11976 82 0,'0'-52'41'0,"4"19"-58"0,-1 27 87 0,4 9-71 15,0 9 1-15,4 12 3 16,3 11 0-16,7 18-1 15,8 14 0-15,2 19 2 16,-6 22 0-16,-7 16 0 16,-4 11 0-16,-11 18-3 15,-10-3 0-15,-14 3-8 16,-4-3 1-16,-6-3-10 16,-19-3 0-16,-20 0-10 15,-15-9 0-15</inkml:trace>
  <inkml:trace contextRef="#ctx0" brushRef="#br0" timeOffset="174469.46">25756 14857 90 0,'-7'12'45'0,"57"-12"-60"0,-33-6 85 0,12-2-71 15,9-4 1-15,8-6-8 16,7-2 0-16,-7 5 4 16,0 0 1-16,-7 3-10 15,-15 7 0-15,-10 5-11 16,-17 11 1-16</inkml:trace>
  <inkml:trace contextRef="#ctx0" brushRef="#br0" timeOffset="174619.98">25763 15072 86 0,'-38'35'43'0,"52"-35"-53"16,0-3 81-16,3-8-70 0,15-7 0 16,21 0-1-1,18-5 1-15,13-1-5 0,-3-5 0 16,1 5-8-16,2 10 0 15,-3 8-12-15,-10 15 0 16</inkml:trace>
  <inkml:trace contextRef="#ctx0" brushRef="#br0" timeOffset="174993.37">26190 15769 90 0,'-53'12'45'0,"36"-18"-58"0,17 0 82 0,7 0-68 16,7 0 0-16,7-3 3 16,18 3 1-16,7-2-4 15,24-1 0-15,25 0 3 16,22-3 1-16,31 3 0 15,32 3 0-15,28-5-2 16,28 2 1-16,29-9-2 16,7 6 1-16,35 4-2 15,17 2 1-15,-3 6-2 16,11 0 0-16,-25-9 0 16,0 3 0-16,-32-3 0 0,-7-2 0 15,-25 5-4-15,-27-9 1 16,-12 6-10-16,-20 0 1 15,-19 0-18-15,-20-14 0 16</inkml:trace>
  <inkml:trace contextRef="#ctx0" brushRef="#br0" timeOffset="180593.34">13092 6958 61 0,'-117'-114'30'0,"64"5"-22"0,36 88 30 0,3-8-36 15,3-6 1-15,4-1 0 16,3 7 1-16,11 2-6 16,11 4 1-16,21 2 3 15,14 12 1-15,14 4-1 16,25-1 0-16,20-3 0 15,22 6 1-15,29-9 0 16,20 3 1-16,32-14-1 16,8-9 0-16,31-4-1 15,-4-8 1-15,18-12-2 16,-7-3 1-16,7-11-1 16,-14-6 0-16,-14-10 0 15,-28-14 1-15,-22 0 0 0,-24 0 0 16,-32-14 0-16,-31 11 1 15,-26-6-2-15,-31 3 0 16,-21 12 0-16,-39 0 0 16,-32-6-1-16,-35 21 0 15,-39 11-1-15,-46 1 1 16,-25 22-1-16,-31 16 1 16,-25 8 0-16,-21 21 0 15,-32 21-1-15,-3 20 1 0,3 6 0 16,7 9 0-16,25 9-1 15,25 5 1-15,24 13 0 16,32 17 0-16,25 0-1 16,42 5 1-16,49 19-1 15,43 5 1-15,67 1 0 16,70-4 0-16,85 18-2 16,64-9 0-16,59 6-8 15,43-23 0-15,21 2-14 16,0-31 1-16</inkml:trace>
  <inkml:trace contextRef="#ctx0" brushRef="#br0" timeOffset="182860.71">25552 13955 58 0,'-74'-68'29'0,"0"33"-23"0,59 20 30 16,5-5-34-16,-1 5 0 16,8-8 3-16,6-1 0 15,15-5-5-15,21-10 0 16,14 13 4-16,21-3 0 15,28 11 0-15,36 9 1 16,45 9-1-16,50 12 0 16,46 8 0-16,59 7 0 0,47 5-1 15,38-2 1-15,22-4-2 16,24-5 1-16,7-7-2 16,0-2 0-16,-14 0-3 15,-3 0 0-15,-36 2-6 16,-20 4 0-16,-33 11-16 15,-45 4 1-15</inkml:trace>
  <inkml:trace contextRef="#ctx0" brushRef="#br0" timeOffset="189166.81">25093 14417 73 0,'4'-33'36'0,"45"16"-34"0,-24 5 37 0,6-6-39 16,15 1 0-16,14-4 1 15,7-3 0-15,18 7 0 16,3-4 1-16,18 1 1 16,17-4 0-16,15 6 0 15,24-2 1-15,15 8-1 16,27-3 0-16,15 10-1 16,24-10 0-16,22 6-2 15,17 0 1-15,1 3-1 16,20 0 1-16,-14 9 0 15,11-3 1-15,10 3-1 0,8 9 1 16,-4 0 0-16,-7 5 0 16,-14-5-1-1,-15 0 1-15,-13 3-2 0,-22-1 0 16,-17-2 0-16,-21 0 0 16,-15 3 0-16,-31-7 0 15,-18 1 0-15,-17-3 1 16,-26-3-1-16,-24 0 1 15,-17-3 0-15,-15 0 1 16,-14-3-1-16,-28-6 0 0,-21-3 0 16,-28-11 1-16,-32-3-1 15,-22 2 0-15,-38-2-1 16,-28-4 1-16,-29-5-1 16,-34 0 0-16,-26-7 0 15,-21 13 0-15,-31 0 0 16,-29 5 0-16,-10-2-1 15,-21 8 1-15,-1 0 0 16,-17-2 1-16,-3 5-1 16,-15 9 0-16,7 3 0 15,-3 6 0-15,10 0 0 16,15 9 0-16,21-6 0 16,24 3 0-16,29-1 0 15,28 1 1-15,28-6-1 16,46-3 1-16,21 0 0 15,31-3 0-15,33-6 0 16,28-2 0-16,24-1 0 16,36 3 0-16,28-3-1 0,28 1 1 15,36 2-1-15,42 0 1 16,38-3-1-16,47 3 0 16,28 1 0-16,38 2 0 15,25 3 0-15,22 6 1 16,17 3-1-16,28 2 0 15,7 1 0-15,22 6 0 16,10-6 0-16,7 11 0 16,-7-5 0-16,4 3 0 0,3-7 0 15,-14-2 0-15,0 6 0 16,-4-3 1-16,-31 5-1 16,3-2 0-16,-35 0 0 15,-14 2 1-15,-28-5-2 16,-22-3 1-16,-21 0 0 15,-31 0 1-15,-36-4-1 16,-24-2 0-16,-29-3 0 16,-21 0 0-16,-21 0 0 15,-17 0 0-15,-15-3 0 16,-14-2 0-16,-21-4 0 16,-17 3 0-16,-15 0 0 15,-25-3 0-15,-27 0-1 16,-22 1 1-16,-21-7-2 15,-32 3 1-15,-31 3-2 16,-40 0 0-16,-38-5-5 0,-21 8 0 16,-25 9-16-1,-39 6 0-15,-14-9-2 0,22-27 1 16</inkml:trace>
</inkml:ink>
</file>

<file path=ppt/ink/ink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53.68619" units="1/cm"/>
          <inkml:channelProperty channel="F" name="resolution" value="0" units="1/dev"/>
          <inkml:channelProperty channel="T" name="resolution" value="1" units="1/dev"/>
        </inkml:channelProperties>
      </inkml:inkSource>
      <inkml:timestamp xml:id="ts0" timeString="2021-01-13T19:02:17.452"/>
    </inkml:context>
    <inkml:brush xml:id="br0">
      <inkml:brushProperty name="width" value="0.05292" units="cm"/>
      <inkml:brushProperty name="height" value="0.05292" units="cm"/>
      <inkml:brushProperty name="color" value="#FF0000"/>
    </inkml:brush>
  </inkml:definitions>
  <inkml:trace contextRef="#ctx0" brushRef="#br0">13455 6456 46 0,'-11'-15'23'0,"15"0"-14"16,-1 12 24-16,1-6-30 16,-1-5 1-16,5-1 2 15,-1 0 1-15,0 6-8 16,0-11 1-16,0 14 5 16,0-3 0-16,-4 9-1 15,4 0 0-15,-3 15-1 16,-1 5 1-16,1 4-2 15,0 20 1-15,-4 12-1 16,0 17 1-16,-4 13-2 16,4 14 1-16,0 5-1 15,4 1 0-15,-4 0-1 0,0 0 1 16,0-9-1-16,0-12 0 16,0-5 1-16,3-7 0 15,1-17 0-15,-4-9 0 16,3-9 0-16,-3-5 0 15,0-16 0-15,0-2 1 16,0 0-1-16,0-15 1 16,4-15-1-16,-1-15 0 0,-3-14-1 15,0-20 1-15,-3-13-1 16,-1-8 0-16,1-6-1 16,-1-9 0-16,1 3 0 15,-5 0 0-15,1 6 0 16,-3 3 1-16,-1-4-1 15,4 7 1-15,0 0 1 16,4 14 1-16,-1 7-2 16,4 2 1-16,4 9 0 15,3 3 0-15,0 9 0 16,3 11 0-16,4 1-1 16,1 11 0-16,9-5 0 15,1 8 0-15,3 9-1 16,0-2 1-16,1 5-1 15,-1 6 1-15,0 8 0 16,4 4 0-16,0 11 0 16,-4-8 0-16,3 17 0 0,-6 9 1 15,0-8-1-15,-4 8 1 16,-3 6-1-16,-4-3 0 16,-7-3 0-16,-7-6 1 15,-4 0 0-15,-6 1 0 16,-11-7 0-16,-4 3 0 15,0-2 0-15,0-7 1 16,-3-5-1-16,-3-7 0 16,-1 1-2-16,-4-3 1 0,8-3-4 15,-3-4 1 1,6-2-7-16,7 3 0 0,1-6-14 16,6 6 1-16,11-6-1 15,3-12 1-15</inkml:trace>
  <inkml:trace contextRef="#ctx0" brushRef="#br0" timeOffset="1322.04">13889 7023 42 0,'0'-6'21'0,"7"3"-23"0,-7 3 37 16,0 0-32-16,0 0 0 15,0 0 2-15,0-12 1 0,0 21-7 16,-4-6 0-16,4 0 5 16,-3 9 0-16,-1 0-1 15,1 8 0-15,3-5-2 16,3 8 1-16,4-5-1 15,4-3 1-15,3-1 0 16,4-2 0-16,-1-9 1 16,1-3 0-16,0 0 0 15,-4-9 1-15,0-11-1 16,-4 8 1-16,-2-9-1 16,-5 7 1-16,1-1-1 15,-8-9 0-15,1 16-1 16,-5-4 0-16,1 3-2 15,-3 3 0-15,-1-3-5 16,4 3 1-16,0 3-6 16,4 3 1-16,3 0-13 15,7-5 1-15</inkml:trace>
  <inkml:trace contextRef="#ctx0" brushRef="#br0" timeOffset="1638.85">14474 6520 67 0,'-14'3'33'0,"14"-6"-41"0,0 3 55 0,4 0-46 16,3 3 0-16,4 0 1 16,3 0 1-16,3 9-4 15,4-3 1-15,4-6 1 16,3-1 1-16,4 1-4 16,3 3 1-16,1-3-7 15,-5 0 1-15,-6-3-12 16,-7 12 1-16</inkml:trace>
  <inkml:trace contextRef="#ctx0" brushRef="#br0" timeOffset="1833.74">14464 6714 72 0,'-35'-12'36'0,"31"21"-47"16,11-9 62-16,0 0-50 0,7 3 0 15,7-3 0-15,8 0 1 16,-1 0-5-16,7 0 0 16,8-3-3-16,6 0 0 15,-3-3-13-15,3 4 1 0</inkml:trace>
  <inkml:trace contextRef="#ctx0" brushRef="#br0" timeOffset="2402.41">15568 6320 69 0,'-14'-23'34'0,"18"17"-39"15,-4 6 57-15,0 0-51 0,0 0 0 16,0 0 0-16,0 0 1 15,-8 15-2-15,-2-4 0 16,-1 13 2-16,-3 5 0 16,0 9 0-16,0 10 0 15,3 1-1-15,4 4 0 16,7 3 0-16,4-12 0 16,10 0 0-16,7-5 0 15,4-1 1-15,7-15 1 0,-1-2-1 16,1-18 1-16,0-6 1 15,0-9 0-15,-4-5-1 16,-7-10 0-16,-3 1 0 16,-4-13 0-16,-4 4-1 15,-3-3 0-15,-3 9-1 16,-4-4 0-16,-4 1-1 16,-3 11 0-16,0 4-4 15,0-1 1-15,4 9-8 16,-1 3 0-16,-3 9-15 15,-4 12 1-15</inkml:trace>
  <inkml:trace contextRef="#ctx0" brushRef="#br0" timeOffset="2584.31">16006 6714 90 0,'-18'-12'45'0,"50"-2"-72"0,-18 8 76 16,3-6-62-16,1 6 0 16,3-6-21-16,0-11 1 15,4-1 36-15,0-5 1 16</inkml:trace>
  <inkml:trace contextRef="#ctx0" brushRef="#br0" timeOffset="3019.06">16267 6370 49 0,'0'-14'24'0,"10"5"-23"0,-3 3 46 0,0 3-43 15,4 0 0-15,3 6 4 16,4 0 1-16,6 12-10 16,5-1 0-16,-1 7 7 15,11 2 0-15,-4 10-2 16,7 5 1-16,8-3-3 16,-1 12 1-16,-7 0-2 15,-3-3 1-15,-7-8-1 16,-7-1 0-16,-8-6 0 15,-10 1 1-15,-3-1 0 16,-11-8 0-16,-7-4-1 16,-11-14 1-16,-3-3-1 15,-1-3 1-15,1-8-2 16,4-4 1-16,6-12-1 16,4-2 0-16,10 0 0 15,8-7 1-15,6-8-1 0,12 3 1 16,2 0 0-16,1 0 1 15,3 5-1-15,-3-2 0 16,0 0 1-16,-8 15 0 16,-6-13 0-16,-4 22 1 15,-11-7-1-15,-6 6 1 16,-15 1-1-16,-10-1 0 16,-8 6-4-16,1 3 0 15,0 0-8-15,-1 3 0 0,1 6-18 16,3 9 1-16</inkml:trace>
  <inkml:trace contextRef="#ctx0" brushRef="#br0" timeOffset="7508.36">12464 9566 53 0,'-4'-18'26'0,"18"1"-18"0,-14 17 26 15,7-9-31-15,0 9 1 16,0 6 4-16,0 2 0 0,4 22-9 16,-4 8 1-16,0 18 5 15,0 9 0-15,-3 2-2 16,-4-5 1-16,3-3-2 15,-3-9 0-15,0-9-1 16,0-9 0-16,0-11 1 16,0-4 1-16,7-11-1 15,4-15 1-15,-1-11-2 16,5-4 1-16,2-14-1 16,1-6 1-16,3 6-2 15,0 0 1-15,-3 8-2 16,-1 7 1-16,1 11 0 15,0 12 0-15,-4 6 1 16,0 23 0-16,0 1-1 16,0 11 1-16,0 3 0 15,0 0 0-15,1 9-2 16,-5-6 1-16,1-3-4 16,-1-9 0-16,1-8-8 0,7-7 0 15,-4-17-12-15,10-14 1 16</inkml:trace>
  <inkml:trace contextRef="#ctx0" brushRef="#br0" timeOffset="7808.08">13180 9863 67 0,'0'-12'33'0,"-11"24"-32"0,11-6 53 16,4 8-52-16,-4 4 0 16,0 5 0-16,3 7 0 15,1 8-3-15,3 0 0 16,7-8 2-16,11 5 1 0,6-3-1 15,5-5 0-15,-1-4 1 16,0-14 0-16,-3-6 0 16,0-9 1-16,-8-3-1 15,-6-11 1-15,-4-7-1 16,-3-8 0-16,-8 3-1 16,-6-1 1-16,-11-2-2 15,-4-3 0-15,-7 6-3 16,-3-1 0-16,3 4-6 15,1 8 0-15,3 7-14 16,3-1 1-16,11 12-1 16,7-3 1-16</inkml:trace>
  <inkml:trace contextRef="#ctx0" brushRef="#br0" timeOffset="8064.82">13656 9969 75 0,'7'23'37'0,"35"9"-54"0,-35-26 78 16,4 3-61-16,-4-3 1 16,0-3 1-16,0 0 1 15,0-3-2-15,-3-6 1 16,-1-6 3-16,-3-2 0 16,0-1-1-16,4-9 1 0,3-5-2 15,4-6 0-15,3-4-4 16,3 1 0-16,8 0-6 15,3 0 0-15,4 5-9 16,7 10 1-16,-4-4-9 16,0 4 1-16</inkml:trace>
  <inkml:trace contextRef="#ctx0" brushRef="#br0" timeOffset="9654.34">14228 9748 77 0,'-22'35'38'0,"36"27"-52"16,-14-47 70-16,4 8-56 15,3-2 0-15,0-3 1 16,-3-1 1-16,-1-2-1 16,4-3 0-16,0-1 1 15,-3-5 1-15,3-6-1 0,0 0 0 16,4-17-1-16,6-10 0 15,4-5-1-15,4-6 0 16,0-6-1 0,3 2 0-16,4 7 0 0,-8 6 0 15,1 5 1-15,-4 9 1 16,-3 15-1-16,-4 15 1 16,0 9 0-16,-3 11 1 15,-1 9-1-15,1 3 0 0,-1 0 0 16,-3-3 1-16,1-11-1 15,-1 5 1-15,3-12-1 16,4-8 0-16,4-9 0 16,7-12 0-16,3-12 0 15,0-8 1-15,4-13-2 16,3-2 1-16,0-6-1 16,-3-3 0-16,-4 12 0 15,1 8 1-15,-8 7-1 16,-7 11 0-16,-4 9 0 15,-3 12 1-15,-3 11 0 16,0 4 0-16,-1 8-1 16,4-9 1-16,0 1-1 15,4-1 1-15,3-2-1 16,4-4 1-16,3-8-1 16,3-9 1-16,8-6 0 15,7-9 0-15,3-8-1 16,1-4 1-16,-1-11-1 0,-3-3 1 15,-4-3-2-15,-3 5 1 16,-4 7 0-16,-10 2 1 16,-4 16-1-16,-7-4 1 15,-11 18-1-15,-3 6 0 16,-3 5 0-16,-1 10 0 16,-10-1 0-16,3 7 0 15,1 8 0-15,6-14 0 16,0 2 0-16,8-8 0 0,-1-1 0 15,8-8 0-15,3-3 0 16,4-6 1-16,6-9-1 16,4-11 1-16,8-4-1 15,-1-2 1-15,-4 5-1 16,-2 3 0-16,-1 4 0 16,-4 8 0-16,1 12 0 15,-4 8 0-15,0 10 0 16,0 5 0-16,1-8 0 15,2 5 0-15,1-2 0 16,3 5 0-16,7-5 0 16,4-7 1-16,3-11 0 15,-3-17 0-15,3-1 0 16,1-18 1-16,2-14-1 16,1-23 0-16,-4-1 0 15,-3-14 0-15,-4-1-1 0,-3 7 0 16,-11 0-1-16,-3 14 1 15,-8 9 0-15,-6 9 1 16,-4 14-1-16,-7 16 0 16,-4 20-1-16,-7 17 1 15,4 12-1-15,3 15 1 16,4 18-1-16,4 0 1 16,6 5-1-16,4 4 1 15,11-10-1-15,14-8 1 16,10 0 0-16,7-12 0 15,0-12 0-15,15-14 0 0,6-10 0 16,1-19 1-16,6 5-1 16,12-12 0-16,-8-12 0 15,-4 1 1-15,-6 0-1 16,-1-7 0-16,-13-2 0 16,-12 3 1-16,-6 8-1 15,-7-2 1-15,-15 8 0 16,-6 0 0-16,-8 4-1 15,-6 8 1-15,-4 6-1 16,-4 6 0-16,-3 2 0 16,-4 7 0-16,-3 0-1 15,3 5 1-15,-3 4 0 16,3-3 0-16,1 5-1 16,3 3 1-16,6 4 0 15,5-10 0-15,6 1 0 16,4-1 0-16,7-2-1 15,8-6 1-15,2-1 0 16,8-5 0-16,3-9 0 0,4-3 1 16,3-6-1-1,4-17 1-15,0-4-1 0,0-8 1 16,-4-9 0-16,-7-3 0 16,-3-3-1-16,-8 6 1 15,-3 6-1-15,-3 3 1 31,0 3-2-31,-4 5 1 0,0 7 0 16,-4 8 0-16,1 0-1 16,-1 7 1-1,1 2 0-15,-4 6 0 0,0 0-1 16,0 0 0-16,0 0-1 16,0 0 0-16,0 0-5 15,0 0 0-15,0 0-13 16,0 0 0-16,0 3-7 15,-14 0 1-15</inkml:trace>
  <inkml:trace contextRef="#ctx0" brushRef="#br0" timeOffset="10405.18">17300 9628 47 0,'-10'-12'23'0,"-1"9"-17"0,8 3 30 15,-1-3-34-15,-3 0 1 16,0-3 6-16,-4-3 0 15,1 3-9-15,-4 1 1 16,-4-1 6-16,-3-3 1 0,0 9-2 16,-4 0 0-16,4 6-3 15,0 3 0-15,-4-1-1 16,0 13 0-16,1 0-1 16,-1 8 1-16,7 6-1 15,4 0 1-15,7 7-1 16,7-4 0-16,11 3 0 15,3-15 1-15,3-2 0 16,8-9 0-16,10-7 0 16,8-13 1-16,-1-16-1 15,4-14 1-15,-4-12-2 16,-7-3 1-16,1-9-1 16,-8 0 0-16,0-17-1 15,0-4 1-15,-6 7-1 16,-8-4 1-16,0 13-1 15,-7 11 1-15,-4 6 0 0,-6 14 0 16,3 4-1-16,0 8 1 16,0 4-1-16,-4 8 1 15,4 3-1-15,0 6 0 16,0 6-1-16,0 9 1 16,0-1-1-16,0 7 1 15,4 5 0-15,-1 1 0 16,1 2 0-16,-1 7 0 0,1-1-1 15,0-6 1 1,-4 12 0-16,3 9 1 16,-3 0-1-16,4 15 0 0,3 0 0 15,0-1 0-15,0 1 0 16,0-9 1-16,-4-9-2 16,4-3 0-1,0-15-4-15,0-2 0 0,-3-9-10 16,3-4 1-16,7-20-12 15,0-14 1-15</inkml:trace>
  <inkml:trace contextRef="#ctx0" brushRef="#br0" timeOffset="10734.43">18203 9184 88 0,'-17'-42'44'0,"10"-5"-60"0,7 36 77 16,-4-4-62-16,-3 3 0 16,0 0 0-16,-7-2 1 15,-7 2 1 1,-4 9 1-16,-3 6 0 0,0 3 0 16,-1 9 1-16,-2 5 0 15,2 13-1-15,1 5 1 16,11 9-2-16,2 6 1 15,8 5-2-15,7 7 1 16,4 0-2-16,3-3 0 0,7 5-3 16,0-5 1-16,7-6-6 15,1-12 1-15,-8-3-9 16,-4-12 0-16,1-2-7 16,-11-18 1-16</inkml:trace>
  <inkml:trace contextRef="#ctx0" brushRef="#br0" timeOffset="10915.92">17642 9545 90 0,'-14'-3'45'0,"32"3"-66"0,-4 0 90 0,11 0-70 16,14-6 0-16,3 3-4 15,7-2 0-15,11-7 1 16,7-3 0-16,7 3-9 15,11-2 0-15,0 2-10 16,-4-15 1-16</inkml:trace>
  <inkml:trace contextRef="#ctx0" brushRef="#br0" timeOffset="11261.28">19375 8672 85 0,'-7'-12'42'0,"3"4"-59"0,4 8 80 0,0 0-63 16,0 2 1-16,-4 7 3 15,-6 3 0-15,-4 9-2 16,-4 14 0-16,0 6 3 16,-6 12 1-16,-11 18-1 15,-8 8 0-15,4 24-1 16,-3 14 0-16,-4 16-3 15,0 17 1-15,11 3-2 16,10-4 1-16,15 10-1 16,10-6 0-16,14-6-2 15,14-6 0-15,11-9-3 16,10-20 0-16,8-24-7 16,6-14 0-16,8-30-11 15,3-18 0-15,0-11-3 16,-7-24 1-16</inkml:trace>
  <inkml:trace contextRef="#ctx0" brushRef="#br0" timeOffset="13752.37">19660 9810 53 0,'-56'-21'26'0,"21"-11"-18"15,28 17 26-15,-4-2-32 16,-3-4 1-16,0-3 4 16,0 10 0-16,0-1-7 0,-4-3 1 15,4 7 5-15,3 2 0 16,1 3-1-16,-1 0 1 15,11 0-2-15,11 6 0 16,3 0-2-16,7 6 0 16,7-3-1-16,14 0 1 15,8-3-3-15,-1 0 1 16,8 0-6-16,3-6 0 16,3-6-11-16,-13 4 1 0,6-10-7 15,0-9 1-15</inkml:trace>
  <inkml:trace contextRef="#ctx0" brushRef="#br0" timeOffset="14206.12">20327 9378 62 0,'0'-9'31'0,"21"-26"-31"0,-10 23 55 0,6-3-53 16,5 0 1-16,-1-2 1 16,7-10 1-16,-10-2-5 15,-4 2 0-15,-7-2 5 16,-11 8 0-16,-10 4-1 15,-7 8 1-15,-11 12-2 16,-3 12 0-16,-14 11-1 16,-1 6 0-16,1 16-2 15,-1-4 1-15,8 3-1 16,7 3 0-16,10-3 0 16,15-12 0-16,10-3 0 15,10-5 1-15,8-13 0 0,14-5 0 16,10-18 0-16,-3-14 1 15,7-9-1-15,6-7 1 16,-2-2-1-16,-1 9 0 16,-3 0-1-16,-11 2 1 15,-6 15-1-15,-8 12 1 16,-4 6-1-16,-6 27 0 16,-4 5 0-16,-7 21 1 15,-4 9-1-15,4 2 1 0,0 4-1 16,4-1 0-16,3-5-4 15,4-9 1-15,-1-9-7 16,4-6 1-16,0-20-11 16,8-13 0-16,13-16-6 15,0-16 0-15</inkml:trace>
  <inkml:trace contextRef="#ctx0" brushRef="#br0" timeOffset="14600.16">21244 9190 82 0,'14'-45'41'0,"1"-5"-52"16,-15 39 80-16,-4-7-66 16,0 3 1-16,-3 4 0 15,-7 2 1-15,-7 12-7 16,-11 11 1-16,-6 13 3 16,-5 14 1-16,4 6-2 15,4 9 0-15,7-3-1 0,7-6 0 16,7-9 0-16,10-3 0 15,8-5 0-15,10-16 0 16,14-8 0-16,11-12 0 16,0-2 0-16,6-13 0 15,1 0 0-15,0 1 1 16,-3-1-1-16,-8 7 0 16,-7 5 0-16,-7 12 1 15,-3 14 0-15,-8 10 0 0,1 11-1 16,-4 6 1-16,-3 18-1 15,-1-9 1-15,1 0-2 16,-1-6 0-16,1-3-4 16,-1-3 0-16,4-12-7 15,7-8 1-15,4-15-15 16,10-12 1-16</inkml:trace>
  <inkml:trace contextRef="#ctx0" brushRef="#br0" timeOffset="14985.07">22077 9157 77 0,'14'-47'38'0,"7"12"-37"16,-10 26 60-16,-4-3-57 15,-4-2 1-15,-3-7 1 16,-7 6 0-16,-7 1-8 16,-11 14 0-16,1 8 5 15,-19 7 1-15,-2 23-3 0,-1 6 1 16,7 6-2-1,7 6 1-15,7-9-1 16,11-3 1-16,7-5-1 16,4-10 0-16,13-5 0 0,11-16 0 15,11-2-1-15,4-18 1 16,9-8 0-16,1-4 0 16,0 4 0-16,-4-4 0 15,-6 10 0-15,-8 5 0 16,-3 6 1-16,-8 9 0 15,-3 14-1-15,-3 4 1 0,-4 8 0 16,-3 6 0-16,-4 6-1 16,0 1 0-16,3 5-5 15,1-3 0-15,-1 0-10 16,1-6 0-16,-1 3-11 16,-3-12 0-16</inkml:trace>
  <inkml:trace contextRef="#ctx0" brushRef="#br0" timeOffset="15960.17">22507 9307 78 0,'-28'-3'39'0,"32"24"-51"15,-1-12 65-15,-3 8-53 16,0 10 1-16,0 2 1 16,4 9 0-16,3-2-2 15,0 5 1-15,0 3 1 16,0-3 1-16,7-6-1 15,0-2 0-15,4-4-2 0,3-8 1 16,0-1-9 0,0-11 1-16,0-6-13 0,-3-6 1 15,-7-9-3-15,-11-11 1 16</inkml:trace>
  <inkml:trace contextRef="#ctx0" brushRef="#br0" timeOffset="16131.54">22401 9595 75 0,'-17'0'37'0,"52"6"-51"0,-14-6 77 0,4-6-63 16,3 0 0-16,14-2-1 15,8-7 0-15,3 0-2 16,0-3 0-16,-11-2-6 16,-3-1 1-16,-11 7-12 15,-7 2 1-15</inkml:trace>
  <inkml:trace contextRef="#ctx0" brushRef="#br0" timeOffset="16278.42">22465 9331 79 0,'-11'0'39'0,"50"-24"-54"16,-25 18 71-16,11-6-64 15,14-2 1-15,14-13-11 16,3 4 1-16,8-4 10 15,13-8 0-15</inkml:trace>
  <inkml:trace contextRef="#ctx0" brushRef="#br0" timeOffset="16636.29">23435 8854 78 0,'-14'-23'39'0,"-4"11"-47"0,11 9 70 16,-7 0-61-16,-11 6 0 15,-6 6 1-15,-8 3 0 16,4 8-3-16,3 4 1 16,7 5 1-16,4-2 1 0,7-4-2 15,7-2 1-15,7-4 0 16,7-11 1-16,11 3-1 16,6-6 0-16,8-15 0 15,3 4 0-15,-3-13 0 16,-4 12 1-16,-3-3-2 15,-4 6 1-15,-3 9-1 16,-8 12 1-16,-3 9 0 16,0 5 0-16,-7 12-1 15,0 0 1-15,0 0-4 16,4 4 0-16,-1-7-7 16,5-3 0-16,2-6-8 15,8-17 1-15,3-9-7 16,4-9 0-16</inkml:trace>
  <inkml:trace contextRef="#ctx0" brushRef="#br0" timeOffset="16936.57">23756 9034 61 0,'42'-53'30'0,"-3"-15"-23"0,-32 59 55 15,-3-8-57-15,-4 2 0 16,-7 3 3 0,-4 9 0-16,-10 6-11 0,-7 3 1 15,0 12 6-15,3 2 1 16,4 10-3-16,7-7 1 15,-1-5-3-15,8 8 1 16,7-8-1-16,11-6 0 16,10-3 0-16,11-6 1 0,7-1-1 15,0-2 0 1,-4-2 0-16,-3 2 1 0,-8 0-1 16,-6 8 0-16,0 16-1 15,-4 5 1-15,-4 15-5 16,-3 12 1-16,-3 0-6 15,-1 3 0-15,1 0-12 16,-4-1 1-16,-4 4-3 16,-6-3 1-16</inkml:trace>
  <inkml:trace contextRef="#ctx0" brushRef="#br0" timeOffset="17176.46">24091 9748 94 0,'-3'6'47'0,"34"17"-69"0,-16-8 99 15,-5 9-77-15,-3 8 1 16,0 15 0-16,-7 12 1 16,-10 11-3-16,-12 4 1 15,-6 14-1-15,0-6 0 16,-4-2-6-16,-3-1 1 15,-4-17-13-15,-7-9 1 16,0-18-7-16,1-14 0 16</inkml:trace>
  <inkml:trace contextRef="#ctx0" brushRef="#br0" timeOffset="20990.16">12019 4565 55 0,'-35'-23'27'0,"28"14"-26"0,7 3 44 0,3 3-45 15,4 0 1-15,4-6 1 16,10 3 0 0,7-2-1-16,15-7 0 0,17 9 1 15,10-6 1-15,18 0-1 16,4 1 1-16,21 8-1 15,3 0 0-15,15 0 0 16,17-3 0-16,18 6 0 16,3 0 1-16,29-3-1 15,6-3 0-15,15 6-1 16,10 0 1-16,4 6-1 16,7-12 0-16,-7-6 0 15,0-2 0-15,-4-10 0 16,0 7 0-16,-20-7 0 0,-15 6 0 15,-11 4 0-15,-21-4 0 16,-21 6-1-16,-14 6 1 16,-24-2-1-16,-19 2 0 15,-17 0-2-15,-14 6 1 16,-17 6-10-16,-15 3 1 16,-25 26-12-16,-10-18 1 15</inkml:trace>
  <inkml:trace contextRef="#ctx0" brushRef="#br0" timeOffset="21860.05">24818 9472 73 0,'-28'-38'36'0,"17"8"-31"16,11 18 36-16,0 6-41 16,-3 1 1-16,-1-4 1 15,-3 9 0-15,0 3-2 16,-4 8 1-16,-6 10 1 15,-4 17 1-15,-1 12-1 0,5 15 0 16,6-3-1-16,4 2 1 16,11-2-1-16,10-3 0 15,0-6 1-15,4-9 1 16,10-9 0-16,11-20 0 16,6-6 1-16,8-6 0 15,-7-18-1-15,7-12 1 16,-14-5-2-16,-11-12 1 15,-7-9-1-15,-7 3 0 16,-7-6-1-16,1 3 1 0,-8 9-2 16,-8 9 1-16,-2 6-4 15,-4-1 1-15,-7 13-10 16,-4 5 1-16,0 9-16 16,4 9 0-16</inkml:trace>
  <inkml:trace contextRef="#ctx0" brushRef="#br0" timeOffset="22028.47">25277 9807 83 0,'-15'-6'41'0,"47"-29"-134"15,-18 14 65-15</inkml:trace>
  <inkml:trace contextRef="#ctx0" brushRef="#br0" timeOffset="22400.05">25396 9292 84 0,'-21'-14'42'0,"25"-1"-58"0,3 15 84 15,3 0-68-15,8-3 0 16,3 3 1-16,11 0 0 0,0 0 0 16,3 0 0-16,4 0 1 15,3 3 0-15,1-3 0 16,-5 0 0-16,-2 9-1 16,-8-3 1-16,-3 3-2 15,-4 2 0-15,-7 4 0 16,-4 9 1-16,-6-4-1 15,-4 12 1-15,0 10 0 16,-4 2 0-16,4 12 0 16,0 2 0-16,-3 4-1 15,-1-3 1-15,-3 3-1 16,0-9 1-16,4-3-2 16,-1-6 1-16,1-3-4 15,3-9 0-15,0-5-7 16,0-4 1-16,3-8-15 15,1-9 1-15</inkml:trace>
  <inkml:trace contextRef="#ctx0" brushRef="#br0" timeOffset="22611.47">25569 9616 84 0,'-21'-6'42'0,"39"3"-56"0,-11 3 69 16,3-3-55-16,5 0 1 16,-1-3 0-16,7 3 1 0,7 0-3 15,7 0 1-15,-3 3-6 16,7 0 0-16,7-5-15 16,3 5 0-16</inkml:trace>
  <inkml:trace contextRef="#ctx0" brushRef="#br0" timeOffset="23030.89">26215 9416 95 0,'-18'-18'47'0,"29"12"-65"16,-1 6 83-16,8-3-66 15,3 3 1-15,7 0 0 16,-6 3 0-16,2 6 0 15,5 3 0-15,-1 9 0 16,4 17 0-16,-4 6 0 16,-4 15 1-16,-6 2-1 0,-11 7 1 15,-10-12-1-15,-4-6 0 16,-8 6 1-16,-6-12 0 16,4-6 0-16,-8-9 0 15,-3-11 0-15,-4-15 0 16,4-3 0-16,3-6 1 15,4-17-1-15,7-1 0 16,3-5 0-16,11-4 1 16,4 4-1-16,6 0 0 0,8 8 0 15,3 6 0-15,0 1-1 16,4 8 0-16,7 9-2 16,3 5 0-16,7 4-6 15,1 0 1-15,-1 0-14 16,-3 8 1-16,-4-5-6 15,-7-12 1-15</inkml:trace>
  <inkml:trace contextRef="#ctx0" brushRef="#br0" timeOffset="23229">26776 9848 99 0,'-4'-3'49'0,"15"41"-71"16,-4-20 100-16,4 3-78 15,-1 11 1-15,1 9-1 16,-1 0 1-16,-6 12-2 16,-8 3 1-16,-3-6-4 15,-3-3 1-15,-4 6-12 0,-4-3 0 16,-7-3-11-16,-3-15 1 16</inkml:trace>
  <inkml:trace contextRef="#ctx0" brushRef="#br0" timeOffset="28361.15">27298 9595 59 0,'-11'-14'29'0,"18"-4"-23"16,-7 6 30-16,0 3-32 15,0 0 0-15,0-2 3 16,0 5 1 0,-7 9-9-1,-3 11 0-15,-4 10 6 16,-4 11 0-16,0 15-2 15,1 12 0-15,6-6-2 16,11 9 1-16,7 2-2 16,7-8 0-16,4-12 1 15,3-3 1-15,11-15 1 0,7-11 0 16,0-12 1-16,3-15 0 16,11-17 0-16,-4-1 1 15,1-17-2-15,-8-6 1 16,-7 0-1-16,-10-14 0 15,-8 14-1-15,-13 0 1 16,-8 3-2-16,-6 2 1 0,-8 13-2 16,-3 3 0-16,-4 14-7 15,1 9 0-15,-5 18-13 16,-2 3 1-16,-1 20-8 16,4 0 0-16</inkml:trace>
  <inkml:trace contextRef="#ctx0" brushRef="#br0" timeOffset="28497.02">27591 10042 85 0,'-14'0'42'0,"24"3"-61"16,1-3 77-16,6 0-73 16,5-3 0-16,6-3-26 15,-3-3 0-15</inkml:trace>
  <inkml:trace contextRef="#ctx0" brushRef="#br0" timeOffset="28916.35">27965 9622 75 0,'-14'-6'37'0,"42"29"-47"0,-18-8 60 16,5 6-50-16,2 11 1 15,8 6 1 1,7 9 1-16,3 0-3 0,7 15 1 15,1-9 1-15,-5 6 1 16,-9-6-1-16,-12-6 1 16,-6-3-1-16,-15-12 1 15,-10-8 0-15,-11-13 0 0,-3-8 0 16,-4-14 0-16,4-4 0 16,0-9 1-16,7-14-2 15,7-6 1-15,14-9-2 16,10-6 1-16,15 0-2 15,14-11 1-15,7 11-1 16,3-6 0-16,15 7 0 16,-11 5 0-16,-11 9 0 15,-7-3 1-15,-17-3 1 16,-18 3 0-16,-18 2-1 16,-17 4 1-16,-15 3-2 15,-13 15 1-15,-1 2-5 16,-3 21 1-16,0 0-9 15,11 12 1-15,10 2-16 16,21 10 1-16</inkml:trace>
  <inkml:trace contextRef="#ctx0" brushRef="#br0" timeOffset="29232.7">28952 9989 90 0,'-24'0'45'0,"20"-9"-59"0,4 9 76 0,4 0-61 15,3 9 0-15,-4 12 2 16,1 11 0-16,3 6-4 15,7 9 1-15,-3 3 2 16,-4 3 0-16,-4 0-1 16,-6-3 0-16,-4-6-3 15,-4-11 0-15,-14-4-8 16,1-8 0-16,-5-10-14 16,1-8 0-16</inkml:trace>
  <inkml:trace contextRef="#ctx0" brushRef="#br0" timeOffset="30207.51">32004 8319 66 0,'28'-8'33'0,"11"5"-32"16,-21 6 46-16,3-3-46 15,0 0 0-15,0 0 3 16,-3 0 0-16,-4 0-3 16,0 0 1-16,-3 0 4 15,-4 0 0-15,-7 0-1 16,-4 0 1-16,-13 0-2 16,-15 0 1-16,-11 0-2 0,-6 0 0 15,-18-3-2 1,-11-6 1-16,-17 6-1 0,-18-9 1 15,-17-3 0-15,-15 7 0 16,-7-7-1-16,-6 0 1 16,2 3-1-16,-9 4 0 15,6-4 0-15,7 6 0 16,0-3-1-16,11 6 1 0,14 0-1 16,7 3 1-16,15 0-1 15,16 0 1-15,12 0-1 16,10 3 0-16,10 6 0 15,11 0 1-15,11 3-1 16,3 8 0-16,11-2 0 16,7 2 0-16,4 10-1 15,6 14 1-15,4 3 0 16,7 6 0-16,4 9 0 16,3 17 0-16,0 12-1 15,4 9 1-15,6 12 0 16,4 14 0-16,4 6 0 15,0 12 0-15,-7-2 0 16,-4-7 0-16,4 0 0 16,-4-11 0-16,-4-1 0 15,-3-17 0-15,-7-6 0 16,-7-18 0-16,-3-5 0 0,-4-19 1 16,0 4 0-16,-11-15 0 15,-6-12 0-15,-8-5 0 16,4-10-1-16,-4-11 1 15,-3-9-3-15,-4-12 0 16,-4-5-6-16,8-16 1 16,10-11-12-16,15-23 0 15,13-16-9-15,4-14 1 16</inkml:trace>
  <inkml:trace contextRef="#ctx0" brushRef="#br0" timeOffset="30467.3">29986 9063 78 0,'-7'-15'39'0,"7"24"-45"15,0-9 69-15,0 0-58 16,0 0 1-16,0 0 0 15,0 0 0-15,0 0-9 16,4-3 0-16,3 6 2 16,0 3 0-16,3 0-10 15,4 0 0-15,1 3-14 16,6-3 1-16</inkml:trace>
  <inkml:trace contextRef="#ctx0" brushRef="#br0" timeOffset="30973.65">30378 8746 83 0,'-18'-18'41'0,"15"15"-55"0,-1-6 70 0,-3 6-56 15,0 0 0-15,0-5 1 16,3 5 0-16,1 3-1 15,3 8 0-15,7 1 1 16,3 15 0-16,8 2 0 16,7 9 0-16,3 4-1 15,0 5 1-15,4 0-1 16,-7 0 0-16,-8-3 0 16,-6-6 0-16,-11-8 1 15,-7-1 0-15,-11-8 0 16,-7-3 0-16,-10-4 0 15,0-11 1-15,3-3 0 16,4-8 0-16,3-7 0 16,8 3 0-16,6-5 0 15,8-4 0-15,17-11-1 16,17 6 0-16,19-7 0 16,-1-5 0-16,11 3-1 15,-3 0 1-15,-12 2 0 0,-6 1 0 16,-7 0 0-16,-11 11 1 15,-7-8-1-15,-10 3 0 16,-15 8-2-16,-6 3 1 16,-5 10-5-16,-6 8 1 15,-7 3-11-15,0 11 0 16,3 10-11-16,4-4 1 16</inkml:trace>
  <inkml:trace contextRef="#ctx0" brushRef="#br0" timeOffset="31215.78">30932 9260 104 0,'-32'-18'52'0,"21"-5"-99"16,15 17 99-16,-1 3-64 16,1 0 0-16,3 0-12 15,3 3 1-15,5-3 21 16,-1 0 0-16</inkml:trace>
  <inkml:trace contextRef="#ctx0" brushRef="#br0" timeOffset="31619.17">31475 8740 85 0,'-35'-33'42'0,"42"33"-62"0,0-5 83 0,3 2-63 15,8 3 0-15,3 3 0 16,4 5 1-16,3-2-1 16,0 9 1-16,-3 14 0 15,0-11 0-15,-4 8 0 16,-7 1 0-16,-7 2-1 16,-4 12 1-16,-13-5-1 15,-18 2 1-15,-8 3 0 16,-2-3 1-16,-1-2 1 15,7-10 0-15,7 0-1 16,8-5 1-16,13 0 0 16,11-7 1-16,18-2-3 15,7-3 0-15,6 3-4 16,5-6 0-16,6-3-9 16,4-1 0-16,-4 1-14 15,-6-6 1-15</inkml:trace>
  <inkml:trace contextRef="#ctx0" brushRef="#br0" timeOffset="32128.51">31147 8566 55 0,'-14'-26'27'0,"0"23"-27"16,10 3 34-16,-7 6-34 15,-6 3 1-15,-8 8 1 16,-7 1 1-16,1 2-2 0,-8 16 0 15,4 5 1-15,3 3 1 16,4 9-1-16,3 3 1 16,4 11-2-16,10 4 1 15,11 2-3-15,11-2 1 16,20-6-4-16,22-1 0 16,7-8-8-16,21-12 1 15,1-8-6-15,2-16 0 16</inkml:trace>
  <inkml:trace contextRef="#ctx0" brushRef="#br0" timeOffset="32415.97">31948 8507 69 0,'-11'-11'34'0,"18"17"-51"16,-3 2 68-16,3 13-51 15,3 5 0-15,8 13 3 16,-1 19 0-16,1 10-3 16,0 11 0-16,-4 16 1 15,-7 7 1-15,-7-5-5 16,-11 0 0-16,-10-2-6 15,-7-13 0-15,-4-15-10 0,-14-2 1 16</inkml:trace>
  <inkml:trace contextRef="#ctx0" brushRef="#br0" timeOffset="32814.8">30678 8384 65 0,'-7'-6'32'0,"24"15"-43"16,-6-6 57-16,-1 6-46 16,4 5 1-16,-3 7 0 15,0 11 0-15,6 15 0 16,1 18 0-16,0 6 1 16,-4 11 0-16,-4 3-1 15,-6 3 1-15,-8 6-1 16,-6 1 1-16,-19-16-6 15,-9 3 1-15,-1-8-7 0,-7-13 1 16,-7-8-10-16,-3-11 1 16</inkml:trace>
  <inkml:trace contextRef="#ctx0" brushRef="#br0" timeOffset="33119.9">29887 8325 64 0,'-46'-12'32'0,"8"18"-44"16,24 9 57-16,-4 6-45 15,0 5 1-15,-3 12 3 16,0 15 1-16,3 18-5 16,11 8 1-16,11 12 2 15,13 3 0-15,26 3-5 16,17 3 1-16,14-9-12 16,3-23 1-16,19 3-7 15,-5-27 0-15</inkml:trace>
  <inkml:trace contextRef="#ctx0" brushRef="#br0" timeOffset="33407.17">30977 9163 94 0,'-31'-18'47'0,"41"13"-85"0,-3-1 97 0,11 6-74 16,0 0 1-16,3 0-26 15,3 11 0-15</inkml:trace>
  <inkml:trace contextRef="#ctx0" brushRef="#br0" timeOffset="34260.4">30565 9783 91 0,'-43'-26'45'0,"5"32"-58"0,30-6 80 0,-9 3-68 31,-1 6 1-31,1 5 0 0,-5 4 0 0,8 5 0 16,7 7 1-16,11-4-1 16,13 4 1-16,12 5 0 15,9 6 0-15,5-3 0 16,6 3 0-16,-3 1-1 15,-7 2 1-15,-4-6-1 16,-7-6 1-16,-3-5 0 16,-7-1 0-1,-22 1-2 1,-6-7 1-16,-8-8-7 16,-7-6 1-16,-3-6-10 15,-7-12 1-15,-11-8-10 16,0-22 0-16</inkml:trace>
  <inkml:trace contextRef="#ctx0" brushRef="#br0" timeOffset="34635.1">30293 9907 75 0,'-7'-30'37'0,"46"19"-45"0,-18 11 66 16,11-3-57-16,10 3 0 16,14 0 1-1,8 6 0-15,3 2-2 0,4 10 1 16,3 0 1-16,-4 2 0 15,-10 1 1-15,-7 8 0 16,-7 4 0-16,-14-1 0 0,-8 6 0 16,-6 3 0-1,-4-2-1-15,-3-4 1 0,-1-3-1 16,1-2 0-16,3-7-1 16,4 1 1-16,6-13 0 15,8-5 0-15,0-6-1 16,-4-9 1-16,0-2 0 15,-7-16 0-15,-3 1-1 16,-7-4 0-16,-8-5 0 16,-3-3 0-16,-14 0-2 15,-11 8 0-15,-6 4-5 16,-1 5 1-16,-7 1-9 16,-3 2 0-16,-4 3-13 15,-3 9 0-15</inkml:trace>
  <inkml:trace contextRef="#ctx0" brushRef="#br0" timeOffset="34905.81">29863 9695 87 0,'-14'0'43'0,"81"9"-51"0,-39-9 74 16,21 3-63-16,18-3 0 16,28 0 2-16,18 0 0 0,18 0-6 15,24-6 0-15,4 9 4 16,-4-3 0-16,14-3-2 16,-13-3 0-16,-12 12-5 15,-10-6 1-15,-17 0-10 16,-8-6 0-16,-10 0-13 15,-22-3 0-15</inkml:trace>
  <inkml:trace contextRef="#ctx0" brushRef="#br0" timeOffset="35282.17">32392 8228 90 0,'-35'-73'45'0,"3"49"-61"0,29 18 76 16,-1 6-61-16,-3 0 1 15,3 0 3-15,4 15 0 16,4 14-3-16,10 13 1 16,7 13 1-16,0 28 1 15,8 23-1-15,6 26 1 0,0 38-2 16,0 10 0-16,-10 17-1 16,-11 6 1-1,-14-4-2-15,-14 7 1 0,-11 6-8 16,-27 8 0-16,-19 1-17 15,-35 8 1-15</inkml:trace>
  <inkml:trace contextRef="#ctx0" brushRef="#br0" timeOffset="35838.18">17787 11803 98 0,'-95'-23'49'0,"60"11"-46"16,35 9 50-16,0 3-54 15,10 3 1-15,11 3 0 16,15 2 1-16,9 1-1 15,8 3 1-15,14 0-1 16,4-6 0-16,3 0-2 16,4-1 1-16,-4 4-10 15,-7 3 1-15,-4 6-16 16,-13-10 1-16</inkml:trace>
  <inkml:trace contextRef="#ctx0" brushRef="#br0" timeOffset="36037.51">17674 12291 108 0,'-67'9'54'0,"57"-9"-76"0,20 0 96 16,22 0-76-16,21-3 1 0,14-6-5 16,18-11 0-16,17 5 2 15,11-9 0-15,3 4-14 16,4-10 1-16,7 10-9 15,-11-4 0-15</inkml:trace>
  <inkml:trace contextRef="#ctx0" brushRef="#br0" timeOffset="36438.61">19646 12082 104 0,'-53'-3'52'0,"32"24"-79"16,18-15 103-16,-12 11-76 0,-6 7 0 16,-7 17-1-1,-11 15 1-15,0 20 0 0,8 19 0 16,10-10 0-16,14 6 0 15,17-12-1-15,18-11 1 16,15 2 0-16,3-20 1 16,10-14 0-16,0-25 0 15,8-5 0-15,3-17 1 16,-4-19 1-16,-6-2 0 0,-11-15 1 16,-7-3 0-16,-15-6-1 15,-13-6 1-15,-11 3-3 16,-7-5 1-16,-7 5-5 15,-11 6 0-15,0 15-9 16,1 5 0-16,2 13-18 16,-2 23 1-16</inkml:trace>
  <inkml:trace contextRef="#ctx0" brushRef="#br0" timeOffset="36591.28">20454 12841 109 0,'-14'-3'54'0,"67"6"-96"15,-28-9 93-15,6-9-94 16,5-5 0-16</inkml:trace>
  <inkml:trace contextRef="#ctx0" brushRef="#br0" timeOffset="36989.39">21392 12247 108 0,'-17'3'54'0,"20"15"-83"0,-3-13 108 0,-3 10-80 15,-4 6 1-15,-4 11 0 16,-6 12 0-16,-1 9 0 15,0 9 0-15,4 5 0 16,4 1 0-16,6-3 0 16,11-1 1-16,14 4-1 15,7-15 0-15,15-12 0 16,13-9 1-16,15-20-1 16,-8-15 1-16,1-9 0 15,3-14 0-15,-7-9-1 16,-11-6 1-16,-6-12 0 15,-15-9 0-15,-7-3-1 16,-7-2 1-16,-14-1-3 16,-11-6 0-16,-3 16-6 15,-7 8 0-15,4 3-17 16,-8 14 1-16,-3 16-4 16,-1-1 1-16</inkml:trace>
  <inkml:trace contextRef="#ctx0" brushRef="#br0" timeOffset="37339.9">22267 12165 105 0,'-7'-6'52'0,"25"9"-81"0,-4 0 108 16,7-3-81-16,7 3 1 15,8-6 0-15,-1-3 0 16,7 0 2-16,1 0 1 0,-1 0-1 15,4-3 1-15,0 3 0 16,-4 6 0-16,0 3 0 16,-3 9 1-16,-7 0-2 15,-7 6 0-15,-4 14-1 16,-7 12 0-16,-4 6 0 16,-2 9 0-1,-16 55 0 1,1-2 0-16,0-15-1 15,-3-6 0-15,3-3-3 16,3-17 1-16,1-6-9 16,3-15 1-16,0-6-14 15,0-12 0-15,-7-14-1 16,-4-21 0-16</inkml:trace>
  <inkml:trace contextRef="#ctx0" brushRef="#br0" timeOffset="37535.48">22377 12641 108 0,'-32'-12'54'0,"67"12"-86"0,-14 0 117 16,15-3-87-16,17-3 0 16,14-3-4-16,7 1 1 15,10-1 1-15,5-3 1 16,2 0-13-16,1-2 0 0,-4 5-10 15,-14-3 0-15</inkml:trace>
  <inkml:trace contextRef="#ctx0" brushRef="#br0" timeOffset="38148.75">23636 12370 83 0,'-7'-5'41'0,"7"-1"-57"15,0 6 74-15,0 0-57 16,4-6 1-16,-4 6 5 16,0 0 0-16,3-6-7 15,-3 6 1-15,0 0 5 16,0-6 0-16,0 6-1 16,0 0 0-16,0 0-3 15,0 0 1-15,0 0-2 0,0 3 0 16,-3 3-1-16,3 6 1 15,0 2-1-15,0 10 1 16,10 8-1-16,4 9 0 16,11 6-1-16,10 0 1 15,8 3 0-15,2 3 0 16,-6 0 0-16,4-6 0 16,2 0 0-16,-2-3 0 15,-11-2 0-15,-11-13 0 0,-11 6 0 16,-17-2 1-16,-7-7 0 15,-11 0 0-15,-10-8-1 16,-14 0 1-16,3-15 0 16,0-9 0-1,4-15 0-15,6-2 0 0,5-10 0 16,10-8 0-16,10-3-1 16,7-12 1-16,15-8-2 15,17-4 1-15,15 0 0 16,9 4 0-16,5 5 0 15,6 0 0-15,-3 6 0 16,-14 3 1-16,-7 12 1 16,-14 6 0-16,-8-4 0 15,-13 1 0-15,-22-3-1 16,-13 3 0-16,-22 2-3 16,-21 4 0-16,-15 2-7 15,-17 7 1-15,-21 8-13 16,-10 6 1-16,-22 18-8 15,15-9 0-15</inkml:trace>
  <inkml:trace contextRef="#ctx0" brushRef="#br0" timeOffset="41767.56">10086 5938 60 0,'21'-94'30'0,"14"6"-25"0,-28 79 31 16,-3-3-34-16,-4 6 0 15,-14-2 0-15,-21 19 0 16,-25 19-2-16,-32 14 0 16,-39 18 2-16,-38 35 1 15,-21 11 0-15,-19 10 0 16,1-3 0-16,7-7 0 0,32-14 0 16,14-8 0-16,31-22-1 15,36-8 0-15,17-12-1 16,33-8 1-16,38-22 0 15,21-20 0-15,56-26-1 16,43-24 1-16,50-14-1 16,17-21 1-16,35-6-1 15,-3 11 0-15,-22 22-1 16,-20 11 1-16,-36 17-1 16,-36 13 0-16,-38 26 0 15,-45 20 0-15,-58 39 0 16,-45 26 1-16,-49 42 0 15,-33 14 1-15,-16-6-1 16,-8 6 0-16,24-12 0 16,12-14 1-16,31-12-2 15,31-18 1-15,37-12-1 16,37-20 0-16,44-24-1 0,45-26 1 16,60-32-2-16,56-30 1 15,33-9 1-15,27-14 0 16,-14 0-1-16,-42 26 1 15,-38 14-1-15,-47 16 1 16,-46 23 1-16,-45 20 1 16,-53 30-1-16,-50 24 0 15,-31 11 1-15,-36 15 0 16,4-3 0-16,10-6 1 16,15-5-3-16,17-1 0 15,28-12-9-15,36-14 0 0,35-18-16 16,46-14 0-16</inkml:trace>
  <inkml:trace contextRef="#ctx0" brushRef="#br0" timeOffset="42863.13">8019 10733 26 0,'-18'-12'13'0,"7"15"-11"16,11-3-7-16,-3-3-3 16,-1-6 0-16,-3 3 10 15,0 1 0-15,-3-1 6 16,-8 0 0-16,4 6-2 16,0-3 1-16,0 0 4 0,3-6 1 15,1 9-3 1,-1 0 1-16,-3 0-3 0,-4 12 1 15,-6-3 1-15,-5 8 0 16,-10 19 0-16,-10 5 0 16,0 3-2-16,-1 3 1 15,4-3-3-15,8-12 1 16,9-2-3-16,8-10 1 16,14 4-2-16,14-12 0 15,21-21-1-15,22-24 1 0,20-11-2 16,19-9 1-1,16-5 0-15,1-1 0 0,-7 6-1 16,-11 9 1-16,-10 14-2 16,-15 19 1-16,-13 14 0 15,-15 11 1-15,-10 16-1 16,-4 11 0-16,-11 0 0 16,1-6 1-16,7 1-1 15,-4-1 1-15,7-12-1 16,4-2 0-16,13-15 0 15,19-9 1-15,10-18-1 16,18-11 1-16,6-3-1 16,15-4 1-16,-11 13-1 15,-6 3 1-15,-5 11-1 16,-6 6 1-16,-4 3-1 16,-7 6 0-16,-3 9 0 15,-5-1 0-15,1 1 0 16,11-3 0-16,-11-9 0 15,14-12 0-15,11 3 0 0,6-8 0 16,8-13 0 0,-7 7 0-16,0 2 0 0,-8 9 0 15,1 12-3-15,-7 12 0 16,-11 9-14-16,0 20 0 16,-11-6-8-16,-14-5 1 15</inkml:trace>
  <inkml:trace contextRef="#ctx0" brushRef="#br0" timeOffset="48180.15">660 9954 65 0,'-50'-21'32'0,"43"-14"-23"15,14 29 32-15,-3-3-41 16,13-2 0-16,1 2 1 15,3 0 1-15,11 6-2 16,3-3 1-16,8 0 1 16,6 6 0-16,11 0 0 15,-7 0 0-15,7 0 0 16,7 0 0-16,3 0-1 16,12 0 1-16,13 0-1 0,4 0 1 15,3-3-2-15,7-3 1 16,1 1-1-16,3-1 1 15,14-3 0-15,-7 6 0 16,-4-3 0-16,7 0 0 16,4 0 0-16,-3-3 0 15,3 6 0-15,0-2 1 32,56-1-2-32,-13 0 1 0,-15 3-1 15,-10-3 1-15,-1 3 0 16,-13 0 0-16,6 3 0 15,-13-3 1-15,3 3-1 16,-7 3 1-16,0 3-1 16,-4-3 0-16,-10 3-1 15,0-3 1-15,3-3-1 16,0 3 0-16,1 0 0 16,-1 0 0-16,1 2 0 15,-1 1 0-15,4 0 0 16,3-3 0-16,-6 0 0 15,-1-3 1-15,0 0-1 16,1 3 1-16,3-3 0 16,-8 0 0-16,8 0-1 15,4 0 1-15,3 0 0 0,0 0 0 16,-11 0-1 0,11-3 0-16,-11 3 0 15,11 3 1-15,-7-3-1 0,3 3 1 16,1 0-1-16,-8 0 1 15,8 6-1-15,-12 0 1 16,5-4-1-16,-1 4 1 16,-6-9-1-16,2 6 0 15,8-6 0-15,-10 3 0 16,2 0 0-16,1 0 0 0,0-3 0 16,3 0 0-16,-6 0 0 15,-1 9 1-15,0-3-1 16,-6 0 0-16,6 2 0 15,-3-5 0-15,-11 0 0 16,0 9 0-16,4-6 0 16,-4 0 0-16,4 3 0 15,-8-1 1-15,1 1-1 16,-11-3 0-16,7 0 0 16,0-3 0-16,4 3 0 15,-7-3 0-15,-1 0 0 16,1 0 0-16,-18-3 0 15,-11 0 0-15,-3 8 0 16,-7-8 0-16,0-8 0 16,-11-1 1-16,-3 3-1 15,-8-6 1-15,-3-11-1 16,-3-4 1-16,-8-11-1 16,-3-12 0-1,0-47 0-15,0-3 1 16,0-6-1-16,0 9 0 15,0-6 0-15,4 6 0 16,3-3 0-16,0 9 0 16,0 0 0-16,0 9 0 15,-3 8 0-15,-4 10 0 16,0 5 0-16,-4 3 0 16,-3 12 0-16,-3 8 0 0,-5 7-1 15,5 3 1 1,-15 8 0-16,-7-3 0 0,-6 16 0 15,-5-4 1-15,-6 6-1 16,-15 3 0-16,-6 0 0 16,-1 3 0-16,-13 3 0 15,-5 2 0-15,-20 7 0 16,3-3 1-16,-17-3-1 16,-4 5 1-16,-18-5-1 15,1 6 1-15,-5-6-1 16,-16 0 0-16,2 5 0 15,-3-5 1-15,-13 3-1 16,9-3 0-16,-6-1 0 16,-15 4 0-16,8-3 0 15,-1-6 0-15,-13 3 0 0,6-6 0 16,4 0 0 0,-10 0 0-16,6-3 0 0,8-9 0 15,-11-3 0-15,3 1 0 16,1 8 0-16,-1 3 0 15,1-3-1-15,-11 3 1 16,7 3 0-16,10 3 0 16,-3-3 0-16,7 3 0 15,1-3-1-15,9 0 1 16,1 0 0-16,0 0 1 16,10-3-1-16,-18-6 0 0,15 3 0 15,-4 0 0-15,-7 4-1 16,4 2 1-16,-7 5 0 15,3-5 0-15,4 9 0 16,-1 0 0-16,11 0 0 16,-17-3 0-16,24 6 0 15,1-10 0-15,6 13 0 16,11-9 0-16,7 0 0 16,7-3 0-16,4 3 0 15,13-6 0-15,12 0 0 16,2-6 0-16,12 6 0 15,3 0 0-15,10-3 0 16,18 6 0-16,8 3-1 16,9 0 1-16,8 2-1 15,3 10 0-15,8 3 0 16,10 8 1-16,7 9-1 0,7 3 1 16,4 9-1-16,13 3 1 15,-2 18-1-15,-1 5 0 16,7 10-4-16,11 2 0 15,-7 12-9-15,14 6 0 16,-4 8-12-16,-3 4 1 16</inkml:trace>
</inkml:ink>
</file>

<file path=ppt/ink/ink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53.68619" units="1/cm"/>
          <inkml:channelProperty channel="F" name="resolution" value="0" units="1/dev"/>
          <inkml:channelProperty channel="T" name="resolution" value="1" units="1/dev"/>
        </inkml:channelProperties>
      </inkml:inkSource>
      <inkml:timestamp xml:id="ts0" timeString="2021-01-13T19:05:25.194"/>
    </inkml:context>
    <inkml:brush xml:id="br0">
      <inkml:brushProperty name="width" value="0.05292" units="cm"/>
      <inkml:brushProperty name="height" value="0.05292" units="cm"/>
      <inkml:brushProperty name="color" value="#FF0000"/>
    </inkml:brush>
  </inkml:definitions>
  <inkml:trace contextRef="#ctx0" brushRef="#br0">15088 9704 104 0,'0'0'52'0,"-14"-3"-51"0,14 3 53 15,4-6-53-15,6 6 0 16,8-6 1-16,24 3 0 15,15-3-2 1,24 6 0-16,18 0 1 0,21 0 1 0,7 9-1 16,14 3 1-1,7 3-2-15,-7-1 1 0,-3 4-1 16,-15 0 0 0,-14 5 0-16,-20 4 0 0,-22 8 0 15,-22-3 1-15,-27 9-1 16,-36 24 0-16,-27 20 0 15,-33 24 0 1,-38 9 0-16,-15 20 1 0,-14 3-1 16,-13 9 1-16,2-6 0 15,12-12 0-15,20-8 1 16,19-18 0-16,16-12-1 16,26-21 1-16,20-11 0 15,19-6 0-15,17-9-1 16,28-9 0-16,21-6-1 15,29-17 1-15,17-15-1 16,14 0 1-16,4-9-2 0,7-8 0 16,-4-10-3-1,-3 4 1-15,-11-4-5 0,-6-5 0 16,-15 0-7-16,-11-7 1 16,-17-2-16-16,-14-6 1 15</inkml:trace>
  <inkml:trace contextRef="#ctx0" brushRef="#br0" timeOffset="193.57">15346 10798 81 0,'-159'-50'40'0,"4"41"-35"0,127 6 63 0,-1 0-66 16,5 0 1-16,10-3 0 16,14 6 1-16,28-6-5 15,25-8 0 1,31-4 3-16,50-9 1 0,32-2-3 15,28 3 0-15,14-7-7 16,15-2 0-16,2 3-19 16,5 2 0-16</inkml:trace>
  <inkml:trace contextRef="#ctx0" brushRef="#br0" timeOffset="479.15">18471 10839 101 0,'-63'-21'50'0,"63"15"-64"0,0 6 82 16,7 3-68-16,7 0 1 15,18 3 0-15,14-6 0 16,17-6-2-16,25 3 1 16,18-9-5-16,21 4 1 0,32-7-16 15,14-3 1 1,7-2-7-16,-14-10 0 0</inkml:trace>
  <inkml:trace contextRef="#ctx0" brushRef="#br0" timeOffset="1592.66">18877 10512 91 0,'-42'-29'45'0,"31"8"-62"16,4 13 87-16,-3-7-69 15,-12 3 0-15,-9 6 1 16,-12 9 1-16,-13 21-3 15,-11 8 0-15,-11 24 2 16,4 9 0-16,11 2-1 16,17 7 1-16,18-1-2 0,21-11 1 15,24-9-1-15,22-9 0 16,17-18 1-16,22-8 0 16,24-38 0-16,4-10 0 15,11-17 0 1,-15-9 0-16,-10-6-1 0,-18 4 1 15,-21 2 0-15,-22 9 0 16,-13 0 0-16,-18 9 0 16,-21 11 0-16,-11 12 0 15,-14 12-1-15,-7 6 1 0,0 9-1 16,0 6 0-16,15 11-1 16,9 4 1-16,12 14-1 15,13 3 1-15,15 8-1 16,14 4 1-16,6-9-1 15,1-9 1-15,7-9 0 16,0-2 0-16,-1-4 1 16,1-14 0-16,-7-3 0 15,-4-10 1-15,0-16 0 16,4-21 0-16,7-10-1 16,3-7 1-16,4-10-1 15,0 0 0-15,-4 9-1 16,-3 3 1-16,-3 15-1 15,-5 3 0-15,-3 8-1 16,-6 9 1-16,-5 6 0 16,-10 7 0-16,-10 7 0 15,-8 13 0-15,-17 11 0 0,-11 7 0 16,-3 8 1-16,3 0 0 16,7-6 0-16,11 3 0 15,18 3 0-15,24 3 0 16,32-8-1-16,28-4 1 15,42-20-3-15,33-12 1 16,27-15-7-16,15-12 0 16,20-17-14-16,12-15 1 15,-8-11-8-15,-28-24 0 16</inkml:trace>
  <inkml:trace contextRef="#ctx0" brushRef="#br0" timeOffset="1847.8">21742 9854 110 0,'-57'-38'55'0,"54"29"-83"16,20 9 109-16,19 0-81 16,24-6 0-16,35-6 0 15,35-5 1-15,26-1-1 16,20 0 0-16,15 1 0 15,13-7 1-15,-3 4-2 16,-21 5 0-16,0 3-6 16,-18 0 1-16,-24 7-16 15,-22-1 1-15,-35 0-7 16,-42-3 1-16</inkml:trace>
  <inkml:trace contextRef="#ctx0" brushRef="#br0" timeOffset="2041.91">22871 9954 112 0,'-50'38'56'0,"8"144"-80"0,38-126 114 15,8 29-90-15,14 27 1 16,3 20-1-16,17 10 1 16,12 5-4-16,6 3 1 0,1 5-4 15,-1-2 1 1,-6-9-12-16,-8-9 0 0,-14 1-13 15,-14-28 1-15</inkml:trace>
  <inkml:trace contextRef="#ctx0" brushRef="#br0" timeOffset="6950.29">17600 8896 82 0,'-7'-50'41'0,"4"35"-35"15,3 9 42-15,0 6-48 16,-8 6 1-16,-13 6 1 16,-14 17 1-16,-18 15-2 15,-28 30 0-15,-14 29 2 16,-22 14 0-16,-27 33 0 15,-29 26 1-15,-14 24 0 16,-14 33 0-16,-14 19-1 16,-4 1 1-16,11 9-1 15,14-18 0-15,0 3-1 16,21-18 1-16,14-26-2 0,32-24 1 16,14-29-1-1,21-23 0-15,18-22-1 0,18-22 1 16,14-24-4-16,10-12 0 15,11-15-7-15,14-23 1 16,14-27-17-16,17-35 0 16,15-44-3-16,0-32 1 15</inkml:trace>
  <inkml:trace contextRef="#ctx0" brushRef="#br0" timeOffset="7342.48">14220 9054 100 0,'-74'-56'50'0,"57"42"-77"15,17 14 103-15,14 12-77 16,14-4 1-16,7 28 0 15,22 8 0-15,20 6 1 16,26 20 0-16,17 24 0 16,24 21 0-16,22 20 1 15,28 21 0-15,7 23 0 16,7 4 0-16,1 17-1 0,-5 8 0 16,4-8 0-16,-10 9 0 15,-8-15-1-15,-6-21 0 16,-11-17 1-16,-4-12 0 15,-17-17-1-15,-8-22 0 16,-3-16-3-16,-14-13 1 16,-3-17-10-16,-15-12 0 15,-6-24-15-15,-8-23 0 16</inkml:trace>
  <inkml:trace contextRef="#ctx0" brushRef="#br0" timeOffset="9067.53">1679 9184 69 0,'-24'-50'34'0,"24"20"-27"0,0 21 34 0,0 4-40 16,3-7 0-16,4 6 2 16,4 6 0-16,-1 0-2 15,1-3 0-15,7 6 3 16,3 0 1-16,7-3 0 16,4 0 0-16,6 0-1 15,1 0 0-15,21 3-2 16,0-3 1-16,11-3-2 15,17 3 1-15,4 3-2 16,6-3 1-16,12 0 0 16,3 6 0-16,14-6 0 15,10-6 1-15,4 6-1 16,11 0 1-16,7 0-1 16,7-9 1-16,3 3-1 0,14 0 0 15,-3-3-1 1,-3-5 1-16,10-1-1 0,3 0 1 15,1 1 0-15,6-4 0 16,4 0 0-16,7 7 1 16,4-10-2-16,3 12 1 15,-7 0-1-15,11 3 1 16,3 4-1-16,-13-4 1 16,-1 6-1-16,7 0 1 0,7 6-1 15,4 2 1-15,-18-2 0 16,11 3 0-16,-4 3-1 15,0-6 1-15,0 3-1 16,-10-9 1-16,17-9-1 16,-21 6 1-16,-7-9-1 15,7 3 1-15,-17 0-1 16,-15 1 0-16,-3-1 0 16,-11 6 1-16,-17 0-2 15,-4-3 1-15,-25 6-3 16,-10 6 1-16,-14 3-8 15,-15 5 1-15,-20 16-16 16,-29 11 0-16,-35 9-4 16,-50-9 1-16</inkml:trace>
  <inkml:trace contextRef="#ctx0" brushRef="#br0" timeOffset="9922.2">1545 10483 85 0,'-17'-21'42'0,"34"1"-62"15,-3 14 83-15,15 0-64 16,9-3 1-16,12-2 0 16,13 2 0-16,15-6 1 15,10 0 1-15,0 7 1 16,15-7 0-16,2 6 0 15,15 0 1-15,11 0 0 16,10 3 0-16,18-2-2 0,10-10 1 16,0 6-2-16,11-2 1 15,18-7-1-15,-1 12 0 16,4 0 0-16,8-2 0 16,-1 5 0-16,14 0 0 15,-3 6 0-15,3 0 0 0,-3 3-1 16,6 0 1-1,15 3 0-15,-3-3 0 0,3-1 0 16,-1 1 0-16,-2 3 0 16,13-3 0-16,-10 0 0 15,4 0 0-15,-1 0 0 16,8 0 1-16,-1-3-2 16,4-6 1-16,0 0 0 15,-7-3 0-15,0 1-1 16,-14-4 1-16,-4 3 0 15,-7 6 0-15,-10-3 0 16,-18 3 1-16,-7 0-1 16,-18 3 1-16,-10-6-1 15,-7 6 0-15,-18 0 0 16,-18 0 0-16,-10 0-1 16,-25 0 0-16,-14 0-1 15,-10 0 0-15,-4-3-3 16,-15 3 0-16,-6-2-11 15,-11 2 1-15,-10 0-16 0,-15 0 1 16</inkml:trace>
  <inkml:trace contextRef="#ctx0" brushRef="#br0" timeOffset="25010.39">14531 14175 95 0,'3'-38'47'0,"-24"3"-44"16,21 29 48-16,0 0-51 15,0 3 1-15,0 12-1 16,-3 15 1-16,-4 20-1 0,-7 26 0 16,-8 42 0-16,-9 35 1 15,-8 44-1-15,-3 27 1 16,-4 11-1-16,-4-3 1 15,4-26 0-15,11-21 1 16,3-26-1-16,8-32 0 16,3-24 0-16,6-29 0 15,5-24 0-15,3-38 0 16,7-36-2-16,3-52 0 0,8-48-1 16,10-37 1-16,11-36 0 15,3-15 0-15,11-14-2 16,7 21 1-16,-4 17 1 15,1 23 1-15,-4 15 1 16,-1 30 0-16,-9 11 1 16,-8 24 0-16,-7 23 2 15,-3 13 0-15,-4 16-1 16,0 25 1-16,-7 25-2 16,0 19 0-16,-7 37-1 15,0 19 1-15,0 25-2 16,-4 13 1-16,4 8 0 15,0-3 0-15,0-5 0 16,8-18 1-16,-1-6-1 16,3-21 1-16,8-20-1 15,7-18 1-15,3-23-1 16,3-24 1-16,5-29-2 16,6-12 1-16,4-21-1 0,0-11 1 15,0 2-1-15,-11 7 1 16,-7 11-1-16,-3 12 0 15,-7 11 0-15,-1 19 0 16,-3 17 0-16,-3 12 0 16,-4 23 0-16,3 15 0 15,1 9-1-15,0 8 1 16,-1 10-1-16,1-7 1 16,3-8-6-16,0-6 1 0,0-9-26 15,4-21 1-15</inkml:trace>
  <inkml:trace contextRef="#ctx0" brushRef="#br0" timeOffset="25194.46">15854 14955 117 0,'-42'85'58'0,"42"9"-88"15,0-77 92-15,0 1-88 16,3-3 0-16,8 11-25 16,-1-11 0-16</inkml:trace>
  <inkml:trace contextRef="#ctx0" brushRef="#br0" timeOffset="25446.38">16341 14602 113 0,'-32'41'56'0,"50"-32"-80"0,-1-3 103 16,15-3-78-16,7-3 0 0,21-6-1 15,10 0 1-15,11 0-2 16,8 3 0-16,-5-3-1 15,12-3 0-15,6-3-9 16,-10-2 1-16,3-10-18 16,0 4 0-16</inkml:trace>
  <inkml:trace contextRef="#ctx0" brushRef="#br0" timeOffset="25730.91">17889 13846 109 0,'-17'3'54'0,"-1"12"-72"15,18-15 93-15,-3 3-76 16,-4 14 1-16,-4 13-1 16,-7 17 1-16,-3 29 1 15,-11 21 0-15,-3 36 0 16,0 31 0-16,-4 33 0 0,4 0 1 15,-1-9-1-15,5-17 1 16,10-1-3-16,-1-29 0 16,8-26-7-16,4-27 1 15,6-20-15-15,8-36 0 16,6-32-6-16,-3-32 0 16</inkml:trace>
  <inkml:trace contextRef="#ctx0" brushRef="#br0" timeOffset="26137.83">17868 13929 104 0,'-14'-9'52'0,"-14"26"-76"0,21-5 103 0,0 15-80 16,-4 14 1-16,1 20-1 15,-1 10 1-15,4 20 0 16,3 3 1-16,11 9-1 15,11-6 0-15,7-6 1 16,3-14 1-16,11-19 0 16,10-10 1-16,1-25-1 15,6-20 1-15,4-21-2 16,7-23 1-16,0-12-2 16,-7-11 1-16,-3-7-1 15,-5 3 0-15,-2 13 0 16,-11 5 0-16,-11 14 0 0,-7 10 1 15,-3 8 0-15,-11 21 0 16,-4 18 0-16,-6 14 0 16,-1 12-1-16,-3 24 0 15,4-1-1-15,-1 12 1 16,4-5-4-16,0-4 0 16,7-5-9-16,4-9 0 15,-1-15-16-15,4-15 0 16</inkml:trace>
  <inkml:trace contextRef="#ctx0" brushRef="#br0" timeOffset="26693.87">18881 14834 104 0,'-11'0'52'0,"57"12"-71"0,-32-12 90 15,11 3-72-15,-1 0 1 16,5 2-1-16,2 10 0 0,1-3 1 15,-4 9 1 1,-6-4-1-16,-12 7 0 0,-10 5 1 16,-14 6 1-16,-4-2-1 15,-6 5 1-15,-1 3 0 16,0-3 1-16,4 1-1 16,11-10 0-16,6 0-1 15,11-5 1-15,11-4-2 16,13-8 1-16,12-9-4 15,10-9 1-15,17-11-11 16,11-13 1-16,11-8-16 16,7-12 0-16</inkml:trace>
  <inkml:trace contextRef="#ctx0" brushRef="#br0" timeOffset="26903.96">20034 14440 120 0,'-10'15'60'0,"34"11"-85"0,-6-20 109 15,7 0-89-15,14-12 0 16,3-3-5-16,4-3 1 16,10-2 7-16,4-4 1 15,-3 3-15-15,-5 4 0 16,-13 5-12-16,-18 6 1 0</inkml:trace>
  <inkml:trace contextRef="#ctx0" brushRef="#br0" timeOffset="27072.45">19925 14781 107 0,'46'6'53'0,"88"-27"-86"15,-88 1 99-15,17-10-87 16,22-5 1-16,3-9-28 16,14 3 1-16</inkml:trace>
  <inkml:trace contextRef="#ctx0" brushRef="#br0" timeOffset="27353.36">21456 13717 109 0,'-18'-6'54'0,"15"12"-76"0,-1 6 98 16,4 8-77-16,-7 4 1 16,-7 20 0-16,-4 12 1 15,-6 35 0-15,-8 29 0 16,-3 24 0-16,-8 21 0 15,5 0 0-15,-1-10 0 0,11-5-2 16,3 0 1 0,7-20-20-1,4-33 1-15,11-33-9 16,-1-40 1-16</inkml:trace>
  <inkml:trace contextRef="#ctx0" brushRef="#br0" timeOffset="27802.81">21255 13505 105 0,'-28'0'52'0,"21"35"-73"15,3-14 96-15,1 5-76 16,-1 22 1-16,0 10-1 15,4 19 1-15,4 8 1 16,3 6 0-16,7 9 0 16,7-12 1-16,11-5 0 15,-4-13 1-15,4-11 0 0,7-15 1 16,10-20-1-16,11-24 0 16,-3-12-2-16,-4-21 1 15,0-11-1-15,-1-14 0 16,-2 2-1-16,-4-3 0 15,-11 6-1-15,-7 9 1 0,-3 12 0 16,-7 2 1-16,-4 21-1 16,-7 18 1-16,-4 12-1 15,-3 20 1-15,0 12-1 16,0 17 1-16,4-2-1 16,6 11 0-16,-3-5-2 15,4-7 1-15,7-5-5 16,3-9 1-16,3-9-15 15,5-14 1-15,-1-24-11 16,-7-12 0-16</inkml:trace>
  <inkml:trace contextRef="#ctx0" brushRef="#br0" timeOffset="28194.62">22472 14252 118 0,'14'29'59'0,"32"24"-92"0,-35-47 114 16,-1 0-85-16,-3 3 1 15,-3-3-1-15,-8 5 0 16,-3-2 7-16,-11 9 0 16,-3 0-3-16,-3-1 1 15,2 7 1-15,5-7 0 16,3 7 0-16,7-4 1 15,7 1-2-15,7-3 0 16,7 11 0-16,0 3 1 16,0 4 0-16,0-4 0 0,-3 0 1 15,-4 1 0-15,-4 8 0 16,-6-3 0-16,-8-9-1 16,-3 4 0-16,-7-7-1 15,-7-5 1-15,7-4-3 16,3-2 0-16,0-6-6 15,8-3 1-15,3-3-10 16,3-3 0-16,18 0-16 16,14 0 1-16</inkml:trace>
  <inkml:trace contextRef="#ctx0" brushRef="#br0" timeOffset="28914.37">23160 13326 95 0,'3'-3'47'0,"26"-12"-54"0,-15-2 78 0,3-19-70 15,1-14 1-15,-11-3 0 16,-10-14 1-16,-19-7-4 16,-9 15 0-16,-29-5 2 15,-29 11 1-15,-30 3-1 16,-30 21 0-16,-38 14-1 16,-14 18 1-16,-24 23 0 15,-1 24 0-15,7 30 0 16,7 22 1-16,4 37-2 15,14 37 1-15,11 24-1 16,31 32 1-16,36 21 0 16,38 9 0-16,46 20 0 0,53 9 0 15,46 6-1-15,46-15 1 16,50-17 0 0,41-33 0-16,22-41 0 0,35-56 1 15,18-41-1-15,28-64 1 16,17-54 0-16,4-67 0 15,18-71-1-15,-4-67 0 16,-14-71-3-16,-28-44 0 16,-49-26-1-16,-57 8 1 15,-64 48-2-15,-56 17 1 16,-67 32 0-16,-63 27 1 0,-71 32 0 16,-67 27 0-16,-60 38-3 15,-35 44 1-15,-47 44-12 16,-34 35 0-16,-25 39-12 15,3 14 1-15</inkml:trace>
  <inkml:trace contextRef="#ctx0" brushRef="#br0" timeOffset="43207.77">2325 13590 39 0,'-18'3'19'0,"-3"-26"-12"16,17 14 20-16,-3 0-22 0,4-3 0 16,-4 4 4-16,-4 5 0 15,11 0-9 1,-7-3 0-16,7 3 8 0,0 3 1 15,7 0-2-15,4 0 0 16,6 0-2-16,5-3 1 16,6 0-3-16,4 3 1 15,6 0-2-15,-9 0 0 16,2 0-1-16,8 3 1 16,4-3-1-16,-5 0 0 0,12 0 1 15,3 0 0-15,7-3 0 16,7 3 0-16,-7 0-1 15,10 0 1-15,8-3-1 16,-18 0 1-16,10-3-2 16,-3 3 0-16,4-3 0 15,-1 4 0-15,-6-4 0 16,3 3 1-16,0-3-1 16,-3 3 1-16,3 0-1 15,-4 0 1-15,8-3-1 16,3-3 1-16,-11 3 0 15,4 1 0-15,4 2-1 16,-11-3 1-16,0 3-1 16,0-3 1-16,0 3-1 15,0-3 1-15,7 0-1 16,-14-3 0-16,3 4 0 16,4 2 0-16,3-3 0 0,-6 3 1 15,3 0-2-15,0 0 1 16,10 3 0-16,-3 0 0 15,-7 0 0-15,0 0 0 16,11 0 0-16,-11 0 0 16,3 0 0-16,4-3 0 15,-3 0 0-15,3 0 0 16,0 3 0-16,-18 0 0 16,11 3 0-16,0-3 0 15,0 0 0-15,-10 0 0 0,3 0 0 16,-4 0 0-16,0 3 0 15,15 0 0-15,-4 0 0 16,-7-3 0-16,3 3 0 16,4 0 0-16,0-3 0 15,-10 0 0-15,-8 0 0 16,0 0 1-16,1 3-1 16,6 0 0-16,7 0 0 15,4-1 1-15,4 7-1 16,3 0 1-16,0-3-1 15,-11 0 1-15,40 3-1 16,-8-1 1-16,4-2-1 16,-8 0 1-16,4 3-1 15,1-3 0-15,6-3 0 16,-3 0 1-16,6 0-1 16,-2 0 0-16,-5-3 0 15,5 3 1-15,2 0-1 16,-9-3 1-16,2 0-1 0,8 0 0 15,-11 0 0-15,0 0 0 16,4 0 0-16,-4 0 0 16,-7 0 0-16,8 3 1 15,-8-1-1-15,-7 1 0 16,0 0 0-16,4 0 0 16,-1 3 0-16,-6-6 0 15,-1 0 0-15,1 0 1 0,-4 0-1 16,-4 0 1-16,1 3-1 15,3-3 1-15,0 0-1 16,4 0 1-16,-15 0-1 16,-7 0 0-16,4-3 0 15,-3 3 1-15,-4 0-1 16,-4 0 0-16,-7 0 0 16,-7 0 1-16,-3 0-1 15,-7 3 1-15,-1-6-1 16,-3 6 0-16,4-3-2 15,-7 0 1-15,-1 0-4 16,-3 3 0-16,0-6-9 16,0 3 0-16,-3 6-13 15,-4-3 0-15</inkml:trace>
  <inkml:trace contextRef="#ctx0" brushRef="#br0" timeOffset="52246.09">8869 12470 56 0,'14'-26'28'0,"28"-12"-24"16,-31 35 28-16,-1 0-30 16,-2-3 1-16,-1 0 5 15,-4-3 0-15,-3 0-8 16,-7 4 1-16,-7-1 6 16,-11 3 0-16,-3 6-1 15,-7 3 0-15,-11 11-3 16,-4 4 0-16,-9 8-2 15,-16 3 1-15,-2 4-2 16,-4 11 1-16,-18 0 0 16,-10-3 1-16,-11 6 0 15,-7 6 0-15,-7 11 0 0,-4-2 1 16,-7 6-1-16,-10 2 1 16,0-2-1-16,-4 5 1 15,11 3-2-15,3-5 1 16,1-3-1-16,10 2 1 15,14-8-1-15,10-7 0 16,4-5-1-16,22-6 0 16,17-5 0-16,17-16 0 15,8-8-4-15,14-4 0 0,0-14-9 16,21-14 1-16,10-10-14 16,18-20 1-16</inkml:trace>
  <inkml:trace contextRef="#ctx0" brushRef="#br0" timeOffset="52696.38">5203 12641 79 0,'-52'-24'39'0,"52"30"-52"16,10 3 64-16,4 0-51 16,11 0 0-16,10 5 0 15,18 1 1-15,14 0-1 16,21-1 0-16,8 4 2 16,17 9 0-16,14-1 1 0,21 15 0 15,14-3 1-15,36 4 0 16,13 8-1-16,15-3 1 15,17 0-2-15,4 0 1 16,4 3-2-16,-11-12 1 16,0 0-1-16,-11 0 0 15,7 3 0-15,-17-2 0 16,-14-1 0-16,-4 0 0 0,-21-14 0 16,-22 5 1-1,-10 0-2-15,-17-2 1 0,-18-4-4 16,-18-2 1-16,-17-9-5 15,-22-1 0-15,-13 7-12 16,-19-3 1-16,-20-6-7 16,-15-9 0-16</inkml:trace>
  <inkml:trace contextRef="#ctx0" brushRef="#br0" timeOffset="55309.65">26878 6526 60 0,'-10'-47'30'0,"31"32"-25"16,-11 7 31-16,11 2-36 15,11 3 1-15,18-6 0 16,10 9 0-16,7 0 1 15,14 0 0-15,14 3 2 0,18 6 0 16,7-6 1-16,7-3 0 16,14 3 1-16,14-3 0 15,0 0-2-15,11-3 1 16,-7 0-2 0,3 0 0-16,-10-3-2 0,-4 3 1 15,-14 3-2-15,-24-3 0 16,-19 3-3-16,-17 0 0 15,-17-6-7-15,-22 3 0 16,-17-3-13-16,-32-3 0 0</inkml:trace>
  <inkml:trace contextRef="#ctx0" brushRef="#br0" timeOffset="55669.28">27965 6167 78 0,'-39'-58'39'0,"-21"43"-51"15,49 15 64-15,-13 3-53 16,-22 9 1-16,-18 11 0 16,-20 4 0-1,-8-4 0-15,-25 1 0 0,1 11-1 16,-11 6 1-16,4-3 1 15,31-11 0-15,-39 8 1 16,22-3 1-16,17 1 0 0,22-10 1 16,24 7 0-16,21-4 1 15,25 3-2-15,32-14 1 16,21 0-2-16,21 0 0 16,21 5-1-16,22 4 0 15,-1-1-6-15,-3 7 0 16,0-4-9-16,0 6 0 0,-11 10-10 15,-14-7 0-15</inkml:trace>
  <inkml:trace contextRef="#ctx0" brushRef="#br0" timeOffset="56029.14">27009 7579 78 0,'-43'-18'39'0,"26"-3"-51"16,20 18 70-16,18 0-58 16,11-8 1-16,18 11 1 15,10-6 1-15,21-3-2 16,14 3 0-16,21-3 2 15,18 6 1-15,7-3 0 16,22 1 0-16,13 2-1 16,1 0 1-16,2 3-2 0,1 3 0 15,-14 5-1-15,-4 1 0 16,-17 6-1-16,-14-3 1 16,-15 2-6-16,-21-2 1 15,-17 0-9-15,-15 0 1 16,-24-3-13-1,-32-1 0-15</inkml:trace>
  <inkml:trace contextRef="#ctx0" brushRef="#br0" timeOffset="56358.37">27764 7220 82 0,'-43'-47'41'16,"-10"64"-56"-16,36-17 70 0,-11 12-56 16,-8 3 1-16,-24 3-1 15,0 14 1-15,-21-12 0 16,-11 13 0-16,-3 2 2 16,-7 3 0-16,10 1 1 15,4 5 1-15,17-6 0 16,15-3 1-16,24 6 0 15,25-3 1-15,18-14-2 0,24 5 0 16,36-8-2-16,31 5 0 16,14-2-3-16,22-1 1 15,7-2-11-15,13 14 0 16,-13-2-15-16,-8-7 0 16</inkml:trace>
  <inkml:trace contextRef="#ctx0" brushRef="#br0" timeOffset="60293.04">10509 5156 73 0,'-24'-26'36'0,"24"20"-35"0,3 12 36 15,1-3-37-15,3 5 0 16,0 7 0 0,3 12 1-16,-3 2-2 0,4 6 1 15,0 1-2-15,-4-1 1 0,0 6-8 16,0-9 0-16,-4 7-10 15,4-10 1-15</inkml:trace>
  <inkml:trace contextRef="#ctx0" brushRef="#br0" timeOffset="62424.39">12834 4997 53 0,'-14'-8'26'0,"14"-1"-16"0,3 3 27 0,5 6-35 16,6-6 0 0,3-3 1-16,4 9 1 0,4 0-5 15,10 0 1-15,4 0 3 16,4 6 0-16,-5-3-2 15,-2 0 1-15,-8 6-1 16,-7 8 0-16,-7 4 0 16,-7 5 0-16,-14 16-1 15,-10-10 1-15,-5 9-1 16,-2-9 1-16,2 7-1 16,5-13 0-16,10 1 0 15,14-7 0-15,14-2-3 16,11-7 1-16,17-2-6 15,18-6 1-15,11-3-12 16,17 0 1-16</inkml:trace>
  <inkml:trace contextRef="#ctx0" brushRef="#br0" timeOffset="68212.52">12129 11156 67 0,'14'-44'33'0,"3"24"-32"0,-10 11 34 16,0-3-35 0,-3-6 0-16,-8 1 0 0,-3-1 1 15,-3-5 1-15,-11 5 0 16,-11-3 1-16,-14 1 1 15,-3-7 1-15,-15 4 0 0,-17-1 1 16,-4 1 0 0,-14-1-2-16,-13 4 0 0,-15 8-1 15,-15-3 0-15,-2 3-2 16,-18 7 1 0,-4-1-1-16,0 3 0 0,-7-3-1 15,-3 6 1-15,-1-3-1 16,-6 3 1-16,3 0-1 15,7 0 1-15,-3 3-1 16,-4 0 0-16,10 3 0 16,-6 0 1-16,14 2-1 15,-4-2 0-15,-3-3 0 16,3-3 0-16,0 3 0 16,11-3 1-16,-7-3-1 15,3 3 1-15,4-3 0 16,3-8 0-16,0 5 0 15,15 0 1-15,-12 0-1 16,8-6 0-16,0 0 0 0,-3 4 0 16,2-1 0-16,5 0 0 15,-8-3-1-15,4 3 0 16,7 0 0-16,0 1 1 16,-4 2-1-16,11 0 1 15,-3-3 0-15,10 0 0 16,-7 0-1-16,-4 4 1 15,8 2-1-15,3-3 1 16,-3 3-1-16,-8 0 0 16,11 3 0-16,-3-6 0 0,3 3 0 15,-7 0 0-15,7 3 0 16,-11 0 1-16,11 0-1 16,-14 0 0-16,11 0 0 15,3 6 0-15,-11 3 0 16,15-3 0-16,-4 0 0 15,0 2 0-15,11 4 0 16,-11 3 0-16,10-3 0 16,-10 2 0-16,11-5 0 15,0 6 0-15,-11-3-1 16,17 5 1-16,-6 4 0 16,0-1 0-16,3 7 0 15,3-4 0-15,8 4 0 16,4-4 0-16,-1 7 0 15,4 2 0-15,6-5-1 16,1 5 1-16,-3 0 0 16,20 3 0-16,-3 1 0 0,-3 2 0 15,-12-3-1-15,12-5 1 16,-230 105 0-16</inkml:trace>
  <inkml:trace contextRef="#ctx0" brushRef="#br0" timeOffset="69600.08">0 11976 108 0,'0'0'54'0,"35"53"-54"0,-24-41 54 0,24 6-54 16,4-1 1-16,3 7 0 15,-3-3 1-15,10-7-2 16,4 4 0-16,4-3 1 15,-4-1 0-15,7 4-1 16,7 0 1-16,3-1-1 16,1-5 0-16,6 0 0 15,-6-1 0-15,17 1 0 16,-7-3 0-16,11 0 0 16,-11 0 0-16,14-3 0 15,-13-1 1-15,16 4-1 16,1-6 0-16,-7 0 0 15,7 0 1-15,3 0-1 16,4 0 0-16,3-3 0 16,-7 3 0-16,8-3 0 15,-1 0 0-15,-6 3 0 16,13 0 1-16,-7 0-1 0,-6 0 0 16,13 0 0-16,-14 2 0 15,15-2 0-15,-8 6 0 16,-7-6-1-16,8 0 1 15,-4 0 0-15,6 0 0 16,-2-3 0-16,-4 3 0 16,0-3 0-16,-11 0 0 15,7 6 0-15,7-6 0 0,-10-3 0 16,7 3 1-16,-4-3-1 16,-3 6 0-16,0-3 0 15,10 0 0-15,-17-3 0 16,10 3 1-16,-6 0-1 15,2 0 1-15,12-3-1 16,-19 6 0-16,1-3 0 16,3 0 1-16,1 0-1 15,9 0 0-15,-2-3 0 16,-8 3 0-16,7-3 1 16,-10 3 0-16,7 0-1 15,7 0 0-15,-11 0 0 16,0 0 1-16,4 0-1 15,-7 0 1-15,6 0-1 16,5 0 0-16,-8 0 0 16,-3 0 1-16,3-3-1 15,7 0 0-15,-6-3 0 0,6-3 0 16,4 4 0-16,-1-1 1 16,-6 0-1-16,11-3 0 15,-8 0 0-15,0 0 0 16,11 1 0-16,-4-1 1 15,4 0-1-15,0 0 0 16,-3-3 0-16,6 4 0 16,-14-1 0-16,8 0 1 0,-1 0-1 15,-7-3 0 1,4 6 0-16,-11 1 0 0,-3-1 0 16,0-3 0-16,0 9 0 15,-8-3 1-15,1 3-1 16,0 3 0-16,-11-3 0 15,0-3 0-15,0 0 0 16,7 3 0-16,-7 0 0 16,-10 3 0-16,10-3 0 15,0-3 0-15,-7 3-1 16,0-3 1-16,0-3 0 16,7 0 1-16,-4 0-1 15,-6 3 0-15,3-5 0 16,0 2 0-16,-3-3 0 15,-4 0 1-15,3-3-1 16,1 4 0-16,-1-4 0 16,1 0 0-16,-5-3 0 15,1 4 0-15,0-1 0 16,4-6 1-16,-1 3-1 0,-3-2 0 16,-3-4 0-16,3-2 0 15,-4 2 0-15,1 1 0 16,-8-4 0-16,0 1 1 15,4-4-1-15,0-2 0 16,-7-4 0-16,-11 1 1 16,1 3-1-16,-8-7 1 15,0-5-1-15,-7-3 1 0,-3 0-1 16,-7-9 1-16,-4 6-1 16,-4-9 1-1,-3-3-1-15,-3 1 1 0,-1-1-1 16,-10 3 0-16,-4 0-1 15,-6 0 1-15,-12-6-4 16,-2 4 0-16,-19 2-7 16,-17 3 1-16,-7 6-14 15,-14 3 0-15,6 6-6 16,8-1 0-16</inkml:trace>
</inkml:ink>
</file>

<file path=ppt/ink/ink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53.68619" units="1/cm"/>
          <inkml:channelProperty channel="F" name="resolution" value="0" units="1/dev"/>
          <inkml:channelProperty channel="T" name="resolution" value="1" units="1/dev"/>
        </inkml:channelProperties>
      </inkml:inkSource>
      <inkml:timestamp xml:id="ts0" timeString="2021-01-13T19:07:26.591"/>
    </inkml:context>
    <inkml:brush xml:id="br0">
      <inkml:brushProperty name="width" value="0.05292" units="cm"/>
      <inkml:brushProperty name="height" value="0.05292" units="cm"/>
      <inkml:brushProperty name="color" value="#FF0000"/>
    </inkml:brush>
  </inkml:definitions>
  <inkml:trace contextRef="#ctx0" brushRef="#br0">26970 4842 45 0,'3'2'22'0,"12"-7"-13"16,-12 2 23-16,4-3-30 0,0 6 1 15,0 0 1-15,4 0 1 16,-4 0-7-16,0 0 1 16,0 0 3-16,0 0 1 15,0 0-2-15,0 0 0 16,0 6-1-16,-3-3 1 15,3 0-2-15,0 5 0 16,3 1-1-16,-3-3 0 16,4 0 0-16,-4-3 1 15,0 6 0-15,-3 2 0 16,-1-5 2-16,1-3 0 0,-1 3 1 16,-3 0 0-16,4-6 0 15,-1 9 1-15,1-9-1 16,-1 6 0-16,4-6-1 15,0 0 0-15,1 6-1 16,-1-1 1-16,-4-2-1 16,-3 3 1-16,0-3-1 15,-3 3 0-15,-1-6 0 16,1 6 0-16,3-3-1 16,0-3 1-16,0 3-1 15,0-3 0-15,0 3 1 16,-4-3 0-16,0 0 0 15,-3 0 0-15,0 0 2 16,-3 0 0-16,3 0 0 16,0 0 0-16,3 6-1 15,1-12 0-15,3 12-1 16,0-6 1-16,7 3-2 0,0 3 1 16,0-6 0-16,0 5 0 15,0-5 0-15,0 0 0 16,0 0 1-16,-7 0 0 15,0 0 0-15,-4-5 0 16,-3 5 0-16,-3-6 0 16,-1 6-1-16,-3-3 1 15,0-3-2-15,0 3 1 16,3-9-1-16,4 6 1 0,4-3-1 16,3-5 1-16,3 2-1 15,4 3 1-15,0-3 0 16,0-2 0-16,1 2 0 15,-1 9 1-15,0-6-1 16,-4 6 1-16,-3-3 0 16,0-2 0-16,-3 2 0 15,-4 0 0-15,-4 0 0 16,4-3 0-16,-4 6-2 16,4-3 0-16,4-5-8 15,6 2 0-15,11-6-10 16,1-14 0-16</inkml:trace>
  <inkml:trace contextRef="#ctx0" brushRef="#br0" timeOffset="-206118.01">2152 15181 86 0,'0'0'43'0,"-25"-3"-42"0,22 3 43 0,3 0-44 16,3 0 0-16,8-3 1 15,3 3 1-15,11 0-1 16,21 3 0-16,6 18 1 15,15-1 1-15,15 12-1 16,6 1 0-16,4 5 0 16,6 3 1-16,-6-3-2 15,-4-5 0-15,-7-4 0 16,-10 6 0-16,-15-2 0 16,-13-4 1-16,-8 6-2 15,-14 1 1-15,-21 8 0 16,-28 3 0-16,-4 3-1 15,-28 12 1-15,-10-7 0 16,-15 13 0-16,-7 0 0 16,1 2 1-16,-15-5-1 15,14 2 0-15,11-5 0 16,3-3 0-16,18-3-1 0,11-6 1 16,7-9 0-1,24-6 0-15,7-2-1 0,4-7 1 16,21 0 0-16,18-5 1 15,10 3-2-15,15-7 1 16,13 1 0-16,5-3 0 16,2-7-1-16,4 1 1 15,4-3-2-15,-11-3 1 16,-7 0-3-16,-7-3 1 16,-11 0-6-16,-6 0 1 0,-8-6-11 15,-21-3 1 1,-7-2-10-16,-17-7 0 0</inkml:trace>
  <inkml:trace contextRef="#ctx0" brushRef="#br0" timeOffset="-205862.15">1764 16307 99 0,'-7'0'49'0,"63"3"-69"0,-31-6 93 0,14 0-73 16,28 0 0-16,3-3 0 15,12-3 0-15,16-5 0 16,1 2 0-16,3 3 0 16,8 0 0-16,6 3-4 15,-6-3 1-15,-1 4-11 0,4 2 1 16,3 6-12-16,-6-3 0 15</inkml:trace>
  <inkml:trace contextRef="#ctx0" brushRef="#br0" timeOffset="-205201.44">4456 16454 100 0,'-43'44'50'0,"33"9"-73"0,10-38 92 0,-7-1-71 16,7 4 0-16,-7 11 0 15,3 7 0-15,8 5 3 16,10-12 1-16,-4 0-2 16,11-5 1-16,-3 0 1 15,7-13 1-15,3-5 0 16,0-15 0-16,-7-17 0 15,-3-4 0-15,-4-14-1 16,-7-6 0-16,-3 6-1 16,-4 3 0-16,0 3-1 15,0 11 0-15,-4 4 0 16,4 8 0-16,4 9 0 16,6 9 1-16,4 9-1 15,8 15 0-15,-8-1 0 0,7 0 0 16,7-2 0-16,-3 2 0 15,-4-5 0-15,0 0 1 16,-10-7 0-16,6-2 0 16,-6-9 0-16,3-15 0 15,4-2 0-15,-1-13 0 16,4-8-1-16,-3-9 1 16,3 3-1-16,4-1 1 15,0 7-2-15,-1 6 1 16,-2 11 0-16,-5 0 0 0,-6 10 0 15,-4 16 1-15,-14 10-1 16,-7 3 0-16,-4 8 0 16,-3 12 1-16,-7-3 0 15,-1 4 0-15,5-4 0 16,6 3 1-16,7 0-2 16,11-3 1-16,11-8-1 15,10-7 0-15,18-8-2 16,17 3 1-16,4-15-4 15,22-9 0-15,-1-15-12 16,17-5 0-16,12-4-11 16,-1-8 0-16</inkml:trace>
  <inkml:trace contextRef="#ctx0" brushRef="#br0" timeOffset="-204827.01">6544 15742 92 0,'-39'-3'46'0,"39"3"-63"0,0 0 80 15,4-3-62-15,10 3 1 16,4 0 3-16,-1 0 1 0,15 0-6 16,17 0 0-1,11 0 4-15,18-2 1 0,7 2-1 16,24-3 0-16,4-6-2 16,10-6 1-1,-3-3-2-15,7 1 0 0,-7-7-1 16,-3 4 1-16,-8-1-5 15,-14 6 1-15,-14 1-11 16,-17-4 1-16,-11 6-15 16,-7 1 0-16</inkml:trace>
  <inkml:trace contextRef="#ctx0" brushRef="#br0" timeOffset="-204571.84">7500 15716 108 0,'-49'26'54'0,"38"48"-75"0,11-56 98 0,0 14-77 0,4 15 1 16,-4 12 1-16,7 8 0 16,-7 39-2-16,0 6 1 15,0 26 1-15,0 6 1 16,0 15-2-16,0 5 0 15,3-11-3-15,4-17 1 0,-3-7-10 16,6-23 1-16,8-12-20 16,3-12 1-16</inkml:trace>
  <inkml:trace contextRef="#ctx0" brushRef="#br0" timeOffset="-194572.15">8816 15193 89 0,'-21'-62'44'0,"10"-23"-36"0,4 64 44 0,-11-17-52 16,-10-9 0-16,-14-12-1 16,-18 3 0-16,-18-9 0 15,-13 1 0-15,-29 2-1 16,-28 6 1-16,-22 21-1 15,-31 14 0-15,-7 30 1 16,-14 18 0-16,7 34 1 16,3 25 0-16,0 31 0 15,36 33 0-15,6 24 0 16,19 46 1-16,34 21-2 16,29 33 1-16,28 22 0 15,43 13 0-15,41-15 1 16,57-20 1-16,46-25 0 0,39-31 0 15,39-30 1-15,17-41 0 16,29-38 0-16,20-50 1 16,1-53-1-16,-4-53 1 15,-11-48-1-15,-6-52 1 16,-22-41-2-16,-38-44 1 0,-40-38-2 16,-38-36 1-16,-35-18-3 15,-50-14 0 1,-42 12-3-16,-35 32 0 0,-54 35-7 15,-45 21 1-15,-35 32-12 16,-47 36 0-16,-34 38-4 16,-15 41 0-16</inkml:trace>
  <inkml:trace contextRef="#ctx0" brushRef="#br0" timeOffset="-191359.88">11084 14728 57 0,'-24'-26'28'0,"9"-7"-19"0,12 27 29 16,-1-2-35-1,1-4 0-15,-1-3 3 0,-3 6 0 16,4 1-7-16,-1 2 1 0,1 6 5 16,-1 3 0-16,4 11-2 15,0 16 0 1,0 17-1-16,0 9 0 0,0 17-2 16,0 6 1-16,4 7 0 15,-1 2 0-15,1-3 0 16,-1-3 0-16,4-8 0 15,-3 2 1-15,3-11 0 16,0-6 0-16,4-12-1 16,-1-12 1-16,1-5-1 15,-1-10 1-15,1-2-2 16,0-3 1-16,-1-10-4 16,1-5 1-16,-4-8-4 15,0-7 0-15,-4-9-6 16,-3 4 0-16,-7-10-12 15,-3-5 1-15</inkml:trace>
  <inkml:trace contextRef="#ctx0" brushRef="#br0" timeOffset="-191116.65">10746 15163 45 0,'-25'-9'22'0,"-3"1"-12"0,24 5 28 15,1 0-35-15,-1 0 1 16,4 3 2-16,0 0 0 15,7 3-6-15,7 0 1 16,0 0 5-16,8 5 1 0,9-5-2 16,8 0 0-16,0-3-2 15,3 0 0-15,11-6-4 16,-3-5 0-16,-1 2-7 16,0-3 1-16,-3-3-8 15,-3-5 1-15,-5 2-7 16,1 1 1-16</inkml:trace>
  <inkml:trace contextRef="#ctx0" brushRef="#br0" timeOffset="-190906.77">11582 14834 47 0,'3'0'23'0,"1"0"-18"16,-4 0 38-16,0 0-41 15,0 0 1-15,0 0 2 16,0 0 0-16,-4 3-6 15,1 0 0-15,-1 0 3 16,1 0 1-16,-1 3-3 16,1 2 0-16,-1-5-4 0,1 6 0 15,-5 0-9-15,-2-3 1 16,3 6-5-16,-4-6 0 16</inkml:trace>
  <inkml:trace contextRef="#ctx0" brushRef="#br0" timeOffset="-190395.94">11603 14796 48 0,'-4'-9'24'0,"8"-3"-26"0,-4 12 43 15,0 0-39-15,0 0 0 16,0 3 2-16,-4 0 0 15,1 0-4-15,-4 6 0 16,0 3 3-16,-4 5 1 16,-3-2-2-16,0 3 0 15,-4 2-3-15,4-2 0 0,0-6-6 16,-4 2 0-16,4-8-10 16,0-3 0-16</inkml:trace>
  <inkml:trace contextRef="#ctx0" brushRef="#br0" timeOffset="-190069.53">11377 14781 49 0,'7'6'24'0,"7"15"-23"0,-7-13 37 0,7 7-38 16,1-3 1-16,2 0-1 16,1 2 0-16,-1-5-1 15,-2-3 1-15,-1-3 0 16,0-6 0-16,0-6-1 15,-4-9 1-15,1 1-1 16,-7-13 0-16,-1 1 0 16,-3-3 0-16,0 2 0 15,0 7 1-15,0 2 1 16,-3 7 1-16,3 5 2 0,-4 6 0 16,4 15 1-16,0 8 1 15,0 7-1-15,0 5 0 16,0 6-1-16,4 0 0 15,-1 1-6-15,1 2 1 16,-1-3-8-16,1 0 0 16,-1 0-10-16,4-5 0 15</inkml:trace>
  <inkml:trace contextRef="#ctx0" brushRef="#br0" timeOffset="-189738.02">11917 15146 52 0,'-32'-3'26'0,"25"-9"-28"15,7 9 42-15,4-3-38 16,-4 0 1-16,3 0 5 15,-3 0 0-15,7-2-8 16,4 5 0-16,6 3 6 16,1 0 0-16,7 0-2 15,-1 3 1-15,5 0-3 16,2 5 0-16,8-5-3 16,0 0 1-16,0 0-6 0,-4-3 0 15,-3 0-10-15,-4 0 1 16,-7 0-6-16,-10-3 1 15</inkml:trace>
  <inkml:trace contextRef="#ctx0" brushRef="#br0" timeOffset="-189512.49">11970 15287 84 0,'-11'11'42'0,"46"-5"-63"0,-17-6 87 0,3 3-67 16,4-3 1-16,3 0 0 16,4-3 0-16,0 3-2 15,-1 0 1-15,1 0-5 16,-7 0 0-16,7 3-15 16,3 3 0-16,-3-3 0 15,-4-3 0-15</inkml:trace>
  <inkml:trace contextRef="#ctx0" brushRef="#br0" timeOffset="-186493.54">13014 14813 48 0,'-4'-3'24'0,"-3"3"-19"0,7 0 25 0,0 0-29 16,0 0 0-16,0 0 4 16,4-5 0-16,-1-1-4 15,-3-3 0-15,0 0 4 16,-3-9 0-16,-1 4 0 16,1-13 0-16,-1 7-2 15,-3 2 1 1,0 0-2-16,-7 4 0 0,-4-1-1 15,-3 0 0-15,-7 6-1 16,0 4 1-16,0 5-1 16,-1 5 1-16,1 1-1 15,4 9 1-15,2 6-1 16,5 5 0-16,3 1 0 16,3 5 0-16,7 3 0 15,4 0 0-15,8 1 0 16,2-10 0-16,8-2 0 0,3-13 1 15,7 7 0-15,4-12 0 16,0-9 0-16,-4-6 1 16,0-8-1-16,4-4 1 15,-4-3-1-15,-10 1 0 16,-1 2 0-16,-3 4 0 16,-3 5-1-16,-4 3 1 15,-7 0-1-15,-3 9 1 16,-1 12 0-16,-3 3 0 15,3 5-1-15,1 16 1 0,-1-4 0 16,1 9 0-16,-1 0 0 16,1 0 0-16,3-2 0 15,0-4 0-15,0-3-1 16,3-5 1-16,1-4-3 16,-1-5 0-16,8 5-7 15,0-11 1-15,3 0-15 16,3-3 0-16</inkml:trace>
  <inkml:trace contextRef="#ctx0" brushRef="#br0" timeOffset="-186343.8">13197 15049 68 0,'-17'-6'34'0,"20"-3"-47"16,1 3 50-16,6-3-54 15,5-6 1-15,6-2-15 16,0-7 0-16</inkml:trace>
  <inkml:trace contextRef="#ctx0" brushRef="#br0" timeOffset="-186060.92">13346 14713 67 0,'-15'-3'33'0,"15"9"-40"0,0-6 60 16,0 6-54-16,0 6 1 15,4 0 1-15,3 2 0 0,0 7 1 16,4 0 0 0,6 5 0-16,5 3 1 0,6-2 0 15,-4-4 1-15,5 4-1 16,-1-4 0-16,0 4-1 16,0-7 0-16,-7 4-1 15,-3-6 1-15,-7 2-1 16,-8-2 1-16,-3-3-2 15,-7 2 1-15,-3-8-5 16,-5 3 1-16,1-3-8 16,-3-4 0-16,-4-10-12 15,-4-10 1-15</inkml:trace>
  <inkml:trace contextRef="#ctx0" brushRef="#br0" timeOffset="-185655.25">13317 14796 79 0,'-14'-6'39'0,"35"-6"-53"0,-6 3 69 16,9 3-58-16,12-5 1 15,6-1-5-15,4-9 1 16,0 4 7-16,-4 2 0 16,-10 0-5-16,-4 6 1 15,-7 4 3-15,-3-1 0 31,-4 15 4-31,-4 2 0 16,1 7 0-16,-4-3 1 16,4 8-1-16,3 1 1 15,3 2-2-15,8 1 0 0,7 2-1 16,7-3 0-16,3 1 1 16,4 5 0-16,-11-5 0 15,-3 2 0-15,-7-5 0 16,-4-1 0-16,-7-2-1 15,-7 2 1-15,-4-5-3 16,-3 2 1-16,-3-8-5 16,-4 0 0-16,-7-6-7 15,-4-6 1-15,-7-6-14 16,-3-12 1-16,0-11-1 16,3-12 0-16</inkml:trace>
  <inkml:trace contextRef="#ctx0" brushRef="#br0" timeOffset="-185515.81">13790 14728 67 0,'-3'-9'33'0,"24"-8"-41"0,-4 8 69 16,12 0-61-1,9-6 0-15,5 7-2 0,3 2 1 16,3 0-5 0,4 0 0-16,-7 0-13 0,0 9 0 15</inkml:trace>
  <inkml:trace contextRef="#ctx0" brushRef="#br0" timeOffset="-185261.6">14344 15116 68 0,'-4'-6'34'0,"36"-14"-43"0,-14 11 55 0,10-3-47 15,7 0 1-15,-3-2 0 16,-4 2 0 0,1 3 1-16,2 3 1 0,1 3 0 15,3 3 0-15,1 0-3 16,-1 0 1-16,0 0-9 16,0 0 1-16,8 0-11 15,-4-3 1-15</inkml:trace>
  <inkml:trace contextRef="#ctx0" brushRef="#br0" timeOffset="-184747.14">15572 14763 61 0,'-4'-11'30'0,"22"-22"-40"0,-15 19 51 15,-3-1-42-15,0-6 1 16,-7 1 2-16,-3-4 0 16,-8 4 1-16,-7-4 0 0,-3 12 2 15,3 7 0-15,-6 5 0 16,-8 8 0-16,4 7-1 16,-1 9 0-16,5 5-3 15,2 0 0-15,8 4-1 16,11-4 0-16,2-5 0 15,8 5 1-15,8-11 0 16,6 2 1-16,7-14-1 16,4-3 1-16,-1-6 0 15,4-9 0-15,1 1-1 16,-1-7 1-16,4 0-2 16,-8 4 1-16,-3 2-1 15,-3 3 1-15,-4 3 0 16,-3 9 0-16,-1 6 0 15,-3 3 1-15,-3 5 0 16,0 13 0-16,-1 8 0 16,1-3 0-16,-1 12-3 15,4 0 1-15,0 0-3 0,0 3 1 16,0 0-5-16,0-6 0 16,0 0-5-16,0-8 0 15,-3-7-11-15,-4 3 1 16</inkml:trace>
  <inkml:trace contextRef="#ctx0" brushRef="#br0" timeOffset="-184228.85">12905 15551 59 0,'-53'-6'29'0,"32"-2"-31"16,17 5 45-16,4-3-41 15,7-3 0-15,4 3 4 16,6 0 0-16,4 3-5 15,15 3 0-15,6 0 4 16,7 6 1-16,15-3-1 16,21 0 1-16,6 0-3 15,19 6 0-15,6-9 0 16,15 0 0-16,6 6-2 0,8-6 1 16,17 3-1-16,4 0 1 15,3-1-1-15,15-2 1 16,-4 0-1-16,-4-2 0 15,0 2 0-15,-10-6 0 16,-3 6 0-16,-15 0 0 16,-7 0 0-16,-18 0 0 15,-13-3 0-15,-15 6 0 0,-18-3-1 16,-13 0 0-16,-15 0-1 16,-13 0 0-16,-8 0-5 15,-14 0 0-15,-14 0-8 16,-7 0 1-16,-14 6-12 15,-18 2 1-15</inkml:trace>
  <inkml:trace contextRef="#ctx0" brushRef="#br0" timeOffset="-181977.49">14093 15825 63 0,'-21'-12'31'0,"21"-15"-34"0,0 19 47 0,7 2-45 15,-3 0 1 1,3-3 0-16,0 3 0 0,0 3 1 16,4 0 1-16,3 0 0 15,0 6 1-15,4 6-1 16,3 9 0-16,3 5 0 16,-2 1 1-16,-5-4-2 15,-3 4 1-15,-3-1 0 16,-4-2 0-16,-11-3 1 15,-3 8 0-15,-7-5 0 16,-3-1 0-16,-5 4 0 16,1-12 0-16,7-4-2 15,0 4 0-15,3-9-1 16,4 0 1-16,7-3-1 16,0 0 0-16,11-6-1 15,3 3 1-15,7-3-1 16,0 6 1-16,4 0 0 0,0 9 0 15,0 0 0-15,-4-3 0 16,0 0 0-16,-7 3 1 16,-3 8 0-16,-8-5 1 15,-6 3-1-15,-5-4 1 16,-2 4-1-16,-1-3 1 16,1 0-3-16,-1-4 0 15,-3 4-6-15,3-6 0 16,1-3-11-16,-1 0 1 0,1 3-7 15,-1 0 1 1</inkml:trace>
  <inkml:trace contextRef="#ctx0" brushRef="#br0" timeOffset="-181511.05">13533 16383 62 0,'-15'-17'31'0,"19"-7"-37"15,-4 24 55-15,7-6-44 16,0 3 0-16,7 0 4 0,4 3 1 15,3 3-12 1,7 0 0-16,8 3 8 0,6 3 0 16,14 0-2-16,11-3 0 15,0 2-2-15,18 1 1 16,-4-3-1-16,4-3 1 16,7 0-1-16,-4 3 1 15,3 0 0-15,5-3 0 16,-15 0 0-16,0 0 0 15,0 2-1-15,-7-5 1 0,-7 0-2 16,-3 0 1-16,-11 0-2 16,-11 0 1-16,-3 0-2 15,-11-5 1-15,-7 10-4 16,-3-5 1-16,-4 0-10 16,-11 0 1-16,1 0-15 15,-15 3 1-15</inkml:trace>
  <inkml:trace contextRef="#ctx0" brushRef="#br0" timeOffset="-178599.4">14796 16645 36 0,'10'-6'18'0,"15"12"-9"0,-25-6 6 0,3-6-12 16,-3 0 0-16,0 6 6 15,4-6 1-15,-1 0-10 16,-3 6 0-16,-3 0 8 16,-1 0 1-1,-6-6-1-15,-1 4 0 0,1 2-3 16,-8 0 1-16,0-3-2 15,-10-3 1-15,0 6-2 16,0 0 0-16,-4 0-1 16,-3-6 1-16,-4 3-1 15,-4 0 0-15,1-3 0 16,3 0 0-16,-10 0-1 16,7 3 0-16,-4 0 0 15,0 1 1-15,0-7-1 16,4 9 1-16,-1 0-1 15,5 0 0-15,2 0 0 16,-3 0 1-16,4 6-1 16,3-6 0-16,4 3-1 15,0-1 1-15,7-2-1 0,3 3 0 16,4 0 0-16,0 0 1 16,3 0-2-16,4 3 1 15,0 0 0-15,0-3 0 16,4 3 0-16,-1 6 1 15,4-7-1-15,0-2 0 16,0 3 0-16,0 0 0 16,0 3 0-16,0 6 0 15,0-1 0-15,0 10 0 0,0 2 0 16,4 7 0-16,-1-7-1 16,4 9 1-16,0 7 0 15,0-1 0-15,0 3 0 16,0 6 0-16,4-6 0 15,0-9 0-15,-1 0 0 16,-3 1 1-16,0-4-1 16,0-8 0-16,0-1 0 15,1-5 0-15,-1-4 0 16,-4 1 0-16,4-3 0 16,-14-3 0-16,0-3 1 15,-4-6 0-15,-3 0 0 16,-3-6 0-16,-4-3 0 15,-1-3 0-15,-6 0 0 16,0 1 1-16,-11 2-2 16,0-3 1-16,1 0 0 15,-5 3 0-15,1 1-1 0,3-1 0 16,0 0-2-16,7 0 1 16,8 6-6-16,3-3 1 15,10 3-6-15,8-2 0 16,10-4-10-16,10 0 0 15,11-6-2-15,4 1 1 16</inkml:trace>
  <inkml:trace contextRef="#ctx0" brushRef="#br0" timeOffset="-178162.92">14203 16857 57 0,'3'3'28'0,"15"-15"-35"0,-11 9 55 0,0-6-45 16,0 6 0-16,-7 3 5 16,0 0 1-16,-7 0-9 15,0 3 0-15,-4 0 6 16,1 9 1-16,-1 5-2 16,1 10 0-16,-1 5-3 15,1 6 1-15,6 3-3 16,4 1 1-16,7-7-1 15,7-6 1-15,4 1-1 16,-1-10 0-16,8 1 0 16,3-12 1-16,8-6 0 15,2-3 0-15,1-3 0 0,0-9 1 16,-7-9-1-16,-7 4 1 16,-8-4-1-16,-6 1 1 15,-11 2-1-15,-11 0 0 16,-10 7 0-16,-7-1 0 15,-7 6-1-15,-1 3 1 16,1 6-3-16,-4 3 0 16,4 0-5-16,3 0 0 15,4-4-7-15,10-2 1 16,11 0-12-16,7-8 1 0</inkml:trace>
  <inkml:trace contextRef="#ctx0" brushRef="#br0" timeOffset="-177938.9">14450 16862 60 0,'28'0'30'0,"-3"-5"-26"0,-18 5 47 0,0-3-48 16,0 6 0-16,0 2 3 15,-4 1 0 1,1 12-8-16,0 5 1 0,-1 1 4 16,4 5 0-16,0 1-2 15,4-4 1-15,3-2-2 16,3-4 0-16,5-2-1 15,6-12 0-15,0-3-4 16,0-9 0-16,4-12-7 16,-4-2 0-16,1-13-9 15,-5-8 0-15</inkml:trace>
  <inkml:trace contextRef="#ctx0" brushRef="#br0" timeOffset="-177752.73">14855 16780 83 0,'-28'24'41'0,"-11"17"-54"0,36-29 78 16,-4 8-65-16,0 12 0 16,3 10 0-16,-3 11 0 15,4-6-1-15,-4 3 0 16,3 0-4-16,1 0 1 0,-1-6-7 16,4-3 1-16,0-9-12 15,4-5 0-15</inkml:trace>
  <inkml:trace contextRef="#ctx0" brushRef="#br0" timeOffset="-177157.39">11430 17700 59 0,'-21'6'29'0,"21"-32"-34"0,7 20 45 0,-4 0-38 16,1 0 1-16,-4 0 5 15,-4 0 1-15,4 6-9 16,-3 3 1 0,3 9 5-16,-7 3 0 0,3 14-1 15,-3 18 0-15,4 3-3 16,-4 12 1-16,3 8-3 16,-3-2 1-16,-3 0 0 15,2-7 0-15,8 4-1 16,-3-6 1-16,6-6-1 15,5-9 1-15,2-9-1 16,1-5 0-16,3-7-2 16,3-8 1-16,-2-1-4 15,2-5 0-15,-3-9-6 16,0-6 0-16,-3-8-11 16,-4-4 0-16</inkml:trace>
  <inkml:trace contextRef="#ctx0" brushRef="#br0" timeOffset="-176917.97">11074 18144 69 0,'-53'21'34'0,"35"-1"-40"0,18-20 58 16,0 0-51-16,7 0 1 15,7 0 1-15,7-3 0 0,8 0-4 16,2 3 1-16,8-5 1 15,0-4 1-15,7-3-5 16,7 3 1-16,3-3-7 16,-6-2 0-16,-1-7-10 15,-3 4 0-15,0-7-1 16,0 6 0-16</inkml:trace>
  <inkml:trace contextRef="#ctx0" brushRef="#br0" timeOffset="-176749.9">11818 17935 61 0,'4'0'30'0,"-4"0"-34"15,0 3 64-15,-7 0-57 16,-4 3 0-16,-3 6 1 16,-7 9 0-16,-4-1-7 15,0 4 1-15,1-4 0 16,2-2 1-16,1 0-9 16,4-7 0-16,-1-2-10 15,4-6 0-15</inkml:trace>
  <inkml:trace contextRef="#ctx0" brushRef="#br0" timeOffset="-176405.1">11553 17885 62 0,'-3'3'31'0,"6"15"-36"0,1-9 51 16,3 3-46-16,0-1 1 16,0 10-1-16,4 3 1 15,3-1-2-15,0 1 1 16,4-4 0-16,-1-2 1 15,1-6-4-15,0-7 1 0,3-5-4 16,0-8 1-16,-3-10-3 16,-1 0 0-16,-3-8-2 15,-3 2 1-15,-4-5 4 16,-4 2 1-16,-3 1 6 16,0 8 1-16,-3 1 5 15,-1 5 0-15,1 9 2 16,-1 9 0-16,1 14-2 15,-4-2 0-15,3 9-4 16,1 2 1-16,3 9-5 16,0 3 0-16,3 1-5 15,4-1 0-15,0-6-13 16,4 0 1-16,-1-5-2 16,1-13 1-16</inkml:trace>
  <inkml:trace contextRef="#ctx0" brushRef="#br0" timeOffset="-176151.25">12220 18185 82 0,'-42'27'41'0,"31"-18"-66"0,18-9 90 15,7 0-66-15,8 0 1 16,2-3 1-16,5-3 1 0,-5-6-2 15,4 6 1-15,1 0 0 16,2 3 1-16,1 0-1 16,7 0 1-16,-7 1-6 15,3-1 0-15,-3 3-8 16,-4-9 1-16,-3 9-11 16,-1 0 1-16</inkml:trace>
  <inkml:trace contextRef="#ctx0" brushRef="#br0" timeOffset="-175954.94">12442 18335 60 0,'-56'15'30'0,"28"6"-34"16,24-18 48-16,4-3-44 16,0 2 1-16,4 1 3 15,3 0 0-15,3 0-4 16,5-3 1-16,6 0 1 0,14 0 1 15,4-3-5-15,-4-3 0 16,7-2-16-16,8-1 0 16</inkml:trace>
  <inkml:trace contextRef="#ctx0" brushRef="#br0" timeOffset="-173703.91">13480 18030 66 0,'-14'-9'33'0,"14"-6"-26"0,0 9 34 0,0 0-37 15,0 0 1-15,-4 6 4 16,0 6 0-16,-3 9-10 16,0 14 0-16,0 10 7 15,4 8 0-15,-1 17-3 16,1 7 1-16,3-4-3 16,0 4 1-16,0-6-2 15,0-7 0-15,0-13-5 16,3-1 1-16,1-12-9 15,3-14 0-15,0-10-11 16,-7-13 0-16</inkml:trace>
  <inkml:trace contextRef="#ctx0" brushRef="#br0" timeOffset="-173534.51">13614 18665 90 0,'-43'20'45'0,"54"-5"-69"0,0-18 81 16,-1-3-67-16,8-12 1 16,-1-2-10-16,1-10 0 0,0 1 12 15,-1-12 1-15,4-6-15 16,1-3 1-16</inkml:trace>
  <inkml:trace contextRef="#ctx0" brushRef="#br0" timeOffset="-173203.53">13938 18027 89 0,'-39'14'44'0,"22"-8"-72"16,17-6 100-16,7 0-74 16,0 3 1-16,0 0-1 15,0 3 1-15,-7 6 3 16,-3 2 0-16,-1 7-1 15,-3 8 1-15,0 1 1 16,3-4 0-16,4 4-1 16,7-4 0-16,4 6 0 0,10-2 0 15,0-7-1-15,4 4 0 16,0-10 0-16,3-5 0 16,7 0 0-16,0-6 0 15,4-6-3-15,-7-6 1 16,0-6-5-16,-4 3 1 15,0-2-9-15,-7 2 0 16,1-6-11-16,-5-3 1 16</inkml:trace>
  <inkml:trace contextRef="#ctx0" brushRef="#br0" timeOffset="-172969.04">14189 18038 84 0,'-21'3'42'0,"-1"0"-57"0,19 0 76 0,-1 3-59 16,1 9 1-16,-4 5 3 16,-4 10 1-1,4 8-8-15,0 15 0 0,4 3 4 16,-1-3 1-16,0 0-2 16,4-1 1-16,4 4-6 15,3-9 1-15,4-8-8 16,-1-7 1-16,8-11-14 15,3-7 1-15,0-23-3 16,-3-8 1-16</inkml:trace>
  <inkml:trace contextRef="#ctx0" brushRef="#br0" timeOffset="-172562.67">14573 17977 86 0,'-21'-3'43'0,"28"-6"-67"0,-3 9 90 16,-4 3-66-16,0-3 0 0,-4 12 4 15,-3 11 1 1,-7 15-4-16,0 12 1 0,-4 3 2 16,4 18 0-16,4-7 0 15,2 1 0-15,8 6-3 16,8-7 1-16,2-2-2 15,8-12 1-15,3-9-1 16,0-8 1-16,11-7-1 16,7-14 0-16,-1-12 0 15,1-6 0-15,-3-12 0 16,-5-11 1-16,-2-1-1 16,-8-2 1-16,-7-3-1 15,-7 0 1-15,-7 2 0 16,-7 4 0-16,-11 5-2 15,-3 10 1-15,-4 5-5 16,1 6 1-16,-5 9-10 16,5 5 0-16,-1 10-12 15,0-6 0-15</inkml:trace>
  <inkml:trace contextRef="#ctx0" brushRef="#br0" timeOffset="-171497.08">14376 17850 88 0,'-29'3'44'0,"37"-6"-61"0,2 0 76 16,8 0-60-16,6 0 1 15,12 0 1-15,-1 3 0 16,4 0-1-16,3 3 1 15,4 3 1-15,3 0 0 16,1 0 0-16,-1 3 0 16,1 3 0-16,-8-7 0 15,-3 1-1-15,-8-3 0 16,-2 0-1-16,-12 0 1 16,-6-3 0-16,-11 0 0 0,-11 0 0 15,-6 0 0-15,-8-3 0 16,-3 0 1-16,-11-3 0 15,-7 3 0-15,7 1 0 16,0 2 1-16,4 0-1 16,7 0 0-16,3 0-1 15,8 0 0-15,6 2-1 16,11 1 0-16,11 0-2 16,17 0 0-16,14-3-4 15,15 0 0-15,24-6-21 16,18 1 1-16</inkml:trace>
  <inkml:trace contextRef="#ctx0" brushRef="#br0" timeOffset="-169017.43">16842 17062 64 0,'-36'-8'32'0,"22"-1"-21"16,11 3 32-16,-1-6-40 15,1 3 1-15,-4 3 3 16,3 0 1-16,1 1-9 15,-1 2 1-15,0 0 6 0,4-3 0 16,4-3-2 0,7 3 0-16,3 6-2 0,7 0 1 15,11-3-3-15,6 6 1 16,5 3-1-16,13 0 1 16,11-6-1-16,4 3 1 15,10-3 0-15,7-3 0 16,7-3 0-16,11 0 1 15,-3 6-1-15,2-6 0 0,1 3 0 16,4 0 0-16,6 0-1 16,-7 3 0-1,4 3 0-15,-3-3 1 16,77 3-1 0,-22 0 1-16,-2 0-1 15,2-3 0-15,-9 0 0 16,-5-3 1-16,12 0-1 15,-5 0 1-15,1 3-1 16,14-5 0-16,-4 5 0 16,4-3 0-16,11 0 0 15,-12 3 0-15,1 0 0 16,7-3 0-16,-3 3 0 16,-1-3 0-16,-7 0 0 15,4 3 0-15,-7-3 0 16,-7-3 0-16,-11 3 0 0,-3 3 0 15,-11 3 0-15,-14 3 0 16,-15-6 0-16,-13 3 0 16,-11 0 0-16,-7-3 0 15,-14 0-3-15,-14 0 1 16,-11 0-8-16,-10-3 1 16,-21-12-18-16,-18 3 1 15</inkml:trace>
  <inkml:trace contextRef="#ctx0" brushRef="#br0" timeOffset="-166978.89">16341 16907 59 0,'-43'-12'29'0,"22"-3"-21"0,21 12 32 16,-3-3-38-16,3 3 1 16,-4 3 3-16,4-3 1 15,0 0-7-15,0 3 1 0,0-2 4 16,0 2 1-16,4-6-2 16,3 0 1-16,7-3-2 15,3 6 1-15,8 0-2 16,3 0 0-16,1 0-1 15,6 0 0-15,7-3 0 16,4 0 1-16,3-2-1 16,4-4 0-16,0 3 0 15,0-3 1-15,7 1-1 16,-7-7 0-16,0 6-1 16,7-3 1-16,0 4-1 15,0-4 1-15,0-3 0 16,-7 4 0-16,3-7-1 15,1 0 1-15,-1-5 0 16,1 3 0-16,-1-4-1 16,-3-2 1-16,0 2-1 0,0-5 0 15,-4 5 0-15,-10 4 1 32,24-24 0-32,-6 6 0 15,-1 2 0-15,-3 4 0 16,-10 3 0-16,-8 0 0 15,0-1 0-15,0 1 0 16,1-6 0-16,3 2 0 16,-1 7-1-16,5-9 1 0,-1-6-1 15,0 5 1-15,-3 1-1 16,-4 3 1-16,11-6-1 16,-3 3 0-16,-5-1 0 15,-6 1 0-15,0 12 0 16,0-4 1-16,3-2-1 15,-3 3 1-15,3-4-1 16,-3-2 1-16,3 11-1 16,-3-5 1-16,0 3-1 15,-4-4 1-15,0 1-1 16,0 2 1-16,-7 1-1 16,1 2 1-16,2-2 0 15,-3-1 0-15,4-2 0 16,0 0 0-16,-1 2 0 15,1-5 0-15,0 8-1 16,-8-5 1-16,5-1-1 16,-1 1 0-16,4 0 0 0,-1 2 0 15,1 4-1-15,-4-1 1 16,0 4 0-16,4-1 0 16,0 3 0-16,-1 4 0 15,1-1 0-15,3 6 0 16,-3-3 0-16,-4 1 1 15,7-1-1-15,4 0 0 16,0 0 0-16,7 1 0 16,-8 2 0-16,5-3 0 0,2 0 0 15,5 6 1 1,-1-2-1-16,0 2 0 16,1 3 0-16,-1 0 1 0,-7 0-1 15,-3 3 1-15,-4-6-1 16,1 3 0-16,-1 3 0 15,0-6 1-15,0 15-1 16,4-6 0-16,-4 3 0 16,-3 0 1-16,-4 3-1 15,0-1 0-15,0 4 0 16,1-3 0-16,-1 3 0 16,0-1 1-16,0 7-1 15,4-3 0-15,-1-1 0 16,1 7 1-16,0-3-1 15,0 5 1-15,-1-2-1 16,-3-1 0-16,1 4 0 16,-1-6 0-16,-4 2 0 15,-2 1 0-15,2 5 0 16,4-2 0-16,0 2 0 0,4 1 0 16,0-1 0-16,3-5 0 15,-3 5 0-15,-4-2 1 16,0-1-1-16,4 1 0 15,0 5-1-15,3-3 1 16,3-5 0-16,-2 6 1 16,-1-4-1-16,4 3 0 15,-4 1 0-15,0 5 0 0,0-8 0 16,-3-1 0-16,3 1 0 16,0 5 0-16,4 1 0 15,0-4 0-15,0 4 0 16,-8 2 0-16,1-6 0 15,0 4 0-15,3-4 0 16,0 6 0-16,4 4-1 16,0 2 1-16,0-9 0 15,3 4 0-15,-3-1 0 16,3 3 1-16,-3-2-1 16,-4-7 0-16,0 1 0 15,4 2 0-15,3 0 0 16,0-2 0-16,1-4 0 15,-12 4 0-15,1-7 0 16,0 4 0-16,6-6 0 16,-2-4 0-16,2 4 0 15,1-3 0-15,0 2 0 0,3-2 0 16,0 3 0-16,1-1 0 16,-8-5 0-16,4 3 0 15,3 5 0-15,4-5 0 16,0 0 0-1,-1-4 0-15,1 1 0 0,4 0 0 16,-1 3 0-16,4-1 1 31,21 1-1-31,-4 3 0 16,1-4 0-16,-1-2 0 0,-6-6-3 16,-1 0 1-16,4-3-6 15,0-6 0-15,-3-6-18 16,-5-3 1-16,-20-8-5 15,-18-13 0-15</inkml:trace>
  <inkml:trace contextRef="#ctx0" brushRef="#br0" timeOffset="-166229.1">19840 14378 52 0,'-7'-38'26'0,"25"9"-29"0,-15 14 37 0,1-6-31 16,-4-2 1 0,3 5 6-16,-3 1 1 0,4-1-12 15,-1 3 1-15,1 6 7 16,0 1 1-16,3 5-2 16,0 3 0-16,0 9-3 15,0 2 0-15,0 7-1 16,0 17 1-16,-4 3-1 15,1 18 0-15,-1 6 0 16,1 14 0-16,7 7 0 16,-8 8 0-16,4 12-1 15,0 3 1-15,0 20-1 16,0 0 1-16,0 1-1 16,0-7 0-16,0 1 0 15,4 2 0-15,0-14 0 0,-1 3 0 16,1-9 0-16,-1-12 0 15,-3 0 0-15,0-15 1 16,1-2-1-16,-1-3 0 16,0 2 0-16,0-23 0 15,0-3-1-15,0-9 1 16,0-2-2-16,0-10 0 0,-4-3-4 16,1-5 0-16,-4-6-6 15,4 3 1-15,-4-7-15 16,0 1 1-16,-8 3-1 15,-6-6 0-15</inkml:trace>
  <inkml:trace contextRef="#ctx0" brushRef="#br0" timeOffset="-165312.28">20094 17174 57 0,'-3'-6'28'0,"6"0"-40"0,-3 6 54 0,0 0-41 16,0 0 0-16,4-3 4 16,-4 3 0-16,3-6-4 15,-3 4 1-15,0-4 3 16,-3 3 0-16,-1-6 0 16,-3 3 0-16,0 0-2 15,0 6 0-15,-4-3-2 16,1 3 1-16,-4 3-1 15,0 6 1-15,3-3-1 16,1 0 0-16,-1 0 0 16,0 2 0-16,4 1-1 15,0 0 1-15,0 0-1 16,4 0 0-16,-1 0 0 16,4-1 1-16,4 7-1 15,3-6 0-15,0 3 0 0,3-4 0 16,1 1 1-16,3 0 0 15,0 0-1-15,4-6 1 16,-4-3 0-16,4-9 0 16,-4 3 0-16,0-6 0 15,0 4-1-15,0-1 1 16,0-3 0-16,-3 6 1 16,-1-3-1-16,-3 3 1 15,0 1 0-15,-3-1 0 0,-1 6 0 16,-3 0 0-16,0 0-1 15,0 0 1-15,4 3-2 16,-1 5 1-16,1 7-1 16,-4 3 1-16,0 2-1 15,0 13 1-15,7-1-1 16,0-8 1-16,-3 11-1 16,3 0 0-16,0-6 0 15,0 4 0-15,0-4-1 16,0-2 1-16,0-1-4 15,0-5 1-15,0-4-5 16,4-2 0-16,-1-6-10 16,1-3 0-16,3-6-6 15,4-9 1-15</inkml:trace>
  <inkml:trace contextRef="#ctx0" brushRef="#br0" timeOffset="-163842.18">22197 16198 44 0,'-4'-9'22'0,"8"-5"-14"15,-4 14 32-15,0 0-35 16,0-6 0-16,0 6 5 15,0 0 1-15,0 0-12 16,0-6 0-16,0 6 9 16,0 0 0-16,0 0-2 15,0 0 0-15,3 3-3 16,-3 3 1-16,4 2-1 16,-4 10 0-16,0 3-2 15,0 8 1-15,3 9-1 16,-3 6 1-16,0 9-1 0,0 3 0 15,0-9-1-15,0 0 0 16,0 3 0-16,4 0 1 16,-4-6-1-16,3-3 0 15,1-14 0-15,-4-4 1 16,3-5-1-16,1 0 1 16,0-7 0-16,-1-5 0 15,-3-6 1-15,4-14 0 16,-1-13-1-16,-3 1 1 15,0-13-1-15,-3-8 1 0,-4-3-2 16,-1-5 1-16,-2-4-1 16,-4 6 1-16,0 0-1 15,0-3 1-15,-1 9-1 16,1 3 1-16,0 9-1 16,0 8 0-16,4 4 0 15,-1 5 0-15,4 0 0 16,0 10 0-16,3 2 0 15,-3 3 0-15,4 12 0 16,-1 14 0-16,4 7 0 16,4 14 0-16,-1 11-1 15,1 10 1-15,-1 3 0 16,1-4 0-16,-1 1 0 16,1 0 0-16,-1-9 0 15,1-6 0-15,-1-6 0 16,1-12 0-16,0 0 0 15,-1-14 0-15,1 3 0 0,-1-13 1 16,1-5 0-16,-4-3 0 16,3-11 0-16,1-16 0 15,-4-11-1-15,0 3 1 16,0-21-1-16,0-6 1 31,-4-23-2-31,1 8 1 16,3 10 0-16,0 5 0 15,0 12-1-15,0 9 1 0,0 6 0 16,0 11 0-16,0 4 0 16,3 11 0-16,1 18 0 15,-4 20 0-15,0 9 0 16,0 18 1-16,3 12-1 16,1 5 0-16,-1 4-1 15,4-4 1-15,0-11-4 16,0 2 1-16,1-5-10 15,-1-9 0-15,0-3-14 16,-7-11 1-16</inkml:trace>
  <inkml:trace contextRef="#ctx0" brushRef="#br0" timeOffset="-163284.03">22080 17324 79 0,'-21'-3'39'0,"14"-12"-49"0,7 9 61 0,0-5-52 16,-3-4 0-16,-4 0 0 16,0 4 1-16,-1 2 2 15,-2 0 0-15,-8 3 0 16,-3 3 0-16,-4 6 1 16,-6 6 0-16,6 6-1 15,4 5 1-15,7 4-3 16,3-1 1-16,8-5-1 15,6-3 0-15,8 2 0 16,6-5 0-16,4-6 0 16,-3 0 0-16,3-6 0 15,4-6 0-15,-4 0 1 16,-3-3 0-16,-4 3 1 16,0-3 0-16,-3 6 0 15,-4 3 1-15,-4 3-1 16,-3 9 1-16,-3 0-1 15,-1 6 1-15,1 8-2 16,-1 0 0-16,4 4-1 0,-3-1 0 16,3-8-3-16,0-4 0 15,0 1-8-15,3-3 0 16,4-12-14-16,4-6 1 16</inkml:trace>
  <inkml:trace contextRef="#ctx0" brushRef="#br0" timeOffset="-163141.45">22130 17562 69 0,'-11'0'34'0,"43"-23"-94"0,-18 5 50 0,0-11 2 16,-3-7 0-16</inkml:trace>
  <inkml:trace contextRef="#ctx0" brushRef="#br0" timeOffset="-162925.9">22359 17250 85 0,'-18'21'42'0,"25"17"-61"15,4-26 85-15,3-3-66 16,0 3 0-16,7-1 1 16,1 7 1-16,2 3-1 15,-6-1 1-15,0 4 1 16,-4-1 0-16,0-2-1 15,-4-4 1-15,-3 1-5 16,-3-3 1-16,-8-3-8 16,-6-1 0-16,-4-5-9 0,-4-6 1 15,-3-9-7-15,0-14 0 16</inkml:trace>
  <inkml:trace contextRef="#ctx0" brushRef="#br0" timeOffset="-162610.95">22532 17250 73 0,'7'0'36'0,"7"9"-43"0,-7-9 70 16,4 3-62-16,-1 3 1 0,1 0 2 15,-1 3 0-15,1 0-4 16,-4-1 1-16,0 7 3 16,0-3 0-16,0 0-1 15,4 2 0-15,-1 1-1 16,5 0 0-16,6-1-2 15,3 7 1-15,1-3 0 16,-4-4 1-16,-3 7-1 16,0-6 1-16,-8-4 0 15,-3 7 0-15,0-6-1 16,-7 0 0-16,-3 5-3 16,-8-5 0-16,-3 0-7 15,-7-6 1-15,-7-3-10 16,-1-6 0-16,1-3-8 15,7-12 1-15</inkml:trace>
  <inkml:trace contextRef="#ctx0" brushRef="#br0" timeOffset="-162470.02">22602 17412 64 0,'15'-9'32'0,"30"-5"-29"0,-27 8 55 0,10-3-58 0,4-3 0 16,0-5 0-16,10 2 0 15,4 0-4-15,0-5 1 16,-4-1-9-16,-7 3 0 15,-3 4-8-15,-4-13 1 16</inkml:trace>
  <inkml:trace contextRef="#ctx0" brushRef="#br0" timeOffset="-161169.52">22377 16389 58 0,'-4'-3'29'0,"8"-23"-39"15,-4 26 50-15,-4 0-35 0,-3 3 0 16,-3 3 6-16,-8 11 1 16,-7 4-13-16,-10 5 1 15,-4 10 9-15,4-4 0 16,3-3-3-16,4-2 0 15,3-1-4-15,8-5 0 16,6 2-3-16,11-11 1 16,14-6-1-16,11-6 0 15,7-3 0-15,6-9 1 0,5-5-1 16,3-4 0-16,-4 3 1 16,-3-2 0-16,-8 8 0 15,-6 3 1 1,-4 3 0-16,-17 6 1 0,-8 9 0 15,-20 9 0-15,2 2 1 16,-9 1 0-16,-8 8 0 16,0 4 0-16,0-1-2 15,4-3 1-15,7-5-2 16,7-4 1-16,6-5-2 16,12-3 0-16,14-9-1 15,13-9 1-15,8-12-2 16,17-11 1-16,8 0 0 15,-1-10 1-15,4 7-1 16,-3 6 1-16,-8-1 0 16,-10 7 1-16,-11 2 1 15,-7 9 1-15,-14 6-1 0,-14 12 1 16,-10 14 1-16,-8-2 0 16,-10 11 0-16,-8 7 0 15,4-1-1-15,4-3 0 16,7-6-1-1,3-5 1-15,8 0-2 0,10-7 0 16,7-8-1-16,14-6 0 16,17-3 0-16,8-12 0 15,11-11-1-15,10-10 1 16,7 4 1-16,-7 0 0 0,-7-1-1 16,-8 4 1-16,-9 2 0 15,-8 12 1-15,-14 6 0 16,-7 9 0-16,-14 6 0 15,-18 9 1-15,-17 14-1 16,-7 9 1-16,6-5 0 16,4-4 0-16,1 3-2 15,6-5 1-15,7-7-1 16,11 1 0-16,11-13-1 16,10-5 1-16,21-17-1 15,18-1 0-15,10-15 0 16,15-8 0-16,-1 3 1 15,1-4 0-15,-1 7 0 16,-10 3 0-16,-14 8 0 16,-11 6 1-16,-10 3 0 15,-18 9 0-15,-14 15 0 16,-10 12 1-16,-22 2-1 0,-4 6 1 16,-2 6 0-16,-5 1 0 15,4-4-2-15,7-9 1 16,11-2-2-16,14-7 1 15,11-2-1-15,17-12 0 16,17-12-1-16,15-24 1 16,21 4-1-16,11-6 0 15,3-7 1-15,-10 1 1 16,-8 6-1-16,-17 11 1 16,-7 4 0-16,-18 5 1 0,-10 15 1 15,-18 14 0-15,-18 1 0 16,-14 9 0-16,-3 2-1 15,6 6 1-15,8-5-3 16,7-10 0-16,10 1-5 16,19-12 1-16,27-12-11 15,25-21 1-15,31-8-13 16,15-15 0-16</inkml:trace>
  <inkml:trace contextRef="#ctx0" brushRef="#br0" timeOffset="-158839.15">22560 14775 44 0,'-14'-20'22'0,"18"-16"-29"15,-4 22 22-15,0-1-16 16,0-9 1-16,0-2 5 0,0-3 0 15,-4-4-1-15,1 10 1 16,-1-1 5-16,4 9 0 16,0 4 0-16,0 2 1 15,0 9-2-15,0 6 0 16,4 8-4-16,-1 10 1 16,4 11-3-16,0 18 1 15,-3 6-1-15,-1 3 1 16,1 11-2-16,-1 7 1 0,1-4-1 15,-4-2 1-15,3-1-2 16,-3 1 1-16,0-13-1 16,0-2 0-1,4-15-1-15,-1-12 1 0,4-5-1 16,4-4 0-16,3-5-2 16,4 0 1-16,-1-15-3 15,1-6 1-15,0-9-5 16,-4 0 0-16,-7-5-5 15,-4-7 0-15,-10 3-10 16,-3-2 1-16</inkml:trace>
  <inkml:trace contextRef="#ctx0" brushRef="#br0" timeOffset="-158600.95">21985 15125 80 0,'-7'-6'40'0,"18"0"-53"0,3 3 74 16,10-3-62-1,12-5 1-15,6-1 1 16,7 0 0-16,1 0-1 0,6-2 0 16,1 2 0-16,-1 3 0 15,4 0-4-15,4 0 0 16,-4 7-7-16,-4-4 0 15,-7 3-10-15,-10 3 0 16</inkml:trace>
  <inkml:trace contextRef="#ctx0" brushRef="#br0" timeOffset="-158271.15">22998 15025 68 0,'-4'-6'34'0,"39"-9"-35"15,-24 10 59-15,-4 2-57 16,0 0 0 0,0-3 1-16,-7 6 0 0,4-6-2 15,-4 6 1-15,-7 0 1 16,-4 0 1-16,-7 3-1 16,-3 9 0-16,0 5 0 15,3 4 0-15,4 2-1 16,0 1 1-16,4-1-1 15,3 4 0-15,3 2 0 16,8 1 1-16,10-1-2 16,7-2 1-16,3-10-2 0,5-5 0 15,2 0-5-15,8-6 1 16,4-6-10-16,-1-9 1 16,-3 3-10-16,-8-6 1 15</inkml:trace>
  <inkml:trace contextRef="#ctx0" brushRef="#br0" timeOffset="-157686.03">23502 15157 83 0,'-3'-6'41'0,"6"1"-56"0,-3 5 77 0,0-6-62 16,0 0 0-16,-3 0 1 15,-5 0 0-15,-2 3 0 16,3 3 0-16,-7 0 0 15,-4 6 1-15,0 0-1 16,-3 3 1-16,0 5-1 16,0 4 0-16,3 14-1 15,4-5 0-15,7 2 0 16,4-2 0-16,6 2 0 16,8-2 0-16,3-10 0 15,3-5 0-15,5-9 1 16,6-9 1-16,7-3-1 15,-3-11 0-15,0-16 0 16,-8-2 1-16,-2-9-1 0,-5-6 0 16,1-6-1-1,-4-5 0-15,0 2 1 0,-7-3 0 16,0-2-1-16,-3 14 0 16,-4 6 0-16,0 6 1 15,0 5-1-15,0 10 1 16,-4 5-1-16,1 9 1 15,3 12-1-15,0 6 0 16,-4 21 0-16,4 8 0 0,0 6 0 16,0 15 0-16,0-3 0 15,0 9 1-15,4 0-1 16,3-4 0-16,3 1 0 16,1-6 1-16,3-3-1 15,4-3 1-15,-4-12-1 16,0-8 1-16,0-1-3 15,-4-8 1-15,1-3-4 16,-4-4 0-16,0-2-7 16,-3-9 1-16,-1-6-14 15,1-8 0-15</inkml:trace>
  <inkml:trace contextRef="#ctx0" brushRef="#br0" timeOffset="-157085.21">24183 14831 63 0,'0'-3'31'0,"14"-3"-27"15,-7 0 46-15,0 0-47 16,0-2 1-16,0-4 2 16,0 0 0-16,-3-3-7 15,-4-2 1-15,0-7 5 16,-4 4 1-16,-3 5-2 16,0 0 1-16,0 4-2 15,0 2 0-15,-3 3-1 16,-5 3 0-16,1 6-2 15,0 6 1-15,-3 8-1 16,2 10 0-16,5 5 0 0,3 3 1 16,0 12-1-1,0 9 1-15,3 6-1 0,1-6 1 16,6 9-1-16,1 2 0 16,3-8-1-16,0 9 1 15,0-16-3-15,0-2 0 16,0-11-6-16,0-10 1 15,0-2-9-15,-3-10 1 16,-4-8-8-16,-7-9 0 0</inkml:trace>
  <inkml:trace contextRef="#ctx0" brushRef="#br0" timeOffset="-156903.65">23844 15190 79 0,'-21'-6'39'0,"18"12"-49"0,6-6 74 0,8-6-64 15,10 3 1-15,7-3-1 16,4 0 0-16,14-6-2 16,0-2 1-16,-1-1-4 15,8 0 0-15,4-5-8 16,3 2 0-16,-4 3-9 16,-13-8 1-16</inkml:trace>
  <inkml:trace contextRef="#ctx0" brushRef="#br0" timeOffset="-156544.25">24800 14493 85 0,'-14'-9'42'0,"18"9"-62"0,-4 0 81 15,0 9-61-15,-4 0 0 16,-3 5 2-16,-3 10 1 15,2-6-1-15,-9 14 0 16,-4 6 2-16,0 6 0 0,-4 12 0 16,-3-3 0-1,3 12-2-15,4 11 1 0,0 1-3 16,3 11 1-16,4 3-1 16,7 0 1-16,3 0-1 15,4-8 1-15,7 5 0 16,11-12 0-16,7-2-1 15,6-10 1-15,1 4-2 16,3-12 0-16,8-9-4 16,-1-18 0-16,4 1-8 15,-4-4 1 1</inkml:trace>
  <inkml:trace contextRef="#ctx0" brushRef="#br0" timeOffset="-155883.06">24917 14978 62 0,'-14'-12'31'0,"14"-8"-20"15,0 20 20-15,0 0-28 32,0 0 0-32,0 0 3 0,0 0 1 0,3 3-7 0,1 3 0 15,-1 8 7-15,1 7 0 16,-1 8-2-16,4 4 1 15,0 5-2-15,0 6 1 16,4 3-3-16,0 3 0 16,-1-3-1-16,1-3 0 15,-1-6-2-15,1-3 1 0,-1-11-5 16,1 0 1-16,0-7-7 16,-1-5 0-16,-3 6-13 15,4-13 0 1</inkml:trace>
  <inkml:trace contextRef="#ctx0" brushRef="#br0" timeOffset="-155687.5">25188 15475 97 0,'-21'15'48'15,"7"-10"-68"-15,18-2 88 0,-1-3-75 16,8-6 0-16,3-5-7 15,0-4 0-15,0-3 14 16,-3-2 1-16,3 2-21 16,0-5 1-16,3-10-1 15,1-5 0-15</inkml:trace>
  <inkml:trace contextRef="#ctx0" brushRef="#br0" timeOffset="-155402.02">25418 14981 84 0,'-18'6'42'0,"14"-9"-65"0,12 3 87 16,-1 0-64-16,-4 3 0 15,1 3-1-15,-1 11 1 0,-3 1 0 16,-3 6 1 0,-1 5 2-16,1-6 0 0,3 1 0 15,3 2 0-15,8 1 0 16,3 5 1-16,7-11-2 15,0-1 1-15,0-5-3 16,0-6 1-16,1-3-3 16,-1-6 0-16,0 0-3 15,-3-9 0-15,-1-3-9 16,-3-3 1-16,0 1-11 16,-6-4 1-16</inkml:trace>
  <inkml:trace contextRef="#ctx0" brushRef="#br0" timeOffset="-155154.09">25576 14981 89 0,'-17'0'44'0,"17"6"-60"16,0-6 82-16,0 3-64 16,3 6 1-16,1 14 0 0,-1 7 1 15,1 2-5-15,-1 12 1 16,1 6 2-16,-1 3 0 15,5 0-1-15,-1 3 0 16,0-15-2-16,0-3 0 16,0-3-5-16,0 1 1 15,-4-10-7-15,1-2 1 16,-1-7-14-16,4-5 0 0</inkml:trace>
  <inkml:trace contextRef="#ctx0" brushRef="#br0" timeOffset="-154587.89">25873 14955 61 0,'-7'-27'30'0,"17"4"-32"0,-6 14 43 15,3-3-40-15,-4 3 1 16,1 3 4-16,-1-3 1 15,-3 9-6-15,0 3 1 16,0 9 5-16,-3 9 0 16,-1-1-1-16,-3 7 1 15,0 8-3-15,0 9 1 16,4 0-3-16,-1 6 0 16,1 6-1-16,-1 3 1 15,4-3-1-15,0-3 0 0,7-3-1 16,4-3 1-16,6-3 0 15,8-9 0-15,0-6-1 16,10-11 1-16,-3-3 0 16,0-12 0-16,-1-6 0 15,-2-6 0-15,-8 0 0 16,-4-6 0-16,-3-8 0 16,-7 2 0-16,-3 1-1 15,-8-4 0-15,-3 10-4 16,-10-4 1-16,-11 9-8 15,-8 3 1-15,-3 6-16 16,1 9 0-16</inkml:trace>
  <inkml:trace contextRef="#ctx0" brushRef="#br0" timeOffset="-154125.45">26388 15545 71 0,'3'3'35'0,"26"-14"-39"15,-22 8 51-15,3 3-44 31,-3 0 1-31,7 3 4 0,-7 5 0 0,0 7-9 16,-3 15 0-16,-4-4 6 16,0 3 0-16,-4 4-3 15,1-4 1-15,-4 0-6 16,3-8 1-16,-3 0-7 16,4-4 1-16,-1 1-9 0,-3-12 1 15,7-12-7-15,4-12 0 16</inkml:trace>
  <inkml:trace contextRef="#ctx0" brushRef="#br0" timeOffset="-153602.15">26913 15063 78 0,'-10'-6'39'0,"6"-8"-57"0,8 8 76 0,-4-3-59 16,0 0 0-16,-4 0 3 15,1-5 0-15,-4 2 0 16,-4 3 1-16,-3-3 1 16,-4 4 0-16,-3 5 0 15,4 8 1-15,-5 4-2 16,1 9 0-16,-3 8-2 15,2 4 0-15,1-1-1 16,7 1 0-16,7 5-1 16,7 3 1-16,7 0 0 15,4-11 0-15,6-7-1 16,8-8 1-16,7-6 0 16,3-9 0-16,-3-6 0 15,0-8 0-15,-1-1 0 16,1 6 0-16,0 3 0 15,-11 1 0-15,-3-1 0 0,-4 9 1 16,-4 3 0-16,-3 8 1 16,0 10-1-16,0 5 0 15,-3 4 0-15,3 8 0 16,-3 0-2-16,3-2 0 16,0-7-4-16,0 0 0 15,0 1-5-15,0-7 0 0,0-5-10 16,4-3 1-16,3-7-4 15,0-5 1-15</inkml:trace>
  <inkml:trace contextRef="#ctx0" brushRef="#br0" timeOffset="-153151.98">27513 15010 87 0,'-14'-32'43'0,"0"3"-69"16,10 23 90-16,-6-3-63 16,-11 6 1-16,-4 6 1 15,0 3 0-15,-3 9-3 16,0 14 1-16,0 6 2 16,3 3 0-16,4-8-1 15,3 2 0-15,8 0-1 16,6-5 1-16,4 2-2 0,4-11 0 15,6-6 0-15,4-3 0 16,7-9 0-16,8-12 1 16,2 0-1-16,-2-3 0 15,-5-2 0-15,-3 2 0 16,1 3 0-16,-5 6 1 16,-3 3-1-16,-7 9 1 15,-3 6 0-15,-4 17 0 16,0 4 0-16,0 8 0 0,0 0 0 15,0 3 0-15,0-6-1 16,0-2 1-16,0-4-4 16,-4 0 1-16,4-8-8 15,0-4 0-15,7-11-15 16,4-6 1-16,3-12-1 16,4-8 0-16</inkml:trace>
  <inkml:trace contextRef="#ctx0" brushRef="#br0" timeOffset="-152702.15">27866 15031 98 0,'0'-9'49'0,"-7"-11"-78"16,7 14 107-16,0 0-82 16,-4 0 1-16,1-3-2 15,-4 3 1-15,-4 3 7 16,-3 3 1-16,-7 3-4 15,-4 0 0-15,1 3 2 16,-5 6 0-16,1 8 0 0,3 4 1 16,8 5-2-16,3-8 0 15,10 8-1-15,4-5 0 16,7 2 0-16,7 1 1 16,4-7-1-16,7-8 1 15,3-3-1-15,0-6 1 16,4-3-1-16,0-9 0 15,-1 6 0-15,1-6 1 0,-4 3-1 16,-7 3 1 0,1 3-1-16,-5 0 1 0,-6 9 0 15,-1 6 0-15,-3 11 0 16,-3 1 1-16,0 8-2 16,-1 3 1-16,1 1-1 15,-1-4 1-15,1 3-3 16,-1 0 1-16,1-2-7 15,-1-7 1-15,-3 0-14 16,0-2 1-16,11-13-6 16,-1-8 0-16</inkml:trace>
  <inkml:trace contextRef="#ctx0" brushRef="#br0" timeOffset="-152502.49">28272 15545 103 0,'-18'9'51'0,"25"32"-78"0,-3-29 104 16,-1 6-81-16,1-1 1 15,-1 1-4-15,1 0 1 16,-4-1 6-16,0-2 1 16,-4 6-11-16,1-1 1 15,-1 1-15-15,-3 2 1 16</inkml:trace>
  <inkml:trace contextRef="#ctx0" brushRef="#br0" timeOffset="-147912.54">28861 14881 76 0,'-18'-18'38'0,"11"12"-48"0,4 6 59 0,-5 3-49 15,-2 9 0 1,-8 9 3-16,-3 2 0 0,-7 10-2 16,0 17 0-16,3 3 2 15,7 11 0-15,8-2-1 16,3 6 1-16,7-10-1 15,7-8 0-15,7-6-1 16,3-8 1-16,8-10 0 16,7-5 0-16,0-10 0 15,-1-8 1-15,-2-8-1 16,-5-16 1-16,5 0-2 16,-12-8 1-16,-3 5-1 15,-7-2 0-15,-7 2 0 16,-3 4 1-16,-8 8-1 0,-10 6 1 15,-4 9-2-15,-6 6 0 16,-1 3-3-16,0 5 1 16,4 1-7-16,7 3 0 15,7-4-11-15,7-5 1 16,14-3-6-16,7-12 0 16</inkml:trace>
  <inkml:trace contextRef="#ctx0" brushRef="#br0" timeOffset="-147491.85">29129 15046 88 0,'3'0'44'0,"50"-6"-69"0,-32 3 88 0,11 3-64 16,7 0 1-16,0 3-1 15,-4 3 1-15,-3 5 1 16,-7 1 0-16,-8 0 1 15,-6 3 1-15,-8 2 0 16,-10-5 0-16,-10 6 0 16,-8 2 0-16,-3-2-1 15,3 0 1-15,4-10-3 16,3 4 1-16,8-6-1 16,6 0 0-16,11 0 0 15,7-3 0-15,7 5 0 16,4-5 1-16,0 6-1 0,0 3 1 15,-4 3 0-15,-4 5 0 16,-3 1 0-16,-3 5 1 16,-4-2-1-16,-7 5 1 15,-7-2-2-15,-7-7 1 16,3-5-5-16,-3 6 1 16,0-10-7-16,-4-5 0 15,4 0-11-15,0-12 1 16,0-17-5-16,4-16 0 0</inkml:trace>
  <inkml:trace contextRef="#ctx0" brushRef="#br0" timeOffset="-147250.39">29326 14613 88 0,'-7'-8'44'0,"21"8"-65"0,-6 3 89 0,6 0-65 16,7 5 0-16,4 16 2 15,3 8 1-15,11 21-7 16,3 6 1-16,-3 14 4 16,-1 7 0-16,-2 8-2 15,-4 6 1-15,-8 0-4 16,-6-14 1-16,-11-4-5 16,-11 0 0-16,-6-2-10 15,-18 2 1 1</inkml:trace>
  <inkml:trace contextRef="#ctx0" brushRef="#br0" timeOffset="-146740.68">24546 16483 65 0,'-49'0'32'0,"21"-9"-12"15,24 6 24-15,1 3-41 16,3-2 0-16,0 2 4 15,10 0 0-15,8 0-8 0,10 0 1 16,14 0 4 0,4-6 1-16,11 3-2 0,6 0 1 15,4 3-4-15,-3 0 1 16,-1 0-4-16,-3-3 0 16,-7 3-5-16,-11 0 0 15,-3 0-8-15,-14 0 1 16,-14 3-9-16,-22 3 0 15</inkml:trace>
  <inkml:trace contextRef="#ctx0" brushRef="#br0" timeOffset="-146559.52">24694 16580 65 0,'-60'3'32'0,"4"9"-27"0,49-6 56 16,0-3-59-16,3 6 1 0,8-7 2 15,7 4 0-15,10-3-6 16,7 0 1-16,4-3 1 15,10-6 1-15,7 0-5 16,8 1 0-16,-4-7-10 16,-4 3 0-16,4 0-11 15,-11 0 1-15</inkml:trace>
  <inkml:trace contextRef="#ctx0" brushRef="#br0" timeOffset="-144729.28">26021 16615 76 0,'-21'-23'38'0,"21"8"-48"16,0 6 67-16,0-5-57 15,-4 5 1-15,1 3 2 16,-4 3 0-16,-4 3-3 16,-7 9 1-16,-3 12 2 0,4 5 0 15,2 15-1-15,8 9 0 16,7-6-1-16,11 0 0 16,7-3-1-16,13-2 1 15,5-13 0 1,2-5 0-16,5-12 1 0,3-12 0 15,0-6 0-15,-4-6 1 16,-7-5 0-16,-7-10 1 16,-6-2-1-16,-5-1 0 15,-10 1 0-15,-7-3 0 16,-3-3-1-16,-8 2 0 0,1 7-3 16,-8 5 1-16,0 1-7 15,1 11 0-15,-1 3-10 16,0 9 1-16,4 15-11 15,0 6 0-15</inkml:trace>
  <inkml:trace contextRef="#ctx0" brushRef="#br0" timeOffset="-144590.34">26628 16827 73 0,'7'0'36'0,"39"-12"-77"15,-36 4 61-15,4-10-42 16,0-3 0-16</inkml:trace>
  <inkml:trace contextRef="#ctx0" brushRef="#br0" timeOffset="-144203.48">27009 16471 94 0,'-36'-2'47'0,"29"16"-73"0,7-11 95 16,0 6-70-16,-3 12 1 15,-1 5-1-15,4-2 0 0,0 5 1 32,4 9 1-32,3 3 0 0,7 0 0 0,7-14 0 15,7-4 1-15,11 1 0 16,4-9 1-16,-5-7-1 15,-2-10 0-15,2-7-1 16,-6-9 1-16,-4 0-1 16,-6-8 1-16,-8 5-1 15,-11-11 1-15,-6-6-2 16,-8 5 1-16,-7-2-2 16,-6 0 0-16,-4 8-4 15,-4 1 0-15,0 11-7 16,-3 7 1-16,7 2-14 15,-1 12 1-15,12-1 0 16,6 1 0 0</inkml:trace>
  <inkml:trace contextRef="#ctx0" brushRef="#br0" timeOffset="-143858.39">27506 16386 87 0,'7'-9'43'0,"57"-20"-68"0,-40 23 92 16,8-3-67-16,3-2 1 16,1 5-1-16,-5 3 1 15,-6 0 1-15,-4 0 0 16,0 0 0-16,1 3 1 16,-5 0-1-16,-3 3 1 0,0 6-1 15,-3 2 1-15,3 1-2 16,-3 3 0-16,-4 8 0 15,-4 7 0-15,1 5-1 16,-4 6 1-16,-4 3-1 16,1 6 1-16,-1 3-1 15,1 0 1-15,3-3-3 16,0 3 1-16,3-6-5 16,1-6 1-16,3-8-7 15,0-7 1-15,-4 0-10 16,-3-14 0-16,-3-3-3 15,-4-18 1-15</inkml:trace>
  <inkml:trace contextRef="#ctx0" brushRef="#br0" timeOffset="-143676.22">27605 16730 89 0,'-28'6'44'0,"28"-3"-68"0,10 0 94 16,8 0-72-1,7 3 0-15,10-6-5 0,4 0 1 16,-4-6 4-16,4 3 1 16,0 0-10-16,3 0 1 15,-7-3-11-15,0 3 0 16</inkml:trace>
  <inkml:trace contextRef="#ctx0" brushRef="#br0" timeOffset="-140000.46">28282 16489 57 0,'-14'-18'28'0,"18"7"-27"16,-4 11 43-16,3-6-40 15,-3-3 0-15,4 0 3 16,-1 3 0-16,1-3-8 15,6-2 0-15,1 8 5 16,7-3 1-16,-1 3-2 0,8 3 0 16,10 6-2-16,4-3 0 15,-4 3 0-15,-3 2 0 16,0-2-1-16,-4 3 1 16,-7 0 1-16,-7 3 0 15,-7 2 0-15,-10 1 1 16,-8 0-1-16,-3 5 1 15,-7-2-1-15,-4 0 1 16,4-1-1-16,0-5 0 16,3-3-1-16,4 0 0 15,4 2-1-15,10-8 1 0,14 0-1 16,3 0 1-16,4 0-2 16,1-3 1-16,2 3 0 15,5-3 0-15,-1 6 0 16,0 0 0-16,-3 3 1 15,-4 5 0-15,-7 4 0 16,-11-3 1-16,-6 8 0 16,-11 1 0-16,-4 2 0 15,1-8 0-15,-8 3-2 16,-3-7 0-16,3 1-5 16,0 0 0-16,1-4-11 15,6-8 1-15,7-6-12 16,11-11 1-16</inkml:trace>
  <inkml:trace contextRef="#ctx0" brushRef="#br0" timeOffset="-139565.08">28974 16589 96 0,'-39'6'48'0,"32"20"-70"0,10-23 88 16,1 3-69-16,10 3 0 15,14 9 0-15,4 2 0 16,0 10 5-16,6-1 0 0,8-3-2 16,4 4 1-16,-4 2 1 15,-4 4 1-15,-10-4 0 16,-8-6 0-16,-13 1 0 16,-11-1 0-16,-18 4-2 15,-13-10 1-15,-5 1 0 16,-10-7 1-16,-3-5-1 15,7-6 1-15,3-9-2 16,4-5 1-16,10-13-1 16,11-8 0-16,10-12-2 15,22-6 1-15,10-6-1 16,11-9 1-16,10 0 0 16,4 1 0-16,-3 11 0 15,-12 6 1-15,-9 12 0 16,-8-10 0-16,-18 10-1 15,-24-3 1-15,-14-3-5 16,-32 3 1-16,-18 8-13 16,-28 1 0-16,-35 11-12 15,4-2 1-15</inkml:trace>
  <inkml:trace contextRef="#ctx0" brushRef="#br0" timeOffset="-120723.33">3182 11483 51 0,'-42'-45'25'0,"14"19"-17"16,24 17 25-16,4 0-33 16,0 4 0-16,0-1-1 15,11 3 1-15,10 3 0 16,0 0 0-16,11 3 1 16,3-3 0-16,7 6 1 0,8-6 0 15,10 5 1-15,7-2 0 16,7 0 1-1,3 0 0-15,12-3-1 0,9 0 1 16,12 0-2-16,-1-3 1 16,0-3-1-16,11-8 1 15,0 8-1-15,4-3 0 16,3 0-1-16,0-3 1 0,3 9 0 16,11-8 0-16,-14 2-1 15,15-3 0-15,-8 6 0 16,3 3 0-16,-6-3-1 15,6 6 1-15,1-5 0 16,-4 2 0-16,-7 0 0 16,10 3 0-16,-6-3 0 15,0 3 0-15,-4 0 0 16,0-3 1-16,14 3 0 16,-18 0 0-16,8 0-1 15,3 0 1-15,10-3 0 16,-6 0 0-16,0 0-1 15,3-3 1-15,-4-3-1 16,-3-8 0-16,0 8 0 16,-3-6 0-16,-8 3 0 15,-10-2 0-15,-14 2-1 16,-11 3 1-16,-10 3-1 16,-15-6 1-16,-13 10-1 0,-8-1 0 15,-10 3-4-15,-4 5 0 16,-21 7-8-16,0 3 0 15,-7 5-13-15,0 1 0 16</inkml:trace>
  <inkml:trace contextRef="#ctx0" brushRef="#br0" timeOffset="-118722.16">12735 11633 53 0,'0'-18'26'0,"14"6"-28"0,-3 9 32 16,3-3-30-16,7 3 0 15,4-3 0 1,3 4 0-16,-3 2 1 0,0 0 0 16,10-3 1-16,-3 3 1 15,3 0 0-15,4 3 0 16,-1-3 0-16,5 2 1 16,3 1-2-16,10 0 0 15,1 0-1-15,-5 0 1 16,12-3-1-16,7 6 1 15,-8-3-1-15,1 6 1 0,3-6 0 16,3 3 1-16,1-3-1 16,-4 3 1-16,7-4-2 15,-4 1 1-15,-3-3-1 16,4 3 1-16,3 0-1 16,0-3 0-16,0 0-1 15,4 0 1-15,-1 3 0 16,-6-6 0-16,0 3 0 15,3 0 1-15,0 3-1 16,0-6 1-16,0 3-1 16,-7 0 1-16,3 0-1 15,-6 0 1-15,-1 0 0 16,1 0 1-16,-1 0-1 16,8 0 0-16,-11-3 0 15,-4 0 1-15,4 0-2 16,-3 3 1-16,-1 0-1 15,-6 0 0-15,3 3-1 0,-1 0 1 16,5 0-1-16,-1-3 0 16,1 0 0-16,-4 0 0 15,3 0 0-15,1 3 0 16,3-6 0-16,-7 3 1 16,3-6-1-16,7 6 1 15,1-3-1-15,-1 1 0 16,1-4 0-16,3 3 1 0,4-9-1 15,-8 3 0-15,4 3 0 16,4 0 1-16,-4 0-1 16,0 1 0-16,-4-4 0 15,-3 3 0-15,4 0 0 16,3 0 1-16,-7-3-1 16,3 3 1-16,4-2 0 15,0-4 0-15,-3 3-1 16,-1 6 1-16,4-3-1 15,4 0 0-15,-1 0 0 16,-3-5 0-16,0 2 0 16,4 0 0-16,0 3 0 15,-4-3 0-15,3 6 0 16,4-2 1-16,-3-4-1 16,-1 6 0-16,8 3 0 15,-4 0 0-15,-7 0 0 0,4 3 0 31,31 0 0-31,-10-6 0 16,-4 6 0-16,-4 3 0 16,-6-4 0-16,0-4 1 15,3 2-1-15,-7 0 0 16,0 2 0-16,4-2 0 16,-1 0 0-16,-3 0 0 15,-3 0 0-15,-1 0 0 16,4 3 0-16,-3 0 0 15,3-3 0-15,7 3 0 0,0 0 0 16,1-3 0-16,-1 3 0 16,0-3 0-16,0 0 0 15,7 3 0-15,0 0 0 16,-3-3 0-16,3 3 0 16,0-3 0-16,-3 3 0 15,3-3 1-15,0 0-2 16,1 0 1-16,-5 0 0 15,5 0 0-15,-8 0 0 16,0-3 0-16,3 3 0 16,5 0 0-16,-12 0 0 15,4 3 0-15,-3 0 0 16,-4 0 0-16,4 0 0 16,6-3 0-16,-6 9 0 15,-4-6 1-15,-3 2-1 16,3 1 0-16,0-3 0 0,-7 3 0 15,7-3-1-15,-4 6 1 16,1-3 0-16,-4 3 0 16,-3-1 0-16,3-2 0 15,0-3 0-15,-7 6 0 16,3 3 0-16,1 0 0 16,3-4 0-16,0 1 0 15,-4 3-2-15,1-6 0 0,3 6-8 16,0-1 1-1,-4 13-17-15,1-7 1 0</inkml:trace>
  <inkml:trace contextRef="#ctx0" brushRef="#br0" timeOffset="-105000.18">2187 10577 66 0,'-21'-26'33'0,"18"-15"-30"16,3 20 34-16,0-3-36 15,0-8 1-15,-8-15 0 16,5-3 1-16,-15 0-3 16,-3-9 0-16,-14 6 2 15,0-8 1-15,-15 11-1 0,11 11 1 16,-49-2-1-16,-14 18 0 16,-25 17-2-16,35 6 1 15,-74 29-1-15,-3 15 1 16,7 27-1-16,-15 23 0 15,19 15 0-15,-555 388 0 16</inkml:trace>
  <inkml:trace contextRef="#ctx0" brushRef="#br0" timeOffset="-104762.22">0 11962 180 0,'561'56'0'0,"-423"-56"4"0,31-27 0 0,21-20 2 15,11-29 0-15,1-33-8 16,-16-20 1-1,-16-27 4-15,-11-3 1 0,-39-3-3 16,-39 4 1-16,-25 5-1 16,-45-6 0-16,-22 33-3 15,-28 20 1-15,-21 15-5 16,-38 32 1-16,-12 29-9 16,-17 39 0-16,-7 38-12 15,7 27 0-15</inkml:trace>
</inkml:ink>
</file>

<file path=ppt/ink/ink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53.68619" units="1/cm"/>
          <inkml:channelProperty channel="F" name="resolution" value="0" units="1/dev"/>
          <inkml:channelProperty channel="T" name="resolution" value="1" units="1/dev"/>
        </inkml:channelProperties>
      </inkml:inkSource>
      <inkml:timestamp xml:id="ts0" timeString="2021-01-13T19:16:25.308"/>
    </inkml:context>
    <inkml:brush xml:id="br0">
      <inkml:brushProperty name="width" value="0.05292" units="cm"/>
      <inkml:brushProperty name="height" value="0.05292" units="cm"/>
      <inkml:brushProperty name="color" value="#FF0000"/>
    </inkml:brush>
  </inkml:definitions>
  <inkml:trace contextRef="#ctx0" brushRef="#br0">10114 6109 60 0,'0'0'30'0,"11"-6"-31"16,-8-3 30-16,4-3-28 16,0-3 0-16,0 1 2 15,-3-1 1-15,3 0-3 16,-7 4 1-16,0 2 2 16,4 0 1-16,-1-3-2 15,4-3 1-15,4 1-2 16,-1-1 1-16,8 9-3 0,3-8 1 15,4 2 0 1,3-3 0-16,0 9 0 0,0-6 1 16,4 4-1-16,11-4 1 15,2 3-2-15,8-12 1 16,0 13-1-16,4 2 1 16,6 6-1-16,4-6 1 15,4-3 0-15,6 9 0 16,12 0-1-16,-1 0 1 31,71 0 0-31,-15 6 1 0,11 3-1 16,-10-3 1-16,3 2-1 15,7 7 0-15,1-3 0 16,-1-9 0-16,4 9 0 16,-1-9 0-16,-6 5-1 15,7-8 1-15,-15 3 0 16,1 6 0-16,-14-3 0 15,-1 3 1-15,-13-3-2 16,-15-6 0-16,-14 6 0 16,-14-3 0-16,-7-1-2 15,-17 1 1-15,-12 6-9 16,-16-3 1-16,-22 15-14 16,-36 11 1-16</inkml:trace>
  <inkml:trace contextRef="#ctx0" brushRef="#br0" timeOffset="2445.67">2925 5447 58 0,'-53'-26'29'0,"31"76"-31"0,22-24 30 16,-10 36-27-1,-1 41 1-15,4 35 1 0,-3 29 1 16,10 30-5-16,10 9 1 16,11-6 3-16,15-18 0 15,-1-32 0-15,0-20 1 16,8-22 0-16,-5-28 0 15,5-24 0-15,3-30 0 16,6-32 0-16,19-32 0 0,10-38-2 16,-17 17 0-16,70-97-5 15,10-32 1-15,1-6-2 16,0 3 1-16,-25 17-1 16,-18 19 1-16,-14 28 2 15,-14 39 0-15,-7 17 2 16,-10 27 1-16,-8 32-1 15,-7 48 1-15,-10 43-1 16,-14 80 0-16,-15 67-2 16,-6 48 1-16,-4-4 0 15,14-26 0-15,10-50 0 16,5-35 1-16,-1-30 1 16,7-32 0-1,81-79 0 1,22-53 1-16,21-51-2 15,35-75 1-15,31-42-4 0,12-41 0 16,16-21-2-16,-9 18 1 16,-29 33-1-16,-28 28 0 15,-43 48 2-15,-20 32 1 16,-18 45 3-16,-18 28 0 16,-11 45 0-16,-13 62 0 15,-15 49 0-15,-10 48 0 16,-7 17-2-16,-1 15 0 15,5-21 0-15,-1-20 1 16,3-18 0-16,8-36 1 0,11-13-1 16,3-28 1-16,24-35-1 15,22-32 1-15,28-38 0 16,39-62 0-16,28-44-4 16,35-62 0-16,22-26-2 15,-19 9 1-15,-16 29-1 16,-44 35 0-16,-27 41 1 15,-32 36 1-15,-21 35 2 16,-15 29 1-16,-13 54 1 16,-15 58 0-16,-17 62 0 15,-21 52 0-15,-4 22-1 16,0-16 1-16,3-23-1 16,11-17 1-16,22-30-1 15,13-21 1-15,11-37 0 16,21-36 0-16,39-36-1 15,43-58 1-15,24-59-2 16,32-53 1-16,35-52-3 0,14-33 0 16,7-15-2-16,-32 38 1 15,-38 27 0-15,-39 47 1 16,-28 35 0-16,-36 33 1 16,-21 38 1-16,-21 47 0 15,-17 49 1-15,-22 60 0 16,-18 50 0-16,-6 23 0 15,7 11-1-15,10-13 0 16,7-19 0-16,18-14 1 16,7-30-1-16,3-17 1 15,22-30-1-15,21-31 1 0,24-46 0 16,39-34 0-16,25-53 0 16,28-50 0-16,32-54-1 15,18-31 0-15,-4 2-1 16,-32 24 1-16,-42 44-1 15,-46 45 0-15,-35 22 0 16,-21 36 0-16,-18 33 0 16,-18 43 1-16,-13 39 0 15,-19 35 1-15,-10 41-1 16,-3 14 0-16,6 7 0 16,8-6 1-16,7-6-1 15,14-27 0-15,13-17 0 16,5-27 0-16,21-29 0 15,27-29 1-15,26-42-1 16,35-56 0-16,42-52-2 16,25-50 0-16,24-24-1 15,-13 0 0-15,-43 41 0 0,-39 44 1 16,-39 27 0-16,-27 32 1 16,-26 36 1-16,-10 34 0 15,-21 48 1-15,-11 41 0 16,-3 38-1-16,0 6 1 15,6 9-2-15,15-3 1 16,14-30-1-16,7-17 1 0,18-29 0 16,21-36 1-16,35-41-1 15,39-56 1-15,53-56-2 16,38-47 0-16,29-35-3 16,11-20 1-16,-19 11-2 15,-45 27 1-15,-53 52 2 16,-42 15 0-16,-32 48 2 15,-21 19 0-15,-25 37 2 16,-21 28 0-16,-21 48 0 16,-15 31 0-16,-13 22-2 15,-8 23 0-15,-3 6 0 16,7 6 0-16,11-12 0 16,6-18 1-16,19-23 0 15,9-24 0-15,22-20 0 16,32-36 1-16,32-32-2 15,35-47 1-15,31-32-1 16,36-38 0-16,21-45-2 16,14-17 0-16,-17 6-1 15,-29 14 0-15,-46 42 2 0,-38 28 1 16,-39 25 0-16,-22 29 0 16,-27 35 1-16,-22 35 0 15,-21 45 0-15,-18 20 0 16,-6 26-2-16,3 13 1 15,3 5 0-15,4-21 0 16,7-20 0 0,7-23 0-16,11-15 0 0,13-27 1 15,19-17-1-15,24-33 1 0,14-35-1 16,39-35 0-16,21-30-2 16,21-40 0-16,22-19-2 15,-1-8 0-15,-13 17 1 16,-25 39 0-16,-40 26 1 15,-23 36 1-15,-22 28 1 16,-21 39 0-16,-22 39 1 16,-17 37 0-16,-14 36-1 15,-7 29 1-15,4 3-2 16,2-9 1-16,12-14 0 16,7-24 1-16,10-18-1 15,11-23 1-15,13-15 0 16,22-38 1-16,29-29-1 15,31-33 0-15,31-41-2 16,36-38 0-16,25-30-4 16,21-20 0-16,-14 15 2 15,-36 26 0-15,-45 35 2 0,-32 29 0 16,-21 34 1-16,-15 25 1 16,-6 24 3-16,-11 29 0 15,-7 42-3-15,0 23 1 16,7 15-5-16,7 23 0 15,0-6-6-15,3-8 1 16,15-33-6-16,-1-11 1 16</inkml:trace>
  <inkml:trace contextRef="#ctx0" brushRef="#br0" timeOffset="8286.54">28226 9472 55 0,'7'-38'27'0,"32"-7"-22"16,-22 34 27-16,11-1-31 15,11-3 1-15,11 1 1 0,10-1 1 16,14 0-3-16,14 6 0 16,21 0 3-16,22 4 0 15,21-1 0-15,17 12 0 16,18-6-1-16,21 3 0 15,7-1-1-15,7-2 0 16,-3 3-1-16,0-3 1 16,0 0-1-16,-11 6 1 15,-14-3-2-15,-18 0 1 16,-21 0-1-16,-17 12 1 0,-25-6-5 16,-25-1 0-16,-32 4-7 15,-38 6 1-15,-53-6-11 16,-78-1 1-16</inkml:trace>
  <inkml:trace contextRef="#ctx0" brushRef="#br0" timeOffset="9006.39">4925 10515 60 0,'0'-20'30'0,"28"-13"-38"15,-17 25 49-15,17-4-42 16,21 12 1-16,4-6 1 16,25 3 0-16,10 0 0 15,21 3 1-15,25 3 1 0,11 3 1 16,17 3 0 0,29 3 0-16,24-4 0 0,14-5 1 15,25-3-2 1,21-9 0-16,11-11-1 0,3-7 0 15,-3-2-1-15,-4 8 1 16,-21-8-2-16,-3 3 1 16,-25-1-1-16,-7 7 0 15,-36 5-5-15,-13 6 1 16,-22 9-12-16,-25 3 1 16,-31 6-6-16,-39-12 1 0</inkml:trace>
  <inkml:trace contextRef="#ctx0" brushRef="#br0" timeOffset="11273.45">3418 8790 65 0,'0'-47'32'0,"29"47"-45"0,-19 11 60 0,4 13-47 15,-3 17 0-15,-4 30 1 16,-18 37 0-16,-17 25 0 16,-11 25 0-16,-24 4 2 15,-4 0 1-15,3-21 1 16,8-23 1-16,17-21-1 15,18-21 0-15,10-23-1 16,22-32 0-16,38-42-2 16,40-41 1-16,41-50-4 15,39-37 1-15,22-37-1 16,24-14 0-16,0 3 0 16,-10 21 0-16,-4 20 0 15,-32 39 0-15,-21 37 0 16,-28 33 0-16,-21 38 1 0,-39 56 0 15,-35 39 0-15,-22 49 0 16,-31 35 1-16,-18 16 0 16,-7-10 2-16,-7-8 0 15,11-33 0-15,21-20 1 16,17-24-1-16,18-24 0 16,25-31-1-16,32-31 1 15,31-37-3-15,35-50 1 0,36-33-1 16,25-41 0-16,20-11 0 15,1 8 0 1,-7 15-1-16,-26 32 1 0,-27 30-1 16,-25 26 0-16,-28 33 0 15,-21 28 1-15,-29 40 0 16,-31 28 0-16,-29 39 0 16,-31 20 0-16,-18 21 1 15,-4-6 0-15,-3-15 1 16,7-17 0-16,14-18-1 15,22-21 0-15,24-17 0 16,21-27 0-16,32-29-1 16,45-44 1-16,44-56-2 15,55-35 1-15,40-62-1 16,31-18 0-16,10 3 0 16,-13 33 0-16,-11 26-1 15,-35 38 1-15,-39 33 0 16,-32 35 1-16,-28 29 0 0,-29 45 0 15,-34 40-1-15,-25 45 1 16,-39 44 0-16,-22 14 0 16,-17 18 1-16,-6-23 0 15,6-18-1-15,7-21 1 16,28-14-1-16,15-27 1 16,24-21 0-16,43-40 0 15,38-39-1-15,60-50 0 16,57-64-1-16,53-53 1 15,35-42-1-15,31-5 1 0,-9 11-1 16,-26 33 1-16,-49 47-1 16,-49 41 0-16,-43 35 0 15,-35 38 1-15,-49 42 0 16,-36 52 0-16,-38 48 0 16,-43 52 0-16,-31 30 0 15,-29 9 0-15,4-15 0 16,14-21 1-16,17-32-1 15,22-32 0-15,21-15 0 16,35-26 0-16,35-45 0 16,47-38 0-16,66-58 0 15,43-48 0-15,56-58-2 16,39-33 1-16,31-23-1 16,-10 11 1-16,-24 42-1 15,-36 47 1-15,-60 35-1 16,-42 38 0-16,-36 47 2 15,-45 33 0-15,-32 37 0 0,-28 39 0 16,-36 27 1-16,-21 26 0 16,-21 9 1-16,-7-9 0 15,11-24-1-15,10-23 1 16,18-15-1-16,35-29 0 16,28-18-1-16,47-47 0 15,48-56-2-15,47-43 1 16,63-60-1-16,42-41 0 0,21-11 0 15,4 11 0-15,-46 53 0 16,-42 44 0-16,-46 36 1 16,-42 26 1-16,-39 41 0 15,-47 35 1 1,-101 174 1 0,-22-3 0-16,4-24 0 15,11-23 1-15,21-24-1 16,21-20 0-16,24-18-1 15,33-35 1-15,31-32-2 16,53-36 1-16,42-53-2 16,64-61 1-16,49-36-2 15,43-35 1-15,17 3-1 16,-14 30 1-16,-35 49-1 16,-50 33 1-16,-35 35-1 15,-42 41 1-15,-43 35 1 16,-34 33 0-16,-29 38 0 0,-29 26 1 15,-20 18-1-15,-15 3 1 16,4-3 0-16,8-14 0 16,13-19 0-16,21-11 1 15,18-26-1-15,32-33 0 16,49-41-1-16,56-47 0 16,64-47-3-16,43-53 1 15,38-35-2-15,14-21 1 16,-13 38 0-16,-58 39 0 15,-34 46 1-15,-50 27 0 0,-49 39 2 16,-36 34 0-16,-35 39 1 16,-28 23 1-16,-28 24-1 15,-25 30 1-15,-7-13-1 16,3-5 1-16,15-10-1 16,13-17 0-16,22-8 0 15,32-24 0-15,31-30-1 16,32-29 0-16,39-41 0 15,42-27 0-15,32-41-2 16,25-20 1-16,7 3 0 16,-21 23 0-16,-36 29 0 15,-28 27 0-15,-42 35 0 16,-32 18 1-16,-18 27 0 16,-14 20 0-16,-7 11-1 15,1 1 1-15,20 8 0 0,18-17 1 16,21-20-1-1,32-22 0-15,42-23 0 16,29-20 0-16,28-30-1 0,3-8 1 16,18-16-1-16,-18 7 1 15,-18 17-1-15,-48 18 1 16,-26 26-1-16,-38 21 1 16,-36 24-5-16,-21 17 1 15,-6 14-17-15,-1 7 0 16</inkml:trace>
  <inkml:trace contextRef="#ctx0" brushRef="#br0" timeOffset="15733.15">4706 14387 54 0,'-25'-15'27'0,"11"-11"-21"15,14 20 28-15,0 6-33 0,7-6 0 16,4 0 0-1,10 0 0-15,7 4-1 0,11-4 0 16,0 0 1-16,3 3 1 16,15-6 0-16,3 0 1 15,3 3-1-15,15 3 1 16,3 0-1-16,7 0 1 16,11 1-1-16,10-1 0 15,1-3-1-15,10-3 0 0,-1 3-1 16,1 3 1-16,7 3 0 15,-7 0 1-15,4 0-1 16,6 3 1-16,1 0-1 16,3 6 1-16,-4-3-1 15,12 0 0-15,6 5-1 16,-39-2 1-16,50-3 0 16,0-6 0-16,-1-9 0 15,-2-3 0-15,-1 4 0 16,4-10 0-16,-22 3 0 15,-3 1 0-15,-10-1-1 16,-11 6 0-16,-15 6-3 16,-6 3 0-16,-4 6-10 15,-7 12 1 1</inkml:trace>
  <inkml:trace contextRef="#ctx0" brushRef="#br0" timeOffset="16574.38">25344 14466 59 0,'3'-26'29'0,"29"17"-25"16,-15 6 25-16,8 3-28 15,10 0 0-15,4 0 3 16,7 0 1-16,18 0-3 15,10 0 0-15,24 0 4 16,12 0 0-16,20 0 0 16,22 0 1-16,10 6-3 15,11-3 1-15,14 6-2 16,4 0 0-16,6-3-2 16,-10 2 0-16,-3-2-1 15,-8 0 1-15,-21 0-3 16,-21 3 0-16,-24-3-5 0,-29-3 1 15,-28 0-6-15,-39 0 1 16,-46 0-12-16,-63-3 1 16</inkml:trace>
  <inkml:trace contextRef="#ctx0" brushRef="#br0" timeOffset="21752.45">3976 14084 74 0,'-46'-61'37'0,"25"43"-38"0,17 21 38 0,-3 12-38 16,-3 32 1-16,-12 29-3 15,-16 30 1-15,-19 44 3 16,-13 12 1-16,-11 5-2 16,10-11 0-16,-10-9 1 15,21-35 0-15,10-24 0 16,22-21 1-16,28-23-1 15,21-38 0-15,39-44-1 16,46-47 1-16,25-44-1 16,38-21 0-16,11-12 0 15,-4 12 0-15,4 12 0 16,-28 32 0-16,-14 33 0 16,-29 28 1-16,-21 45 0 0,-17 33 1 15,-29 34 0-15,-24 36 1 16,-25 24 0-16,-4 14 0 15,-17 6 0-15,3-12 1 16,7-26-2-16,29-21 0 16,10-20-1-16,39-42 1 15,39-44-2-15,42-55 0 16,50-42 0-16,34-49 0 0,33-30 0 16,14-15 0-16,-4 18 0 15,-18 20 0-15,-35 48 0 16,-35 38 0-16,-39 32 0 15,-35 41 0-15,-32 38 1 16,-31 48 1-16,-40 49-1 16,-28 48 0-16,-38 20 1 15,3 12 0-15,-11-9 0 16,8-35 0-16,28-21-2 16,24-21 1-16,32-23 0 15,46-41 0-15,50-56-1 16,55-67 0-16,65-74-1 15,56-65 1-15,49-41-1 16,21-17 0-16,-6 17 0 16,-33 41 0-16,-42 41-1 15,-42 48 0-15,-49 43 0 16,-43 39 1-16,-39 41 1 16,-28 47 0-16,-31 27 0 15,-29 37 1-15,-21 21 1 0,-11 1 0 16,4-1 0-16,4-12 1 15,17-14-2-15,28-21 0 16,36-35 0-16,35-41 0 16,52-47-1-16,47-53 1 15,46-48-2-15,56-46 0 16,21-18 0-16,-14 6 0 16,-14 24 0-16,-43 43 0 15,-56 42-1-15,-49 44 1 0,-39 35 1 16,-35 47 0-16,-39 56 0 15,-46 65 1-15,-32 47 0 16,-28 11 1-16,-11 0 0 16,22-25 0-16,14-28 0 15,17-29 1-15,32-17-2 16,32-36 1-16,49-44-1 16,50-58 0-16,53-54-2 15,66-73 1-15,47-53-1 16,41-29 0-16,12-21-1 15,-22 32 1-15,-39 39-1 16,-45 49 1-16,-57 51 0 16,-49 46 1-16,-36 45-1 15,-38 41 1 1,-82 197 1 0,-10-3 0-16,-7-36 0 15,7-28 0-15,17-34 0 0,18-22 1 16,32-30-1-16,39-42 0 15,46-40-1-15,59-62 1 16,54-62-3-16,66-56 1 16,25-37 0-16,29-4 0 15,-15 12-1-15,-49 35 0 16,-46 50 0-16,-53 47 1 16,-46 42 0-16,-42 37 1 15,-38 39 0-15,-33 38 0 0,-31 35 0 16,-18 12 1-16,0 0-1 15,-4-11 1-15,8-25 0 16,17-16 0 0,28-19-1-16,39-29 1 0,36-41-1 15,63-53 1-15,70-62-3 16,61-49 1-16,38-30-2 16,22-21 0-16,-12 33 0 15,-48 43 0-15,-43 36 0 16,-60 50 0-16,-49 36 2 15,-35 28 1-15,-47 34 2 16,-24 34 1-16,-24 18-1 16,-22 17 1-16,-11-5-1 15,1-9 1-15,3-12-2 16,14-14 1-16,14-19-2 16,32-17 1-16,46-32-1 0,42-29 0 15,50-51-3 1,56-43 1-16,42-25-1 0,29-11 0 15,-4 18-1-15,-21 23 1 16,-39 33 0-16,-39 38 0 16,-38 32 3-16,-46 26 0 15,-33 33 0-15,-23 18 1 16,-15 8-1-16,-7 9 1 16,0-5-1-16,3-10 1 15,19-17-1-15,20-21 1 0,43-26-3 16,35-32 0-1,35-24-2-15,28-21 1 0,18-17-1 16,-3 17 0-16,-25 21 0 16,-25 24 1-16,-28 34 1 15,-21 36 1-15,-18 36-6 16,-14 31 1-16,7 10-13 16,-28-4 1-16</inkml:trace>
  <inkml:trace contextRef="#ctx0" brushRef="#br0" timeOffset="23495.15">3919 13149 40 0,'-3'0'20'0,"13"0"-18"0,1 0 21 16,-4 0-23-1,7 0 0-15,7 3 2 0,1-3 1 16,6 0-2-16,7 0 0 16,0 0 2-16,11 0 0 15,7 0 0-15,4 0 1 16,-5-3-1-16,15 1 0 0,-3-1-2 15,3 3 1 1,0-6-1-16,7 6 1 0,-3-3-1 16,3 0 0-16,7 0 0 15,0 3 0-15,-3-6 0 16,3 6 0-16,-4-3 0 16,5-3 0-16,-1 6 0 15,7-3 1-15,-7-3-1 16,7-5 1-16,-7 5-1 15,0-6 1-15,1-3-2 16,2 4 1-16,-3 2-1 16,-3-3 1-16,3 3 0 15,-7 3 0-15,0 0 0 16,-3-2 0-16,-4 2 0 16,3-6 1-16,1 6-1 15,0 3 0-15,-11 6-1 16,7-6 0-16,-4 3 0 15,1 0 0-15,-8 3 0 16,4 0 0-16,7-3 0 0,-7 3 1 16,0 3-1-16,3 0 0 15,4-3 0-15,8 0 0 16,-12 2 1-16,1-2 0 16,3 0-1-16,3-3 1 15,-3 0-1-15,7-3 1 16,7 3-1-16,-14-3 1 15,0 3-1-15,4 0 0 16,0 0 0-16,-4 0 0 0,0 3 0 16,0-3 1-16,10 3-1 15,-10 0 0-15,-3 0 0 16,3 0 0-16,0 3 0 16,7-6 1-16,-14 3-1 15,10 3 0-15,-3 0 0 16,4 0 1-16,-7-3-1 15,-4 2 0-15,3 1 0 16,1 0 1-16,-5 0 0 16,1-3 0-16,0 3-1 15,-3-12 1-15,-1 6 0 16,1-3 1-16,-8 0 0 16,-7-3 0-16,4 3-1 15,-10 0 0-15,-1 3 0 16,0-3 1-16,-7 3-2 15,-3 0 1-15,-4 0-1 0,-3 0 1 16,-4 3-2-16,-3 0 1 16,-1 3-5-16,-3 0 1 15,0 3-7-15,-3-3 0 16,-1 0-11-16,-3-6 1 16</inkml:trace>
  <inkml:trace contextRef="#ctx0" brushRef="#br0" timeOffset="40023.97">3408 11988 40 0,'-60'97'20'0,"14"100"-20"0,42-138 21 16,-6 12-21-16,10 5 0 15,0-14 0-15,10-18 1 16,12-12-1 0,9-26 0-16,19-32 0 0,6-27 0 15,18-24 0-15,11-29 1 16,7-14 0-16,6-15 0 0,1 5 0 15,4 7 1-15,-12 11 0 16,-3 15 0-16,-10 27 0 16,-7 20 1-16,-4 26-1 15,-14 24 0-15,-11 29 0 16,-7 27 1-16,-7 27-2 16,-6-1 1-16,-1 3-1 15,7-5 1-15,-7-19-2 16,0-14 1-16,18-8-1 15,11-16 1-15,2-29 0 16,26-26 0-16,21-30-1 16,14-17 0-16,14-36 0 15,10-14 1-15,22-12-1 16,-7 8 0-16,-4 13 1 16,-14 32 1-16,-14 32-1 15,-4 32 1-15,-24 33 0 16,-14 44 0-16,-11 44-1 0,-14 35 1 15,-11 18-1-15,-14 6 0 16,-7 3-1-16,-3-18 1 16,0-21-1-16,6-20 1 15,12-20-1-15,2-24 0 16,22-21 0-16,11-35 1 16,21-32-1-16,21-33 1 15,21-41-1-15,17-23 1 16,26-18-1-16,3-12 1 0,-29 35-1 15,-3 30 0-15,-21 30 0 16,-17 43 0-16,-18 36-1 16,-18 44 1-16,-14 41-1 15,-15 23 1-15,-13 18 0 16,-4 3 0-16,1-11 0 16,-8-10 1-16,11-29-1 15,3-20 1-15,7-19 0 16,18-31 0-16,11-27 0 15,20-29 1-15,8-36-1 16,18-26 1-16,10-27-1 16,21-20 0-16,0 0-1 15,0 15 0-15,-17 32-1 16,-8 26 1-16,-21 33-1 16,-17 29 1-16,-14 27-1 15,-11 28 1-15,-7 37 0 16,-8 20 0-16,1 11 0 15,-3-2 0-15,2-18 0 0,5-9 1 16,10-26-1-16,10-21 0 16,4-26 0-16,22-21 0 15,10-35 0 1,17-21 0-16,8-23 0 0,17-27 0 16,10-9 0-16,1 10 1 15,-4 22-2-15,-10 37 1 16,-11 22 0-16,-21 33 0 15,-11 32-1-15,-3 42 1 0,-11 26 0 16,-3 8 0-16,-7 13 0 16,3-12 0-16,7-15 0 15,0-18 0-15,11-26 0 16,10-18 1-16,22-29-1 16,13-44 0-16,5-12 1 15,16-15 0-15,12-29-1 16,-1-23 0-16,8-7 0 15,3 18 0-15,-18 15-1 16,-14 38 1-16,-17 27-1 16,-25 32 1-16,-11 29 0 15,-3 24 0-15,-8 14 0 16,-2 12 0-16,-5-2 0 16,8-13 0-16,0-8 0 15,17-30 1-15,18-17-1 16,14-36 0-16,25-26 0 15,24-26 0-15,22-24-1 16,14-15 1-16,7 0-1 0,-7 30 1 16,-11 26-1-16,-7 42 1 15,-7 31 0-15,-14 39 1 16,10 38-1-16,19 30 1 16,13 8-9-16,25-3 1 15,21-14-11-15,25-44 0 16</inkml:trace>
  <inkml:trace contextRef="#ctx0" brushRef="#br0" timeOffset="54977.3">1736 2263 56 0,'-57'-138'28'0,"36"-15"-21"0,18 115 29 0,3-6-35 16,-8-9 1-16,-2 9-1 16,-8 9 1-16,-3 5-3 15,-11 7 1-15,-6 23 0 16,-29 26 1-16,-15 33-1 16,-20 26 0-16,-18 27 0 15,-7 26 0-15,4 18-1 16,6 23 1-16,26 15-1 15,23 9 1-15,37-3 0 16,31-18 0-16,42-32 0 16,36-35 0-16,31-18 2 15,39-38 0-15,25-27 1 16,25-32 0-16,13-44 0 16,8-27 1-16,-11-17-1 0,-21-26 1 15,-28-16-3-15,-14-5 1 16,-29-6-1-16,-35 0 0 15,-35 11-2 1,-35 16 1-16,-33 26-4 0,-34 17 1 16,-36 21-7-16,-45 29 0 15,-26 51-10-15,-34 40 0 16</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4CFB30-A736-4D8D-AD4A-1F453113992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a:extLst>
              <a:ext uri="{FF2B5EF4-FFF2-40B4-BE49-F238E27FC236}">
                <a16:creationId xmlns:a16="http://schemas.microsoft.com/office/drawing/2014/main" id="{4B96B801-F901-471F-882E-E8DCB696C21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a:extLst>
              <a:ext uri="{FF2B5EF4-FFF2-40B4-BE49-F238E27FC236}">
                <a16:creationId xmlns:a16="http://schemas.microsoft.com/office/drawing/2014/main" id="{5211223A-F99B-4B29-9F00-0084C49F31E8}"/>
              </a:ext>
            </a:extLst>
          </p:cNvPr>
          <p:cNvSpPr>
            <a:spLocks noGrp="1"/>
          </p:cNvSpPr>
          <p:nvPr>
            <p:ph type="dt" sz="half" idx="10"/>
          </p:nvPr>
        </p:nvSpPr>
        <p:spPr/>
        <p:txBody>
          <a:bodyPr/>
          <a:lstStyle/>
          <a:p>
            <a:fld id="{91ABF21C-3576-4D0E-AF1C-CDDC8FD044B6}" type="datetimeFigureOut">
              <a:rPr lang="en-CA" smtClean="0"/>
              <a:t>2025-02-26</a:t>
            </a:fld>
            <a:endParaRPr lang="en-CA"/>
          </a:p>
        </p:txBody>
      </p:sp>
      <p:sp>
        <p:nvSpPr>
          <p:cNvPr id="5" name="Footer Placeholder 4">
            <a:extLst>
              <a:ext uri="{FF2B5EF4-FFF2-40B4-BE49-F238E27FC236}">
                <a16:creationId xmlns:a16="http://schemas.microsoft.com/office/drawing/2014/main" id="{AE8336BE-CAD7-49B3-908C-EA5B7FEB5657}"/>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3DB54419-16FE-4672-B603-E437E099A495}"/>
              </a:ext>
            </a:extLst>
          </p:cNvPr>
          <p:cNvSpPr>
            <a:spLocks noGrp="1"/>
          </p:cNvSpPr>
          <p:nvPr>
            <p:ph type="sldNum" sz="quarter" idx="12"/>
          </p:nvPr>
        </p:nvSpPr>
        <p:spPr/>
        <p:txBody>
          <a:bodyPr/>
          <a:lstStyle/>
          <a:p>
            <a:fld id="{A0021CD3-D6F5-4CFF-8D3A-20F2AA7C822E}" type="slidenum">
              <a:rPr lang="en-CA" smtClean="0"/>
              <a:t>‹#›</a:t>
            </a:fld>
            <a:endParaRPr lang="en-CA"/>
          </a:p>
        </p:txBody>
      </p:sp>
    </p:spTree>
    <p:extLst>
      <p:ext uri="{BB962C8B-B14F-4D97-AF65-F5344CB8AC3E}">
        <p14:creationId xmlns:p14="http://schemas.microsoft.com/office/powerpoint/2010/main" val="21764683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71126B-D677-44EE-9BC5-7023D8A10952}"/>
              </a:ext>
            </a:extLst>
          </p:cNvPr>
          <p:cNvSpPr>
            <a:spLocks noGrp="1"/>
          </p:cNvSpPr>
          <p:nvPr>
            <p:ph type="title"/>
          </p:nvPr>
        </p:nvSpPr>
        <p:spPr/>
        <p:txBody>
          <a:bodyPr/>
          <a:lstStyle/>
          <a:p>
            <a:r>
              <a:rPr lang="en-US"/>
              <a:t>Click to edit Master title style</a:t>
            </a:r>
            <a:endParaRPr lang="en-CA"/>
          </a:p>
        </p:txBody>
      </p:sp>
      <p:sp>
        <p:nvSpPr>
          <p:cNvPr id="3" name="Vertical Text Placeholder 2">
            <a:extLst>
              <a:ext uri="{FF2B5EF4-FFF2-40B4-BE49-F238E27FC236}">
                <a16:creationId xmlns:a16="http://schemas.microsoft.com/office/drawing/2014/main" id="{852BA73D-AD8C-4152-BFC9-B9176AD332B8}"/>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B4CA3A49-1EBE-475E-B8B5-B15DE755C728}"/>
              </a:ext>
            </a:extLst>
          </p:cNvPr>
          <p:cNvSpPr>
            <a:spLocks noGrp="1"/>
          </p:cNvSpPr>
          <p:nvPr>
            <p:ph type="dt" sz="half" idx="10"/>
          </p:nvPr>
        </p:nvSpPr>
        <p:spPr/>
        <p:txBody>
          <a:bodyPr/>
          <a:lstStyle/>
          <a:p>
            <a:fld id="{91ABF21C-3576-4D0E-AF1C-CDDC8FD044B6}" type="datetimeFigureOut">
              <a:rPr lang="en-CA" smtClean="0"/>
              <a:t>2025-02-26</a:t>
            </a:fld>
            <a:endParaRPr lang="en-CA"/>
          </a:p>
        </p:txBody>
      </p:sp>
      <p:sp>
        <p:nvSpPr>
          <p:cNvPr id="5" name="Footer Placeholder 4">
            <a:extLst>
              <a:ext uri="{FF2B5EF4-FFF2-40B4-BE49-F238E27FC236}">
                <a16:creationId xmlns:a16="http://schemas.microsoft.com/office/drawing/2014/main" id="{3F38E337-A282-4679-8B64-C392C06270E1}"/>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F1F15DD5-88F4-4478-9C95-FED43D2D46BF}"/>
              </a:ext>
            </a:extLst>
          </p:cNvPr>
          <p:cNvSpPr>
            <a:spLocks noGrp="1"/>
          </p:cNvSpPr>
          <p:nvPr>
            <p:ph type="sldNum" sz="quarter" idx="12"/>
          </p:nvPr>
        </p:nvSpPr>
        <p:spPr/>
        <p:txBody>
          <a:bodyPr/>
          <a:lstStyle/>
          <a:p>
            <a:fld id="{A0021CD3-D6F5-4CFF-8D3A-20F2AA7C822E}" type="slidenum">
              <a:rPr lang="en-CA" smtClean="0"/>
              <a:t>‹#›</a:t>
            </a:fld>
            <a:endParaRPr lang="en-CA"/>
          </a:p>
        </p:txBody>
      </p:sp>
    </p:spTree>
    <p:extLst>
      <p:ext uri="{BB962C8B-B14F-4D97-AF65-F5344CB8AC3E}">
        <p14:creationId xmlns:p14="http://schemas.microsoft.com/office/powerpoint/2010/main" val="7632548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F0F6E93-ECA3-42D6-B909-220CFD6631FD}"/>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a:extLst>
              <a:ext uri="{FF2B5EF4-FFF2-40B4-BE49-F238E27FC236}">
                <a16:creationId xmlns:a16="http://schemas.microsoft.com/office/drawing/2014/main" id="{93825906-4015-47B6-BFEE-D9C7D7DC8944}"/>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29EB7D77-B0DD-46A1-90C0-0924690A33C4}"/>
              </a:ext>
            </a:extLst>
          </p:cNvPr>
          <p:cNvSpPr>
            <a:spLocks noGrp="1"/>
          </p:cNvSpPr>
          <p:nvPr>
            <p:ph type="dt" sz="half" idx="10"/>
          </p:nvPr>
        </p:nvSpPr>
        <p:spPr/>
        <p:txBody>
          <a:bodyPr/>
          <a:lstStyle/>
          <a:p>
            <a:fld id="{91ABF21C-3576-4D0E-AF1C-CDDC8FD044B6}" type="datetimeFigureOut">
              <a:rPr lang="en-CA" smtClean="0"/>
              <a:t>2025-02-26</a:t>
            </a:fld>
            <a:endParaRPr lang="en-CA"/>
          </a:p>
        </p:txBody>
      </p:sp>
      <p:sp>
        <p:nvSpPr>
          <p:cNvPr id="5" name="Footer Placeholder 4">
            <a:extLst>
              <a:ext uri="{FF2B5EF4-FFF2-40B4-BE49-F238E27FC236}">
                <a16:creationId xmlns:a16="http://schemas.microsoft.com/office/drawing/2014/main" id="{8735FF36-C496-4B58-9518-BA016150BC98}"/>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03E47ED6-6785-423F-835F-1B8D6D369F3D}"/>
              </a:ext>
            </a:extLst>
          </p:cNvPr>
          <p:cNvSpPr>
            <a:spLocks noGrp="1"/>
          </p:cNvSpPr>
          <p:nvPr>
            <p:ph type="sldNum" sz="quarter" idx="12"/>
          </p:nvPr>
        </p:nvSpPr>
        <p:spPr/>
        <p:txBody>
          <a:bodyPr/>
          <a:lstStyle/>
          <a:p>
            <a:fld id="{A0021CD3-D6F5-4CFF-8D3A-20F2AA7C822E}" type="slidenum">
              <a:rPr lang="en-CA" smtClean="0"/>
              <a:t>‹#›</a:t>
            </a:fld>
            <a:endParaRPr lang="en-CA"/>
          </a:p>
        </p:txBody>
      </p:sp>
    </p:spTree>
    <p:extLst>
      <p:ext uri="{BB962C8B-B14F-4D97-AF65-F5344CB8AC3E}">
        <p14:creationId xmlns:p14="http://schemas.microsoft.com/office/powerpoint/2010/main" val="10236563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E1CF49-B6CB-409D-B636-13820C4B7601}"/>
              </a:ext>
            </a:extLst>
          </p:cNvPr>
          <p:cNvSpPr>
            <a:spLocks noGrp="1"/>
          </p:cNvSpPr>
          <p:nvPr>
            <p:ph type="title"/>
          </p:nvPr>
        </p:nvSpPr>
        <p:spPr/>
        <p:txBody>
          <a:bodyPr/>
          <a:lstStyle/>
          <a:p>
            <a:r>
              <a:rPr lang="en-US"/>
              <a:t>Click to edit Master title style</a:t>
            </a:r>
            <a:endParaRPr lang="en-CA"/>
          </a:p>
        </p:txBody>
      </p:sp>
      <p:sp>
        <p:nvSpPr>
          <p:cNvPr id="3" name="Content Placeholder 2">
            <a:extLst>
              <a:ext uri="{FF2B5EF4-FFF2-40B4-BE49-F238E27FC236}">
                <a16:creationId xmlns:a16="http://schemas.microsoft.com/office/drawing/2014/main" id="{4C8107C2-0058-40D0-97AE-85731F70EBD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A0F2CC2B-DF97-4A24-B656-D21400A5D434}"/>
              </a:ext>
            </a:extLst>
          </p:cNvPr>
          <p:cNvSpPr>
            <a:spLocks noGrp="1"/>
          </p:cNvSpPr>
          <p:nvPr>
            <p:ph type="dt" sz="half" idx="10"/>
          </p:nvPr>
        </p:nvSpPr>
        <p:spPr/>
        <p:txBody>
          <a:bodyPr/>
          <a:lstStyle/>
          <a:p>
            <a:fld id="{91ABF21C-3576-4D0E-AF1C-CDDC8FD044B6}" type="datetimeFigureOut">
              <a:rPr lang="en-CA" smtClean="0"/>
              <a:t>2025-02-26</a:t>
            </a:fld>
            <a:endParaRPr lang="en-CA"/>
          </a:p>
        </p:txBody>
      </p:sp>
      <p:sp>
        <p:nvSpPr>
          <p:cNvPr id="5" name="Footer Placeholder 4">
            <a:extLst>
              <a:ext uri="{FF2B5EF4-FFF2-40B4-BE49-F238E27FC236}">
                <a16:creationId xmlns:a16="http://schemas.microsoft.com/office/drawing/2014/main" id="{FFC036C3-3455-469C-9D28-63E5C0E0C476}"/>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EFB62CE0-E220-4337-86C9-88E78BBAD67A}"/>
              </a:ext>
            </a:extLst>
          </p:cNvPr>
          <p:cNvSpPr>
            <a:spLocks noGrp="1"/>
          </p:cNvSpPr>
          <p:nvPr>
            <p:ph type="sldNum" sz="quarter" idx="12"/>
          </p:nvPr>
        </p:nvSpPr>
        <p:spPr/>
        <p:txBody>
          <a:bodyPr/>
          <a:lstStyle/>
          <a:p>
            <a:fld id="{A0021CD3-D6F5-4CFF-8D3A-20F2AA7C822E}" type="slidenum">
              <a:rPr lang="en-CA" smtClean="0"/>
              <a:t>‹#›</a:t>
            </a:fld>
            <a:endParaRPr lang="en-CA"/>
          </a:p>
        </p:txBody>
      </p:sp>
    </p:spTree>
    <p:extLst>
      <p:ext uri="{BB962C8B-B14F-4D97-AF65-F5344CB8AC3E}">
        <p14:creationId xmlns:p14="http://schemas.microsoft.com/office/powerpoint/2010/main" val="6209886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E235B5-FCF7-4CCA-B7C8-72DA54B37ED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a:extLst>
              <a:ext uri="{FF2B5EF4-FFF2-40B4-BE49-F238E27FC236}">
                <a16:creationId xmlns:a16="http://schemas.microsoft.com/office/drawing/2014/main" id="{7E64CF18-D695-4F05-9CAE-223108C391B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ED9A374-4C63-47AC-A060-09137D6B085D}"/>
              </a:ext>
            </a:extLst>
          </p:cNvPr>
          <p:cNvSpPr>
            <a:spLocks noGrp="1"/>
          </p:cNvSpPr>
          <p:nvPr>
            <p:ph type="dt" sz="half" idx="10"/>
          </p:nvPr>
        </p:nvSpPr>
        <p:spPr/>
        <p:txBody>
          <a:bodyPr/>
          <a:lstStyle/>
          <a:p>
            <a:fld id="{91ABF21C-3576-4D0E-AF1C-CDDC8FD044B6}" type="datetimeFigureOut">
              <a:rPr lang="en-CA" smtClean="0"/>
              <a:t>2025-02-26</a:t>
            </a:fld>
            <a:endParaRPr lang="en-CA"/>
          </a:p>
        </p:txBody>
      </p:sp>
      <p:sp>
        <p:nvSpPr>
          <p:cNvPr id="5" name="Footer Placeholder 4">
            <a:extLst>
              <a:ext uri="{FF2B5EF4-FFF2-40B4-BE49-F238E27FC236}">
                <a16:creationId xmlns:a16="http://schemas.microsoft.com/office/drawing/2014/main" id="{BD8ACC88-49A8-4C2E-9D71-E6A8754BE927}"/>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8C641C47-7B66-4F96-89BE-BE67B9BCFBFE}"/>
              </a:ext>
            </a:extLst>
          </p:cNvPr>
          <p:cNvSpPr>
            <a:spLocks noGrp="1"/>
          </p:cNvSpPr>
          <p:nvPr>
            <p:ph type="sldNum" sz="quarter" idx="12"/>
          </p:nvPr>
        </p:nvSpPr>
        <p:spPr/>
        <p:txBody>
          <a:bodyPr/>
          <a:lstStyle/>
          <a:p>
            <a:fld id="{A0021CD3-D6F5-4CFF-8D3A-20F2AA7C822E}" type="slidenum">
              <a:rPr lang="en-CA" smtClean="0"/>
              <a:t>‹#›</a:t>
            </a:fld>
            <a:endParaRPr lang="en-CA"/>
          </a:p>
        </p:txBody>
      </p:sp>
    </p:spTree>
    <p:extLst>
      <p:ext uri="{BB962C8B-B14F-4D97-AF65-F5344CB8AC3E}">
        <p14:creationId xmlns:p14="http://schemas.microsoft.com/office/powerpoint/2010/main" val="19998714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20E501-9C71-446F-86D9-AFE3DBAD3306}"/>
              </a:ext>
            </a:extLst>
          </p:cNvPr>
          <p:cNvSpPr>
            <a:spLocks noGrp="1"/>
          </p:cNvSpPr>
          <p:nvPr>
            <p:ph type="title"/>
          </p:nvPr>
        </p:nvSpPr>
        <p:spPr/>
        <p:txBody>
          <a:bodyPr/>
          <a:lstStyle/>
          <a:p>
            <a:r>
              <a:rPr lang="en-US"/>
              <a:t>Click to edit Master title style</a:t>
            </a:r>
            <a:endParaRPr lang="en-CA"/>
          </a:p>
        </p:txBody>
      </p:sp>
      <p:sp>
        <p:nvSpPr>
          <p:cNvPr id="3" name="Content Placeholder 2">
            <a:extLst>
              <a:ext uri="{FF2B5EF4-FFF2-40B4-BE49-F238E27FC236}">
                <a16:creationId xmlns:a16="http://schemas.microsoft.com/office/drawing/2014/main" id="{F36978EC-7CAA-4F30-B69C-2C570DC95C0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a:extLst>
              <a:ext uri="{FF2B5EF4-FFF2-40B4-BE49-F238E27FC236}">
                <a16:creationId xmlns:a16="http://schemas.microsoft.com/office/drawing/2014/main" id="{3BB0F2E6-D3F2-4FD5-84B9-5FFD4F5221F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a:extLst>
              <a:ext uri="{FF2B5EF4-FFF2-40B4-BE49-F238E27FC236}">
                <a16:creationId xmlns:a16="http://schemas.microsoft.com/office/drawing/2014/main" id="{C5D1EA78-000D-4E50-BEA5-89A7D668783B}"/>
              </a:ext>
            </a:extLst>
          </p:cNvPr>
          <p:cNvSpPr>
            <a:spLocks noGrp="1"/>
          </p:cNvSpPr>
          <p:nvPr>
            <p:ph type="dt" sz="half" idx="10"/>
          </p:nvPr>
        </p:nvSpPr>
        <p:spPr/>
        <p:txBody>
          <a:bodyPr/>
          <a:lstStyle/>
          <a:p>
            <a:fld id="{91ABF21C-3576-4D0E-AF1C-CDDC8FD044B6}" type="datetimeFigureOut">
              <a:rPr lang="en-CA" smtClean="0"/>
              <a:t>2025-02-26</a:t>
            </a:fld>
            <a:endParaRPr lang="en-CA"/>
          </a:p>
        </p:txBody>
      </p:sp>
      <p:sp>
        <p:nvSpPr>
          <p:cNvPr id="6" name="Footer Placeholder 5">
            <a:extLst>
              <a:ext uri="{FF2B5EF4-FFF2-40B4-BE49-F238E27FC236}">
                <a16:creationId xmlns:a16="http://schemas.microsoft.com/office/drawing/2014/main" id="{D2D76598-D2DC-4D8E-B324-D7AEFFE64439}"/>
              </a:ext>
            </a:extLst>
          </p:cNvPr>
          <p:cNvSpPr>
            <a:spLocks noGrp="1"/>
          </p:cNvSpPr>
          <p:nvPr>
            <p:ph type="ftr" sz="quarter" idx="11"/>
          </p:nvPr>
        </p:nvSpPr>
        <p:spPr/>
        <p:txBody>
          <a:bodyPr/>
          <a:lstStyle/>
          <a:p>
            <a:endParaRPr lang="en-CA"/>
          </a:p>
        </p:txBody>
      </p:sp>
      <p:sp>
        <p:nvSpPr>
          <p:cNvPr id="7" name="Slide Number Placeholder 6">
            <a:extLst>
              <a:ext uri="{FF2B5EF4-FFF2-40B4-BE49-F238E27FC236}">
                <a16:creationId xmlns:a16="http://schemas.microsoft.com/office/drawing/2014/main" id="{2B5869AC-A739-46B5-9C26-F24CD6E39305}"/>
              </a:ext>
            </a:extLst>
          </p:cNvPr>
          <p:cNvSpPr>
            <a:spLocks noGrp="1"/>
          </p:cNvSpPr>
          <p:nvPr>
            <p:ph type="sldNum" sz="quarter" idx="12"/>
          </p:nvPr>
        </p:nvSpPr>
        <p:spPr/>
        <p:txBody>
          <a:bodyPr/>
          <a:lstStyle/>
          <a:p>
            <a:fld id="{A0021CD3-D6F5-4CFF-8D3A-20F2AA7C822E}" type="slidenum">
              <a:rPr lang="en-CA" smtClean="0"/>
              <a:t>‹#›</a:t>
            </a:fld>
            <a:endParaRPr lang="en-CA"/>
          </a:p>
        </p:txBody>
      </p:sp>
    </p:spTree>
    <p:extLst>
      <p:ext uri="{BB962C8B-B14F-4D97-AF65-F5344CB8AC3E}">
        <p14:creationId xmlns:p14="http://schemas.microsoft.com/office/powerpoint/2010/main" val="39511378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DD92BF-CE5C-4135-B188-70D47B7361F5}"/>
              </a:ext>
            </a:extLst>
          </p:cNvPr>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a:extLst>
              <a:ext uri="{FF2B5EF4-FFF2-40B4-BE49-F238E27FC236}">
                <a16:creationId xmlns:a16="http://schemas.microsoft.com/office/drawing/2014/main" id="{9025DCEE-6275-41CB-9C35-3CF09BA465A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1B32368-9A67-4C84-8DAA-3F2D656BA1D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a:extLst>
              <a:ext uri="{FF2B5EF4-FFF2-40B4-BE49-F238E27FC236}">
                <a16:creationId xmlns:a16="http://schemas.microsoft.com/office/drawing/2014/main" id="{E4282E5E-5294-47D4-8F90-6B8503758E0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1F25AAD-F85E-4CFE-B13A-0E2F9C8ACC2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a:extLst>
              <a:ext uri="{FF2B5EF4-FFF2-40B4-BE49-F238E27FC236}">
                <a16:creationId xmlns:a16="http://schemas.microsoft.com/office/drawing/2014/main" id="{2747D95C-BBFD-4521-AFC3-4DCFBA6FE532}"/>
              </a:ext>
            </a:extLst>
          </p:cNvPr>
          <p:cNvSpPr>
            <a:spLocks noGrp="1"/>
          </p:cNvSpPr>
          <p:nvPr>
            <p:ph type="dt" sz="half" idx="10"/>
          </p:nvPr>
        </p:nvSpPr>
        <p:spPr/>
        <p:txBody>
          <a:bodyPr/>
          <a:lstStyle/>
          <a:p>
            <a:fld id="{91ABF21C-3576-4D0E-AF1C-CDDC8FD044B6}" type="datetimeFigureOut">
              <a:rPr lang="en-CA" smtClean="0"/>
              <a:t>2025-02-26</a:t>
            </a:fld>
            <a:endParaRPr lang="en-CA"/>
          </a:p>
        </p:txBody>
      </p:sp>
      <p:sp>
        <p:nvSpPr>
          <p:cNvPr id="8" name="Footer Placeholder 7">
            <a:extLst>
              <a:ext uri="{FF2B5EF4-FFF2-40B4-BE49-F238E27FC236}">
                <a16:creationId xmlns:a16="http://schemas.microsoft.com/office/drawing/2014/main" id="{35CD2B64-6A4C-44C0-A512-0B82978BBFA2}"/>
              </a:ext>
            </a:extLst>
          </p:cNvPr>
          <p:cNvSpPr>
            <a:spLocks noGrp="1"/>
          </p:cNvSpPr>
          <p:nvPr>
            <p:ph type="ftr" sz="quarter" idx="11"/>
          </p:nvPr>
        </p:nvSpPr>
        <p:spPr/>
        <p:txBody>
          <a:bodyPr/>
          <a:lstStyle/>
          <a:p>
            <a:endParaRPr lang="en-CA"/>
          </a:p>
        </p:txBody>
      </p:sp>
      <p:sp>
        <p:nvSpPr>
          <p:cNvPr id="9" name="Slide Number Placeholder 8">
            <a:extLst>
              <a:ext uri="{FF2B5EF4-FFF2-40B4-BE49-F238E27FC236}">
                <a16:creationId xmlns:a16="http://schemas.microsoft.com/office/drawing/2014/main" id="{6129C040-4FA4-4513-82EF-DA4AEB2CC520}"/>
              </a:ext>
            </a:extLst>
          </p:cNvPr>
          <p:cNvSpPr>
            <a:spLocks noGrp="1"/>
          </p:cNvSpPr>
          <p:nvPr>
            <p:ph type="sldNum" sz="quarter" idx="12"/>
          </p:nvPr>
        </p:nvSpPr>
        <p:spPr/>
        <p:txBody>
          <a:bodyPr/>
          <a:lstStyle/>
          <a:p>
            <a:fld id="{A0021CD3-D6F5-4CFF-8D3A-20F2AA7C822E}" type="slidenum">
              <a:rPr lang="en-CA" smtClean="0"/>
              <a:t>‹#›</a:t>
            </a:fld>
            <a:endParaRPr lang="en-CA"/>
          </a:p>
        </p:txBody>
      </p:sp>
    </p:spTree>
    <p:extLst>
      <p:ext uri="{BB962C8B-B14F-4D97-AF65-F5344CB8AC3E}">
        <p14:creationId xmlns:p14="http://schemas.microsoft.com/office/powerpoint/2010/main" val="4333331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3BCD57-9DD0-48AF-AD6A-33DEBB11AEC4}"/>
              </a:ext>
            </a:extLst>
          </p:cNvPr>
          <p:cNvSpPr>
            <a:spLocks noGrp="1"/>
          </p:cNvSpPr>
          <p:nvPr>
            <p:ph type="title"/>
          </p:nvPr>
        </p:nvSpPr>
        <p:spPr/>
        <p:txBody>
          <a:bodyPr/>
          <a:lstStyle/>
          <a:p>
            <a:r>
              <a:rPr lang="en-US"/>
              <a:t>Click to edit Master title style</a:t>
            </a:r>
            <a:endParaRPr lang="en-CA"/>
          </a:p>
        </p:txBody>
      </p:sp>
      <p:sp>
        <p:nvSpPr>
          <p:cNvPr id="3" name="Date Placeholder 2">
            <a:extLst>
              <a:ext uri="{FF2B5EF4-FFF2-40B4-BE49-F238E27FC236}">
                <a16:creationId xmlns:a16="http://schemas.microsoft.com/office/drawing/2014/main" id="{FC12470A-037C-41AD-8523-7B29DDB21050}"/>
              </a:ext>
            </a:extLst>
          </p:cNvPr>
          <p:cNvSpPr>
            <a:spLocks noGrp="1"/>
          </p:cNvSpPr>
          <p:nvPr>
            <p:ph type="dt" sz="half" idx="10"/>
          </p:nvPr>
        </p:nvSpPr>
        <p:spPr/>
        <p:txBody>
          <a:bodyPr/>
          <a:lstStyle/>
          <a:p>
            <a:fld id="{91ABF21C-3576-4D0E-AF1C-CDDC8FD044B6}" type="datetimeFigureOut">
              <a:rPr lang="en-CA" smtClean="0"/>
              <a:t>2025-02-26</a:t>
            </a:fld>
            <a:endParaRPr lang="en-CA"/>
          </a:p>
        </p:txBody>
      </p:sp>
      <p:sp>
        <p:nvSpPr>
          <p:cNvPr id="4" name="Footer Placeholder 3">
            <a:extLst>
              <a:ext uri="{FF2B5EF4-FFF2-40B4-BE49-F238E27FC236}">
                <a16:creationId xmlns:a16="http://schemas.microsoft.com/office/drawing/2014/main" id="{3D876DA5-8C70-4C4D-B1DA-3C9FF4DB6642}"/>
              </a:ext>
            </a:extLst>
          </p:cNvPr>
          <p:cNvSpPr>
            <a:spLocks noGrp="1"/>
          </p:cNvSpPr>
          <p:nvPr>
            <p:ph type="ftr" sz="quarter" idx="11"/>
          </p:nvPr>
        </p:nvSpPr>
        <p:spPr/>
        <p:txBody>
          <a:bodyPr/>
          <a:lstStyle/>
          <a:p>
            <a:endParaRPr lang="en-CA"/>
          </a:p>
        </p:txBody>
      </p:sp>
      <p:sp>
        <p:nvSpPr>
          <p:cNvPr id="5" name="Slide Number Placeholder 4">
            <a:extLst>
              <a:ext uri="{FF2B5EF4-FFF2-40B4-BE49-F238E27FC236}">
                <a16:creationId xmlns:a16="http://schemas.microsoft.com/office/drawing/2014/main" id="{523E1039-31DA-4CA3-BBDE-58411F7F5C5A}"/>
              </a:ext>
            </a:extLst>
          </p:cNvPr>
          <p:cNvSpPr>
            <a:spLocks noGrp="1"/>
          </p:cNvSpPr>
          <p:nvPr>
            <p:ph type="sldNum" sz="quarter" idx="12"/>
          </p:nvPr>
        </p:nvSpPr>
        <p:spPr/>
        <p:txBody>
          <a:bodyPr/>
          <a:lstStyle/>
          <a:p>
            <a:fld id="{A0021CD3-D6F5-4CFF-8D3A-20F2AA7C822E}" type="slidenum">
              <a:rPr lang="en-CA" smtClean="0"/>
              <a:t>‹#›</a:t>
            </a:fld>
            <a:endParaRPr lang="en-CA"/>
          </a:p>
        </p:txBody>
      </p:sp>
    </p:spTree>
    <p:extLst>
      <p:ext uri="{BB962C8B-B14F-4D97-AF65-F5344CB8AC3E}">
        <p14:creationId xmlns:p14="http://schemas.microsoft.com/office/powerpoint/2010/main" val="877514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2C169BA-1F1A-45C0-AB07-CB0C184EF9C8}"/>
              </a:ext>
            </a:extLst>
          </p:cNvPr>
          <p:cNvSpPr>
            <a:spLocks noGrp="1"/>
          </p:cNvSpPr>
          <p:nvPr>
            <p:ph type="dt" sz="half" idx="10"/>
          </p:nvPr>
        </p:nvSpPr>
        <p:spPr/>
        <p:txBody>
          <a:bodyPr/>
          <a:lstStyle/>
          <a:p>
            <a:fld id="{91ABF21C-3576-4D0E-AF1C-CDDC8FD044B6}" type="datetimeFigureOut">
              <a:rPr lang="en-CA" smtClean="0"/>
              <a:t>2025-02-26</a:t>
            </a:fld>
            <a:endParaRPr lang="en-CA"/>
          </a:p>
        </p:txBody>
      </p:sp>
      <p:sp>
        <p:nvSpPr>
          <p:cNvPr id="3" name="Footer Placeholder 2">
            <a:extLst>
              <a:ext uri="{FF2B5EF4-FFF2-40B4-BE49-F238E27FC236}">
                <a16:creationId xmlns:a16="http://schemas.microsoft.com/office/drawing/2014/main" id="{C0A09D80-E8FE-4415-BB4C-CDD616F2715B}"/>
              </a:ext>
            </a:extLst>
          </p:cNvPr>
          <p:cNvSpPr>
            <a:spLocks noGrp="1"/>
          </p:cNvSpPr>
          <p:nvPr>
            <p:ph type="ftr" sz="quarter" idx="11"/>
          </p:nvPr>
        </p:nvSpPr>
        <p:spPr/>
        <p:txBody>
          <a:bodyPr/>
          <a:lstStyle/>
          <a:p>
            <a:endParaRPr lang="en-CA"/>
          </a:p>
        </p:txBody>
      </p:sp>
      <p:sp>
        <p:nvSpPr>
          <p:cNvPr id="4" name="Slide Number Placeholder 3">
            <a:extLst>
              <a:ext uri="{FF2B5EF4-FFF2-40B4-BE49-F238E27FC236}">
                <a16:creationId xmlns:a16="http://schemas.microsoft.com/office/drawing/2014/main" id="{D027209E-D987-4503-B722-B1FCA5CE26CD}"/>
              </a:ext>
            </a:extLst>
          </p:cNvPr>
          <p:cNvSpPr>
            <a:spLocks noGrp="1"/>
          </p:cNvSpPr>
          <p:nvPr>
            <p:ph type="sldNum" sz="quarter" idx="12"/>
          </p:nvPr>
        </p:nvSpPr>
        <p:spPr/>
        <p:txBody>
          <a:bodyPr/>
          <a:lstStyle/>
          <a:p>
            <a:fld id="{A0021CD3-D6F5-4CFF-8D3A-20F2AA7C822E}" type="slidenum">
              <a:rPr lang="en-CA" smtClean="0"/>
              <a:t>‹#›</a:t>
            </a:fld>
            <a:endParaRPr lang="en-CA"/>
          </a:p>
        </p:txBody>
      </p:sp>
    </p:spTree>
    <p:extLst>
      <p:ext uri="{BB962C8B-B14F-4D97-AF65-F5344CB8AC3E}">
        <p14:creationId xmlns:p14="http://schemas.microsoft.com/office/powerpoint/2010/main" val="21617209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B97497-5545-443C-AA09-306ECB6D6B9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a:extLst>
              <a:ext uri="{FF2B5EF4-FFF2-40B4-BE49-F238E27FC236}">
                <a16:creationId xmlns:a16="http://schemas.microsoft.com/office/drawing/2014/main" id="{F30650BE-27BA-47F5-BDBE-7FA00029F03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a:extLst>
              <a:ext uri="{FF2B5EF4-FFF2-40B4-BE49-F238E27FC236}">
                <a16:creationId xmlns:a16="http://schemas.microsoft.com/office/drawing/2014/main" id="{8A228212-CAD8-4B1C-9004-B282E1589DE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F750140-7507-406B-A92E-8C089D709742}"/>
              </a:ext>
            </a:extLst>
          </p:cNvPr>
          <p:cNvSpPr>
            <a:spLocks noGrp="1"/>
          </p:cNvSpPr>
          <p:nvPr>
            <p:ph type="dt" sz="half" idx="10"/>
          </p:nvPr>
        </p:nvSpPr>
        <p:spPr/>
        <p:txBody>
          <a:bodyPr/>
          <a:lstStyle/>
          <a:p>
            <a:fld id="{91ABF21C-3576-4D0E-AF1C-CDDC8FD044B6}" type="datetimeFigureOut">
              <a:rPr lang="en-CA" smtClean="0"/>
              <a:t>2025-02-26</a:t>
            </a:fld>
            <a:endParaRPr lang="en-CA"/>
          </a:p>
        </p:txBody>
      </p:sp>
      <p:sp>
        <p:nvSpPr>
          <p:cNvPr id="6" name="Footer Placeholder 5">
            <a:extLst>
              <a:ext uri="{FF2B5EF4-FFF2-40B4-BE49-F238E27FC236}">
                <a16:creationId xmlns:a16="http://schemas.microsoft.com/office/drawing/2014/main" id="{7C5B197D-D53C-4D9B-ABC5-5396D856298B}"/>
              </a:ext>
            </a:extLst>
          </p:cNvPr>
          <p:cNvSpPr>
            <a:spLocks noGrp="1"/>
          </p:cNvSpPr>
          <p:nvPr>
            <p:ph type="ftr" sz="quarter" idx="11"/>
          </p:nvPr>
        </p:nvSpPr>
        <p:spPr/>
        <p:txBody>
          <a:bodyPr/>
          <a:lstStyle/>
          <a:p>
            <a:endParaRPr lang="en-CA"/>
          </a:p>
        </p:txBody>
      </p:sp>
      <p:sp>
        <p:nvSpPr>
          <p:cNvPr id="7" name="Slide Number Placeholder 6">
            <a:extLst>
              <a:ext uri="{FF2B5EF4-FFF2-40B4-BE49-F238E27FC236}">
                <a16:creationId xmlns:a16="http://schemas.microsoft.com/office/drawing/2014/main" id="{11C00C2A-A623-4FDA-8DB5-7A998C993306}"/>
              </a:ext>
            </a:extLst>
          </p:cNvPr>
          <p:cNvSpPr>
            <a:spLocks noGrp="1"/>
          </p:cNvSpPr>
          <p:nvPr>
            <p:ph type="sldNum" sz="quarter" idx="12"/>
          </p:nvPr>
        </p:nvSpPr>
        <p:spPr/>
        <p:txBody>
          <a:bodyPr/>
          <a:lstStyle/>
          <a:p>
            <a:fld id="{A0021CD3-D6F5-4CFF-8D3A-20F2AA7C822E}" type="slidenum">
              <a:rPr lang="en-CA" smtClean="0"/>
              <a:t>‹#›</a:t>
            </a:fld>
            <a:endParaRPr lang="en-CA"/>
          </a:p>
        </p:txBody>
      </p:sp>
    </p:spTree>
    <p:extLst>
      <p:ext uri="{BB962C8B-B14F-4D97-AF65-F5344CB8AC3E}">
        <p14:creationId xmlns:p14="http://schemas.microsoft.com/office/powerpoint/2010/main" val="15277393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6C3764-01A2-4F49-A90D-7ECDFEA6C75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a:extLst>
              <a:ext uri="{FF2B5EF4-FFF2-40B4-BE49-F238E27FC236}">
                <a16:creationId xmlns:a16="http://schemas.microsoft.com/office/drawing/2014/main" id="{186D13DC-8D6B-4030-9572-A88E6720BCA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a:extLst>
              <a:ext uri="{FF2B5EF4-FFF2-40B4-BE49-F238E27FC236}">
                <a16:creationId xmlns:a16="http://schemas.microsoft.com/office/drawing/2014/main" id="{7CBCD92F-495E-45EE-BA2A-DF6F7B40245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53D6048-C5DD-4D6F-8E0B-210086E9859C}"/>
              </a:ext>
            </a:extLst>
          </p:cNvPr>
          <p:cNvSpPr>
            <a:spLocks noGrp="1"/>
          </p:cNvSpPr>
          <p:nvPr>
            <p:ph type="dt" sz="half" idx="10"/>
          </p:nvPr>
        </p:nvSpPr>
        <p:spPr/>
        <p:txBody>
          <a:bodyPr/>
          <a:lstStyle/>
          <a:p>
            <a:fld id="{91ABF21C-3576-4D0E-AF1C-CDDC8FD044B6}" type="datetimeFigureOut">
              <a:rPr lang="en-CA" smtClean="0"/>
              <a:t>2025-02-26</a:t>
            </a:fld>
            <a:endParaRPr lang="en-CA"/>
          </a:p>
        </p:txBody>
      </p:sp>
      <p:sp>
        <p:nvSpPr>
          <p:cNvPr id="6" name="Footer Placeholder 5">
            <a:extLst>
              <a:ext uri="{FF2B5EF4-FFF2-40B4-BE49-F238E27FC236}">
                <a16:creationId xmlns:a16="http://schemas.microsoft.com/office/drawing/2014/main" id="{385D7AC2-49EE-46BD-BC74-6F23471DFEE5}"/>
              </a:ext>
            </a:extLst>
          </p:cNvPr>
          <p:cNvSpPr>
            <a:spLocks noGrp="1"/>
          </p:cNvSpPr>
          <p:nvPr>
            <p:ph type="ftr" sz="quarter" idx="11"/>
          </p:nvPr>
        </p:nvSpPr>
        <p:spPr/>
        <p:txBody>
          <a:bodyPr/>
          <a:lstStyle/>
          <a:p>
            <a:endParaRPr lang="en-CA"/>
          </a:p>
        </p:txBody>
      </p:sp>
      <p:sp>
        <p:nvSpPr>
          <p:cNvPr id="7" name="Slide Number Placeholder 6">
            <a:extLst>
              <a:ext uri="{FF2B5EF4-FFF2-40B4-BE49-F238E27FC236}">
                <a16:creationId xmlns:a16="http://schemas.microsoft.com/office/drawing/2014/main" id="{023F6CF8-5713-4B18-B6E9-120F6162FD6B}"/>
              </a:ext>
            </a:extLst>
          </p:cNvPr>
          <p:cNvSpPr>
            <a:spLocks noGrp="1"/>
          </p:cNvSpPr>
          <p:nvPr>
            <p:ph type="sldNum" sz="quarter" idx="12"/>
          </p:nvPr>
        </p:nvSpPr>
        <p:spPr/>
        <p:txBody>
          <a:bodyPr/>
          <a:lstStyle/>
          <a:p>
            <a:fld id="{A0021CD3-D6F5-4CFF-8D3A-20F2AA7C822E}" type="slidenum">
              <a:rPr lang="en-CA" smtClean="0"/>
              <a:t>‹#›</a:t>
            </a:fld>
            <a:endParaRPr lang="en-CA"/>
          </a:p>
        </p:txBody>
      </p:sp>
    </p:spTree>
    <p:extLst>
      <p:ext uri="{BB962C8B-B14F-4D97-AF65-F5344CB8AC3E}">
        <p14:creationId xmlns:p14="http://schemas.microsoft.com/office/powerpoint/2010/main" val="40771771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36955B0-0BD3-42A6-B2E2-8F0A660C0BE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a:extLst>
              <a:ext uri="{FF2B5EF4-FFF2-40B4-BE49-F238E27FC236}">
                <a16:creationId xmlns:a16="http://schemas.microsoft.com/office/drawing/2014/main" id="{E7529323-D86C-4F68-99C5-E6179280647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058835D6-AF2B-4FD4-9F55-3DD211D7CA3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1ABF21C-3576-4D0E-AF1C-CDDC8FD044B6}" type="datetimeFigureOut">
              <a:rPr lang="en-CA" smtClean="0"/>
              <a:t>2025-02-26</a:t>
            </a:fld>
            <a:endParaRPr lang="en-CA"/>
          </a:p>
        </p:txBody>
      </p:sp>
      <p:sp>
        <p:nvSpPr>
          <p:cNvPr id="5" name="Footer Placeholder 4">
            <a:extLst>
              <a:ext uri="{FF2B5EF4-FFF2-40B4-BE49-F238E27FC236}">
                <a16:creationId xmlns:a16="http://schemas.microsoft.com/office/drawing/2014/main" id="{FE289522-C797-468E-BAE2-2E5D8B71D88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a:extLst>
              <a:ext uri="{FF2B5EF4-FFF2-40B4-BE49-F238E27FC236}">
                <a16:creationId xmlns:a16="http://schemas.microsoft.com/office/drawing/2014/main" id="{80FEADED-8E2C-4C84-BC2B-BAC2862363F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0021CD3-D6F5-4CFF-8D3A-20F2AA7C822E}" type="slidenum">
              <a:rPr lang="en-CA" smtClean="0"/>
              <a:t>‹#›</a:t>
            </a:fld>
            <a:endParaRPr lang="en-CA"/>
          </a:p>
        </p:txBody>
      </p:sp>
    </p:spTree>
    <p:extLst>
      <p:ext uri="{BB962C8B-B14F-4D97-AF65-F5344CB8AC3E}">
        <p14:creationId xmlns:p14="http://schemas.microsoft.com/office/powerpoint/2010/main" val="423398727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customXml" Target="../ink/ink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customXml" Target="../ink/ink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customXml" Target="../ink/ink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customXml" Target="../ink/ink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customXml" Target="../ink/ink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customXml" Target="../ink/ink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customXml" Target="../ink/ink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customXml" Target="../ink/ink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customXml" Target="../ink/ink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8.emf"/><Relationship Id="rId4" Type="http://schemas.openxmlformats.org/officeDocument/2006/relationships/customXml" Target="../ink/ink7.xml"/></Relationships>
</file>

<file path=ppt/slides/_rels/slide9.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customXml" Target="../ink/ink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A3534E9-C683-44E0-B3F5-7CABB77282A7}"/>
              </a:ext>
            </a:extLst>
          </p:cNvPr>
          <p:cNvSpPr>
            <a:spLocks noGrp="1"/>
          </p:cNvSpPr>
          <p:nvPr>
            <p:ph idx="1"/>
          </p:nvPr>
        </p:nvSpPr>
        <p:spPr/>
        <p:txBody>
          <a:bodyPr>
            <a:normAutofit/>
          </a:bodyPr>
          <a:lstStyle/>
          <a:p>
            <a:pPr marL="0" indent="0" algn="ctr">
              <a:buNone/>
            </a:pPr>
            <a:r>
              <a:rPr lang="en-CA" sz="7700" dirty="0"/>
              <a:t>Ch 11 Hypothesis Testing Review</a:t>
            </a:r>
          </a:p>
        </p:txBody>
      </p:sp>
    </p:spTree>
    <p:extLst>
      <p:ext uri="{BB962C8B-B14F-4D97-AF65-F5344CB8AC3E}">
        <p14:creationId xmlns:p14="http://schemas.microsoft.com/office/powerpoint/2010/main" val="27864117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6741469-0E06-49A8-A886-2AA6E3139071}"/>
              </a:ext>
            </a:extLst>
          </p:cNvPr>
          <p:cNvSpPr>
            <a:spLocks noGrp="1"/>
          </p:cNvSpPr>
          <p:nvPr>
            <p:ph idx="1"/>
          </p:nvPr>
        </p:nvSpPr>
        <p:spPr>
          <a:xfrm>
            <a:off x="292894" y="292894"/>
            <a:ext cx="11472862" cy="5884069"/>
          </a:xfrm>
        </p:spPr>
        <p:txBody>
          <a:bodyPr>
            <a:normAutofit/>
          </a:bodyPr>
          <a:lstStyle/>
          <a:p>
            <a:pPr marL="0" indent="0">
              <a:buNone/>
            </a:pPr>
            <a:r>
              <a:rPr lang="en-CA" dirty="0"/>
              <a:t>Which of the following statement is true?</a:t>
            </a:r>
          </a:p>
          <a:p>
            <a:pPr marL="514350" indent="-514350">
              <a:buAutoNum type="alphaLcParenR"/>
            </a:pPr>
            <a:r>
              <a:rPr lang="en-CA" dirty="0"/>
              <a:t>If a population parameter is known, there is no reason to run a hypothesis test on that population parameter</a:t>
            </a:r>
          </a:p>
          <a:p>
            <a:pPr marL="514350" indent="-514350">
              <a:buAutoNum type="alphaLcParenR"/>
            </a:pPr>
            <a:r>
              <a:rPr lang="en-CA" dirty="0"/>
              <a:t>The P value can be negative or positive depending on whether the sample statistic is less than or greater than the claimed value of the population parameter in the hypothesis</a:t>
            </a:r>
          </a:p>
          <a:p>
            <a:pPr marL="514350" indent="-514350">
              <a:buAutoNum type="alphaLcParenR"/>
            </a:pPr>
            <a:r>
              <a:rPr lang="en-CA" dirty="0"/>
              <a:t>The P value is based on a specific test statistic, so it must be chosen before an experiment is conducted</a:t>
            </a:r>
          </a:p>
          <a:p>
            <a:pPr marL="514350" indent="-514350">
              <a:buAutoNum type="alphaLcParenR"/>
            </a:pPr>
            <a:r>
              <a:rPr lang="en-CA" dirty="0"/>
              <a:t>IF a P value is larger than the specified significance level, then the data are statistically significant at that level</a:t>
            </a:r>
          </a:p>
          <a:p>
            <a:pPr marL="514350" indent="-514350">
              <a:buAutoNum type="alphaLcParenR"/>
            </a:pPr>
            <a:r>
              <a:rPr lang="en-CA" dirty="0"/>
              <a:t>The P value is a probability calculated assuming that the alternative hypothesis is true</a:t>
            </a:r>
          </a:p>
        </p:txBody>
      </p: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B36EFB10-AAAF-45DF-A0D2-255656D8DDBB}"/>
                  </a:ext>
                </a:extLst>
              </p14:cNvPr>
              <p14:cNvContentPartPr/>
              <p14:nvPr/>
            </p14:nvContentPartPr>
            <p14:xfrm>
              <a:off x="216000" y="613800"/>
              <a:ext cx="11241000" cy="4950000"/>
            </p14:xfrm>
          </p:contentPart>
        </mc:Choice>
        <mc:Fallback xmlns="">
          <p:pic>
            <p:nvPicPr>
              <p:cNvPr id="2" name="Ink 1">
                <a:extLst>
                  <a:ext uri="{FF2B5EF4-FFF2-40B4-BE49-F238E27FC236}">
                    <a16:creationId xmlns:a16="http://schemas.microsoft.com/office/drawing/2014/main" id="{B36EFB10-AAAF-45DF-A0D2-255656D8DDBB}"/>
                  </a:ext>
                </a:extLst>
              </p:cNvPr>
              <p:cNvPicPr/>
              <p:nvPr/>
            </p:nvPicPr>
            <p:blipFill>
              <a:blip r:embed="rId3"/>
              <a:stretch>
                <a:fillRect/>
              </a:stretch>
            </p:blipFill>
            <p:spPr>
              <a:xfrm>
                <a:off x="206640" y="604440"/>
                <a:ext cx="11259720" cy="4968720"/>
              </a:xfrm>
              <a:prstGeom prst="rect">
                <a:avLst/>
              </a:prstGeom>
            </p:spPr>
          </p:pic>
        </mc:Fallback>
      </mc:AlternateContent>
    </p:spTree>
    <p:extLst>
      <p:ext uri="{BB962C8B-B14F-4D97-AF65-F5344CB8AC3E}">
        <p14:creationId xmlns:p14="http://schemas.microsoft.com/office/powerpoint/2010/main" val="17073202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2B805E3-318C-461D-A4A9-1231A06A5C39}"/>
              </a:ext>
            </a:extLst>
          </p:cNvPr>
          <p:cNvSpPr>
            <a:spLocks noGrp="1"/>
          </p:cNvSpPr>
          <p:nvPr>
            <p:ph idx="1"/>
          </p:nvPr>
        </p:nvSpPr>
        <p:spPr>
          <a:xfrm>
            <a:off x="300038" y="292894"/>
            <a:ext cx="11472862" cy="5884069"/>
          </a:xfrm>
        </p:spPr>
        <p:txBody>
          <a:bodyPr>
            <a:normAutofit/>
          </a:bodyPr>
          <a:lstStyle/>
          <a:p>
            <a:pPr marL="0" indent="0">
              <a:buNone/>
            </a:pPr>
            <a:r>
              <a:rPr lang="en-CA" dirty="0"/>
              <a:t>A congressional representative serving on a committee on taxation states that average yearly contributions for taxpayers is $1250.  A lobbyist for a national church organization who believes that the real figure is lower,  samples 12 families and comes up with a mean of $1,092 with a std dev of $308.  Where is the P-value?</a:t>
            </a:r>
          </a:p>
          <a:p>
            <a:pPr marL="514350" indent="-514350">
              <a:buAutoNum type="alphaLcParenR"/>
            </a:pPr>
            <a:r>
              <a:rPr lang="en-CA" dirty="0"/>
              <a:t>Below 0.01</a:t>
            </a:r>
          </a:p>
          <a:p>
            <a:pPr marL="514350" indent="-514350">
              <a:buAutoNum type="alphaLcParenR"/>
            </a:pPr>
            <a:r>
              <a:rPr lang="en-CA" dirty="0"/>
              <a:t>Between 0.01 and 0.025</a:t>
            </a:r>
          </a:p>
          <a:p>
            <a:pPr marL="514350" indent="-514350">
              <a:buAutoNum type="alphaLcParenR"/>
            </a:pPr>
            <a:r>
              <a:rPr lang="en-CA" dirty="0"/>
              <a:t>Between 0.025 and 0.05</a:t>
            </a:r>
          </a:p>
          <a:p>
            <a:pPr marL="514350" indent="-514350">
              <a:buAutoNum type="alphaLcParenR"/>
            </a:pPr>
            <a:r>
              <a:rPr lang="en-CA" dirty="0"/>
              <a:t>Between 0.05 and 0.10</a:t>
            </a:r>
          </a:p>
          <a:p>
            <a:pPr marL="514350" indent="-514350">
              <a:buAutoNum type="alphaLcParenR"/>
            </a:pPr>
            <a:r>
              <a:rPr lang="en-CA" dirty="0"/>
              <a:t>Over 0.10</a:t>
            </a:r>
          </a:p>
        </p:txBody>
      </p: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4A62721B-A99D-4413-AED4-B36B6593BBC3}"/>
                  </a:ext>
                </a:extLst>
              </p14:cNvPr>
              <p14:cNvContentPartPr/>
              <p14:nvPr/>
            </p14:nvContentPartPr>
            <p14:xfrm>
              <a:off x="0" y="1758960"/>
              <a:ext cx="11694600" cy="3873600"/>
            </p14:xfrm>
          </p:contentPart>
        </mc:Choice>
        <mc:Fallback xmlns="">
          <p:pic>
            <p:nvPicPr>
              <p:cNvPr id="2" name="Ink 1">
                <a:extLst>
                  <a:ext uri="{FF2B5EF4-FFF2-40B4-BE49-F238E27FC236}">
                    <a16:creationId xmlns:a16="http://schemas.microsoft.com/office/drawing/2014/main" id="{4A62721B-A99D-4413-AED4-B36B6593BBC3}"/>
                  </a:ext>
                </a:extLst>
              </p:cNvPr>
              <p:cNvPicPr/>
              <p:nvPr/>
            </p:nvPicPr>
            <p:blipFill>
              <a:blip r:embed="rId3"/>
              <a:stretch>
                <a:fillRect/>
              </a:stretch>
            </p:blipFill>
            <p:spPr>
              <a:xfrm>
                <a:off x="-9360" y="1749600"/>
                <a:ext cx="11713320" cy="3892320"/>
              </a:xfrm>
              <a:prstGeom prst="rect">
                <a:avLst/>
              </a:prstGeom>
            </p:spPr>
          </p:pic>
        </mc:Fallback>
      </mc:AlternateContent>
    </p:spTree>
    <p:extLst>
      <p:ext uri="{BB962C8B-B14F-4D97-AF65-F5344CB8AC3E}">
        <p14:creationId xmlns:p14="http://schemas.microsoft.com/office/powerpoint/2010/main" val="33407963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7650203-01CC-426E-8FDA-86B6D8FA4921}"/>
              </a:ext>
            </a:extLst>
          </p:cNvPr>
          <p:cNvSpPr>
            <a:spLocks noGrp="1"/>
          </p:cNvSpPr>
          <p:nvPr>
            <p:ph idx="1"/>
          </p:nvPr>
        </p:nvSpPr>
        <p:spPr>
          <a:xfrm>
            <a:off x="314325" y="307181"/>
            <a:ext cx="11039475" cy="5869782"/>
          </a:xfrm>
        </p:spPr>
        <p:txBody>
          <a:bodyPr>
            <a:normAutofit/>
          </a:bodyPr>
          <a:lstStyle/>
          <a:p>
            <a:pPr marL="0" indent="0">
              <a:buNone/>
            </a:pPr>
            <a:r>
              <a:rPr lang="en-CA" dirty="0"/>
              <a:t>Consider a hypothesis test with Ho: </a:t>
            </a:r>
            <a:r>
              <a:rPr lang="en-CA" dirty="0" err="1"/>
              <a:t>u</a:t>
            </a:r>
            <a:r>
              <a:rPr lang="en-CA" baseline="-25000" dirty="0" err="1"/>
              <a:t>o</a:t>
            </a:r>
            <a:r>
              <a:rPr lang="en-CA" dirty="0"/>
              <a:t>=58 and Ha: </a:t>
            </a:r>
            <a:r>
              <a:rPr lang="en-CA" dirty="0" err="1"/>
              <a:t>u</a:t>
            </a:r>
            <a:r>
              <a:rPr lang="en-CA" baseline="-25000" dirty="0" err="1"/>
              <a:t>o</a:t>
            </a:r>
            <a:r>
              <a:rPr lang="en-CA" dirty="0"/>
              <a:t>&gt;58.  Which of the following choices of significance level and sample size will result in the greater power of the test when u=60?</a:t>
            </a:r>
          </a:p>
          <a:p>
            <a:pPr marL="0" indent="0">
              <a:buNone/>
            </a:pPr>
            <a:r>
              <a:rPr lang="en-CA" dirty="0"/>
              <a:t>a) </a:t>
            </a:r>
            <a:r>
              <a:rPr lang="en-CA" dirty="0">
                <a:latin typeface="Century Schoolbook" panose="02040604050505020304" pitchFamily="18" charset="0"/>
              </a:rPr>
              <a:t> = 0.05, n = 20</a:t>
            </a:r>
            <a:endParaRPr lang="en-CA" dirty="0"/>
          </a:p>
          <a:p>
            <a:pPr marL="0" indent="0">
              <a:buNone/>
            </a:pPr>
            <a:r>
              <a:rPr lang="en-CA" dirty="0"/>
              <a:t>b) </a:t>
            </a:r>
            <a:r>
              <a:rPr lang="en-CA" dirty="0">
                <a:latin typeface="Century Schoolbook" panose="02040604050505020304" pitchFamily="18" charset="0"/>
              </a:rPr>
              <a:t> = 0.01, n = 20</a:t>
            </a:r>
            <a:endParaRPr lang="en-CA" dirty="0"/>
          </a:p>
          <a:p>
            <a:pPr marL="0" indent="0">
              <a:buNone/>
            </a:pPr>
            <a:r>
              <a:rPr lang="en-CA" dirty="0"/>
              <a:t>c) </a:t>
            </a:r>
            <a:r>
              <a:rPr lang="en-CA" dirty="0">
                <a:latin typeface="Century Schoolbook" panose="02040604050505020304" pitchFamily="18" charset="0"/>
              </a:rPr>
              <a:t> = 0.05, n = 25</a:t>
            </a:r>
            <a:endParaRPr lang="en-CA" dirty="0"/>
          </a:p>
          <a:p>
            <a:pPr marL="0" indent="0">
              <a:buNone/>
            </a:pPr>
            <a:r>
              <a:rPr lang="en-CA" dirty="0"/>
              <a:t>e) </a:t>
            </a:r>
            <a:r>
              <a:rPr lang="en-CA" dirty="0">
                <a:latin typeface="Century Schoolbook" panose="02040604050505020304" pitchFamily="18" charset="0"/>
              </a:rPr>
              <a:t> = 0.01, n = 25</a:t>
            </a:r>
            <a:endParaRPr lang="en-CA" dirty="0"/>
          </a:p>
          <a:p>
            <a:pPr marL="0" indent="0">
              <a:buNone/>
            </a:pPr>
            <a:r>
              <a:rPr lang="en-CA" dirty="0"/>
              <a:t>e) </a:t>
            </a:r>
            <a:r>
              <a:rPr lang="en-CA" dirty="0">
                <a:latin typeface="Century Schoolbook" panose="02040604050505020304" pitchFamily="18" charset="0"/>
              </a:rPr>
              <a:t> = 0.001, n = 20</a:t>
            </a:r>
          </a:p>
          <a:p>
            <a:pPr marL="0" indent="0">
              <a:buNone/>
            </a:pPr>
            <a:r>
              <a:rPr lang="en-CA" dirty="0">
                <a:latin typeface="Century Schoolbook" panose="02040604050505020304" pitchFamily="18" charset="0"/>
              </a:rPr>
              <a:t>f) It is impossible to calculate without knowing the strength of the given power</a:t>
            </a:r>
            <a:endParaRPr lang="en-CA" dirty="0"/>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0A7F10B9-FAC8-45B5-BC36-CF695C1AD8C6}"/>
                  </a:ext>
                </a:extLst>
              </p14:cNvPr>
              <p14:cNvContentPartPr/>
              <p14:nvPr/>
            </p14:nvContentPartPr>
            <p14:xfrm>
              <a:off x="7951" y="1161000"/>
              <a:ext cx="4409640" cy="2031120"/>
            </p14:xfrm>
          </p:contentPart>
        </mc:Choice>
        <mc:Fallback>
          <p:pic>
            <p:nvPicPr>
              <p:cNvPr id="2" name="Ink 1">
                <a:extLst>
                  <a:ext uri="{FF2B5EF4-FFF2-40B4-BE49-F238E27FC236}">
                    <a16:creationId xmlns:a16="http://schemas.microsoft.com/office/drawing/2014/main" id="{0A7F10B9-FAC8-45B5-BC36-CF695C1AD8C6}"/>
                  </a:ext>
                </a:extLst>
              </p:cNvPr>
              <p:cNvPicPr/>
              <p:nvPr/>
            </p:nvPicPr>
            <p:blipFill>
              <a:blip r:embed="rId3"/>
              <a:stretch>
                <a:fillRect/>
              </a:stretch>
            </p:blipFill>
            <p:spPr>
              <a:xfrm>
                <a:off x="-1409" y="1151640"/>
                <a:ext cx="4428360" cy="2049840"/>
              </a:xfrm>
              <a:prstGeom prst="rect">
                <a:avLst/>
              </a:prstGeom>
            </p:spPr>
          </p:pic>
        </mc:Fallback>
      </mc:AlternateContent>
    </p:spTree>
    <p:extLst>
      <p:ext uri="{BB962C8B-B14F-4D97-AF65-F5344CB8AC3E}">
        <p14:creationId xmlns:p14="http://schemas.microsoft.com/office/powerpoint/2010/main" val="24354715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FC36F6F-8569-4D45-9C2B-2F7BEB7B5184}"/>
              </a:ext>
            </a:extLst>
          </p:cNvPr>
          <p:cNvSpPr>
            <a:spLocks noGrp="1"/>
          </p:cNvSpPr>
          <p:nvPr>
            <p:ph idx="1"/>
          </p:nvPr>
        </p:nvSpPr>
        <p:spPr>
          <a:xfrm>
            <a:off x="350044" y="385763"/>
            <a:ext cx="11544300" cy="5791200"/>
          </a:xfrm>
        </p:spPr>
        <p:txBody>
          <a:bodyPr>
            <a:normAutofit/>
          </a:bodyPr>
          <a:lstStyle/>
          <a:p>
            <a:pPr marL="0" indent="0">
              <a:buNone/>
            </a:pPr>
            <a:r>
              <a:rPr lang="en-CA" dirty="0"/>
              <a:t>A manager believes  that the percentage of employees coming late for work is greater than the previously claimed 7%.  She conducts a hypothesis test on a random sample of 200 employee and finds 23 coming in late.  Is this strong evidence against the 7% claim? </a:t>
            </a:r>
          </a:p>
          <a:p>
            <a:pPr marL="514350" indent="-514350">
              <a:buAutoNum type="alphaLcParenR"/>
            </a:pPr>
            <a:r>
              <a:rPr lang="en-CA" dirty="0"/>
              <a:t>Yes, because the P value is 0.0062</a:t>
            </a:r>
          </a:p>
          <a:p>
            <a:pPr marL="514350" indent="-514350">
              <a:buAutoNum type="alphaLcParenR"/>
            </a:pPr>
            <a:r>
              <a:rPr lang="en-CA" dirty="0"/>
              <a:t>Yes, because the P value is 2.5</a:t>
            </a:r>
          </a:p>
          <a:p>
            <a:pPr marL="0" indent="0">
              <a:buNone/>
            </a:pPr>
            <a:r>
              <a:rPr lang="en-CA" dirty="0"/>
              <a:t>c) No, because the P value is only 0.0062</a:t>
            </a:r>
          </a:p>
          <a:p>
            <a:pPr marL="0" indent="0">
              <a:buNone/>
            </a:pPr>
            <a:r>
              <a:rPr lang="en-CA" dirty="0"/>
              <a:t>d) No, because the P value is over 0.10</a:t>
            </a:r>
          </a:p>
          <a:p>
            <a:pPr marL="0" indent="0">
              <a:buNone/>
            </a:pPr>
            <a:r>
              <a:rPr lang="en-CA" dirty="0"/>
              <a:t>e) There is insufficient evidence to reach a conclusion</a:t>
            </a:r>
          </a:p>
        </p:txBody>
      </p: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992F7D52-C6A0-449C-B53B-97DA9F0E4F9F}"/>
                  </a:ext>
                </a:extLst>
              </p14:cNvPr>
              <p14:cNvContentPartPr/>
              <p14:nvPr/>
            </p14:nvContentPartPr>
            <p14:xfrm>
              <a:off x="0" y="1938600"/>
              <a:ext cx="11345400" cy="3452760"/>
            </p14:xfrm>
          </p:contentPart>
        </mc:Choice>
        <mc:Fallback xmlns="">
          <p:pic>
            <p:nvPicPr>
              <p:cNvPr id="2" name="Ink 1">
                <a:extLst>
                  <a:ext uri="{FF2B5EF4-FFF2-40B4-BE49-F238E27FC236}">
                    <a16:creationId xmlns:a16="http://schemas.microsoft.com/office/drawing/2014/main" id="{992F7D52-C6A0-449C-B53B-97DA9F0E4F9F}"/>
                  </a:ext>
                </a:extLst>
              </p:cNvPr>
              <p:cNvPicPr/>
              <p:nvPr/>
            </p:nvPicPr>
            <p:blipFill>
              <a:blip r:embed="rId3"/>
              <a:stretch>
                <a:fillRect/>
              </a:stretch>
            </p:blipFill>
            <p:spPr>
              <a:xfrm>
                <a:off x="-9360" y="1929240"/>
                <a:ext cx="11364120" cy="3471480"/>
              </a:xfrm>
              <a:prstGeom prst="rect">
                <a:avLst/>
              </a:prstGeom>
            </p:spPr>
          </p:pic>
        </mc:Fallback>
      </mc:AlternateContent>
    </p:spTree>
    <p:extLst>
      <p:ext uri="{BB962C8B-B14F-4D97-AF65-F5344CB8AC3E}">
        <p14:creationId xmlns:p14="http://schemas.microsoft.com/office/powerpoint/2010/main" val="31179418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F39E161-AEBD-4753-BE08-CC212898DE65}"/>
              </a:ext>
            </a:extLst>
          </p:cNvPr>
          <p:cNvSpPr>
            <a:spLocks noGrp="1"/>
          </p:cNvSpPr>
          <p:nvPr>
            <p:ph idx="1"/>
          </p:nvPr>
        </p:nvSpPr>
        <p:spPr>
          <a:xfrm>
            <a:off x="292893" y="300038"/>
            <a:ext cx="11615737" cy="5876925"/>
          </a:xfrm>
        </p:spPr>
        <p:txBody>
          <a:bodyPr>
            <a:normAutofit lnSpcReduction="10000"/>
          </a:bodyPr>
          <a:lstStyle/>
          <a:p>
            <a:pPr marL="0" indent="0">
              <a:buNone/>
            </a:pPr>
            <a:r>
              <a:rPr lang="en-CA" dirty="0"/>
              <a:t>In testing the Null hypothesis Ho: u=75 against the alternative hypothesis Ha: u&gt;75, a sample from a normal population has a mean of 76.9 with a corresponding t-score of 2.23 and a </a:t>
            </a:r>
            <a:r>
              <a:rPr lang="en-CA" dirty="0" err="1"/>
              <a:t>Pvalue</a:t>
            </a:r>
            <a:r>
              <a:rPr lang="en-CA" dirty="0"/>
              <a:t> of 0.0175.  Which of the following is NOT a reasonable conclusion: </a:t>
            </a:r>
          </a:p>
          <a:p>
            <a:pPr marL="514350" indent="-514350">
              <a:buAutoNum type="alphaLcParenR"/>
            </a:pPr>
            <a:r>
              <a:rPr lang="en-CA" dirty="0"/>
              <a:t>If the Null Hypothesis is assumed to be true, the probability of obtaining a sample mean as extreme as or more extreme than 76.9 is 0.0175</a:t>
            </a:r>
          </a:p>
          <a:p>
            <a:pPr marL="514350" indent="-514350">
              <a:buAutoNum type="alphaLcParenR"/>
            </a:pPr>
            <a:r>
              <a:rPr lang="en-CA" dirty="0"/>
              <a:t>In all samples using the same sample size and the same sampling technique, the null hypothesis will be wrong 1.75 % of the time</a:t>
            </a:r>
          </a:p>
          <a:p>
            <a:pPr marL="514350" indent="-514350">
              <a:buAutoNum type="alphaLcParenR"/>
            </a:pPr>
            <a:r>
              <a:rPr lang="en-CA" dirty="0"/>
              <a:t>At a significance level of 5%, there is sufficient evidence to reject the null hypothesis</a:t>
            </a:r>
          </a:p>
          <a:p>
            <a:pPr marL="514350" indent="-514350">
              <a:buAutoNum type="alphaLcParenR"/>
            </a:pPr>
            <a:r>
              <a:rPr lang="en-CA" dirty="0"/>
              <a:t>If the population std dev had been known, then the z-score of 2.23 would have resulted in a smaller P value</a:t>
            </a:r>
          </a:p>
          <a:p>
            <a:pPr marL="514350" indent="-514350">
              <a:buAutoNum type="alphaLcParenR"/>
            </a:pPr>
            <a:r>
              <a:rPr lang="en-CA" dirty="0"/>
              <a:t>If the alternative hypothesis had been 2-sided, then the same t-score would have resulted in a  </a:t>
            </a:r>
            <a:r>
              <a:rPr lang="en-CA" dirty="0" err="1"/>
              <a:t>Pvalue</a:t>
            </a:r>
            <a:r>
              <a:rPr lang="en-CA" dirty="0"/>
              <a:t>  of 2 x 0.0175 </a:t>
            </a:r>
          </a:p>
        </p:txBody>
      </p:sp>
    </p:spTree>
    <p:extLst>
      <p:ext uri="{BB962C8B-B14F-4D97-AF65-F5344CB8AC3E}">
        <p14:creationId xmlns:p14="http://schemas.microsoft.com/office/powerpoint/2010/main" val="32360786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88329AC-23AC-4D39-A6A0-EAD112354FFF}"/>
              </a:ext>
            </a:extLst>
          </p:cNvPr>
          <p:cNvSpPr>
            <a:spLocks noGrp="1"/>
          </p:cNvSpPr>
          <p:nvPr>
            <p:ph idx="1"/>
          </p:nvPr>
        </p:nvSpPr>
        <p:spPr>
          <a:xfrm>
            <a:off x="407194" y="350044"/>
            <a:ext cx="11251406" cy="5826919"/>
          </a:xfrm>
        </p:spPr>
        <p:txBody>
          <a:bodyPr>
            <a:normAutofit/>
          </a:bodyPr>
          <a:lstStyle/>
          <a:p>
            <a:pPr marL="0" indent="0">
              <a:buNone/>
            </a:pPr>
            <a:r>
              <a:rPr lang="en-CA" dirty="0"/>
              <a:t>How many of the following statements are correct?</a:t>
            </a:r>
          </a:p>
          <a:p>
            <a:pPr marL="571500" indent="-571500">
              <a:buAutoNum type="romanLcParenR"/>
            </a:pPr>
            <a:r>
              <a:rPr lang="en-CA" dirty="0"/>
              <a:t>The significance level of a test is the probability of a type II error</a:t>
            </a:r>
          </a:p>
          <a:p>
            <a:pPr marL="571500" indent="-571500">
              <a:buAutoNum type="romanLcParenR"/>
            </a:pPr>
            <a:r>
              <a:rPr lang="en-CA" dirty="0"/>
              <a:t>Given a particular alternative, the power of a test against that alternative is 1 minus the probability of the Type II error associated with that alternative</a:t>
            </a:r>
          </a:p>
          <a:p>
            <a:pPr marL="571500" indent="-571500">
              <a:buAutoNum type="romanLcParenR"/>
            </a:pPr>
            <a:r>
              <a:rPr lang="en-CA" dirty="0"/>
              <a:t>If the significance level remains fixed, increasing the sample size will reduce the probability of a Type II error</a:t>
            </a:r>
          </a:p>
          <a:p>
            <a:pPr marL="571500" indent="-571500">
              <a:buAutoNum type="romanLcParenR"/>
            </a:pPr>
            <a:r>
              <a:rPr lang="en-CA" dirty="0"/>
              <a:t>IF the significance level remains fixed, increasing the sample size will raise the power</a:t>
            </a:r>
          </a:p>
          <a:p>
            <a:pPr marL="571500" indent="-571500">
              <a:buAutoNum type="romanLcParenR"/>
            </a:pPr>
            <a:r>
              <a:rPr lang="en-CA" dirty="0"/>
              <a:t>Holding the sample size fixed, increasing the significance level will decrease the probability of a Type II error</a:t>
            </a:r>
          </a:p>
          <a:p>
            <a:pPr marL="514350" indent="-514350">
              <a:buAutoNum type="alphaLcParenR"/>
            </a:pPr>
            <a:endParaRPr lang="en-CA" dirty="0"/>
          </a:p>
        </p:txBody>
      </p:sp>
    </p:spTree>
    <p:extLst>
      <p:ext uri="{BB962C8B-B14F-4D97-AF65-F5344CB8AC3E}">
        <p14:creationId xmlns:p14="http://schemas.microsoft.com/office/powerpoint/2010/main" val="41791429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31F72F-2D8A-4697-B007-80E5A2F7D377}"/>
              </a:ext>
            </a:extLst>
          </p:cNvPr>
          <p:cNvSpPr>
            <a:spLocks noGrp="1"/>
          </p:cNvSpPr>
          <p:nvPr>
            <p:ph type="title"/>
          </p:nvPr>
        </p:nvSpPr>
        <p:spPr/>
        <p:txBody>
          <a:bodyPr/>
          <a:lstStyle/>
          <a:p>
            <a:endParaRPr lang="en-CA"/>
          </a:p>
        </p:txBody>
      </p:sp>
      <p:sp>
        <p:nvSpPr>
          <p:cNvPr id="3" name="Content Placeholder 2">
            <a:extLst>
              <a:ext uri="{FF2B5EF4-FFF2-40B4-BE49-F238E27FC236}">
                <a16:creationId xmlns:a16="http://schemas.microsoft.com/office/drawing/2014/main" id="{64551BFC-2988-4FDA-B660-471E1C54C861}"/>
              </a:ext>
            </a:extLst>
          </p:cNvPr>
          <p:cNvSpPr>
            <a:spLocks noGrp="1"/>
          </p:cNvSpPr>
          <p:nvPr>
            <p:ph idx="1"/>
          </p:nvPr>
        </p:nvSpPr>
        <p:spPr/>
        <p:txBody>
          <a:bodyPr/>
          <a:lstStyle/>
          <a:p>
            <a:pPr marL="0" indent="0">
              <a:buNone/>
            </a:pPr>
            <a:r>
              <a:rPr lang="en-CA" dirty="0"/>
              <a:t>Suppose Ho: p=0.60  and Ha: p&gt;0.60, against the alternative p=0.70, the Power is 0.80.  Which of the following is a valid conclusion? </a:t>
            </a:r>
          </a:p>
          <a:p>
            <a:pPr marL="514350" indent="-514350">
              <a:buAutoNum type="alphaLcParenR"/>
            </a:pPr>
            <a:r>
              <a:rPr lang="en-CA" dirty="0"/>
              <a:t>The probability of committing a type I error is 0.1</a:t>
            </a:r>
          </a:p>
          <a:p>
            <a:pPr marL="514350" indent="-514350">
              <a:buAutoNum type="alphaLcParenR"/>
            </a:pPr>
            <a:r>
              <a:rPr lang="en-CA" dirty="0"/>
              <a:t>If p=0.70 is true, the probability of failing to reject Ho is 0.20</a:t>
            </a:r>
          </a:p>
          <a:p>
            <a:pPr marL="514350" indent="-514350">
              <a:buAutoNum type="alphaLcParenR"/>
            </a:pPr>
            <a:r>
              <a:rPr lang="en-CA" dirty="0"/>
              <a:t>The probability of committing a Type II error is 0.30</a:t>
            </a:r>
          </a:p>
          <a:p>
            <a:pPr marL="514350" indent="-514350">
              <a:buAutoNum type="alphaLcParenR"/>
            </a:pPr>
            <a:r>
              <a:rPr lang="en-CA" dirty="0"/>
              <a:t>All statements above are correct</a:t>
            </a:r>
          </a:p>
          <a:p>
            <a:pPr marL="514350" indent="-514350">
              <a:buAutoNum type="alphaLcParenR"/>
            </a:pPr>
            <a:r>
              <a:rPr lang="en-CA" dirty="0"/>
              <a:t>None of the statements above are correct</a:t>
            </a:r>
          </a:p>
        </p:txBody>
      </p:sp>
    </p:spTree>
    <p:extLst>
      <p:ext uri="{BB962C8B-B14F-4D97-AF65-F5344CB8AC3E}">
        <p14:creationId xmlns:p14="http://schemas.microsoft.com/office/powerpoint/2010/main" val="368267512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38274AA-459E-4468-8166-A958369C557E}"/>
              </a:ext>
            </a:extLst>
          </p:cNvPr>
          <p:cNvSpPr>
            <a:spLocks noGrp="1"/>
          </p:cNvSpPr>
          <p:nvPr>
            <p:ph idx="1"/>
          </p:nvPr>
        </p:nvSpPr>
        <p:spPr>
          <a:xfrm>
            <a:off x="428625" y="407194"/>
            <a:ext cx="10508456" cy="5769769"/>
          </a:xfrm>
        </p:spPr>
        <p:txBody>
          <a:bodyPr>
            <a:normAutofit/>
          </a:bodyPr>
          <a:lstStyle/>
          <a:p>
            <a:pPr marL="0" indent="0">
              <a:buNone/>
            </a:pPr>
            <a:r>
              <a:rPr lang="en-CA" dirty="0"/>
              <a:t>Which of the following statements is true?</a:t>
            </a:r>
          </a:p>
          <a:p>
            <a:pPr marL="514350" indent="-514350">
              <a:buAutoNum type="alphaLcParenR"/>
            </a:pPr>
            <a:r>
              <a:rPr lang="en-CA" dirty="0"/>
              <a:t>It is helping to examine your data before deciding whether to use a one –sided or two sided hypothesis test</a:t>
            </a:r>
          </a:p>
          <a:p>
            <a:pPr marL="514350" indent="-514350">
              <a:buAutoNum type="alphaLcParenR"/>
            </a:pPr>
            <a:r>
              <a:rPr lang="en-CA" dirty="0"/>
              <a:t>If the </a:t>
            </a:r>
            <a:r>
              <a:rPr lang="en-CA" dirty="0" err="1"/>
              <a:t>Pvalue</a:t>
            </a:r>
            <a:r>
              <a:rPr lang="en-CA" dirty="0"/>
              <a:t> is 0.05, the probability that the null hypothesis is correct is 0.05</a:t>
            </a:r>
          </a:p>
          <a:p>
            <a:pPr marL="514350" indent="-514350">
              <a:buAutoNum type="alphaLcParenR"/>
            </a:pPr>
            <a:r>
              <a:rPr lang="en-CA" dirty="0"/>
              <a:t>The larger the P value, the more evidence there is against the null hypothesis</a:t>
            </a:r>
          </a:p>
          <a:p>
            <a:pPr marL="0" indent="0">
              <a:buNone/>
            </a:pPr>
            <a:r>
              <a:rPr lang="en-CA" dirty="0"/>
              <a:t>d) If the P value is small enough, we can conclude that the alternative hypothesis is true</a:t>
            </a:r>
          </a:p>
          <a:p>
            <a:pPr marL="0" indent="0">
              <a:buNone/>
            </a:pPr>
            <a:r>
              <a:rPr lang="en-CA" dirty="0"/>
              <a:t>e) We do not use sample statistics in stating the hypothesis</a:t>
            </a:r>
          </a:p>
        </p:txBody>
      </p:sp>
    </p:spTree>
    <p:extLst>
      <p:ext uri="{BB962C8B-B14F-4D97-AF65-F5344CB8AC3E}">
        <p14:creationId xmlns:p14="http://schemas.microsoft.com/office/powerpoint/2010/main" val="42191091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FD03800-014B-46EF-BA31-148F505AD546}"/>
              </a:ext>
            </a:extLst>
          </p:cNvPr>
          <p:cNvSpPr>
            <a:spLocks noGrp="1"/>
          </p:cNvSpPr>
          <p:nvPr>
            <p:ph idx="1"/>
          </p:nvPr>
        </p:nvSpPr>
        <p:spPr>
          <a:xfrm>
            <a:off x="471488" y="292894"/>
            <a:ext cx="10882312" cy="5884069"/>
          </a:xfrm>
        </p:spPr>
        <p:txBody>
          <a:bodyPr/>
          <a:lstStyle/>
          <a:p>
            <a:pPr marL="0" indent="0">
              <a:buNone/>
            </a:pPr>
            <a:r>
              <a:rPr lang="en-CA" dirty="0"/>
              <a:t>In a one-sided hypothesis test for the mean, for a random sample is size 15 the t-score of the sample mean is 2.615.  is this significant at the 5 percent level?  At the 1 percent level?</a:t>
            </a:r>
          </a:p>
          <a:p>
            <a:pPr marL="514350" indent="-514350">
              <a:buAutoNum type="alphaLcParenR"/>
            </a:pPr>
            <a:r>
              <a:rPr lang="en-CA" dirty="0"/>
              <a:t>Significant at the 1% level but not at the 5% level</a:t>
            </a:r>
          </a:p>
          <a:p>
            <a:pPr marL="514350" indent="-514350">
              <a:buFont typeface="Arial" panose="020B0604020202020204" pitchFamily="34" charset="0"/>
              <a:buAutoNum type="alphaLcParenR"/>
            </a:pPr>
            <a:r>
              <a:rPr lang="en-CA" dirty="0"/>
              <a:t>Significant at the 5% level but not at the 1% level</a:t>
            </a:r>
          </a:p>
          <a:p>
            <a:pPr marL="514350" indent="-514350">
              <a:buFont typeface="Arial" panose="020B0604020202020204" pitchFamily="34" charset="0"/>
              <a:buAutoNum type="alphaLcParenR"/>
            </a:pPr>
            <a:r>
              <a:rPr lang="en-CA" dirty="0"/>
              <a:t> Significant at both the 1% and 5% levels</a:t>
            </a:r>
          </a:p>
          <a:p>
            <a:pPr marL="514350" indent="-514350">
              <a:buFont typeface="Arial" panose="020B0604020202020204" pitchFamily="34" charset="0"/>
              <a:buAutoNum type="alphaLcParenR"/>
            </a:pPr>
            <a:r>
              <a:rPr lang="en-CA" dirty="0"/>
              <a:t>Significant at neither the 1% or 5% levels</a:t>
            </a:r>
          </a:p>
        </p:txBody>
      </p:sp>
    </p:spTree>
    <p:extLst>
      <p:ext uri="{BB962C8B-B14F-4D97-AF65-F5344CB8AC3E}">
        <p14:creationId xmlns:p14="http://schemas.microsoft.com/office/powerpoint/2010/main" val="30961736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FD03800-014B-46EF-BA31-148F505AD546}"/>
              </a:ext>
            </a:extLst>
          </p:cNvPr>
          <p:cNvSpPr>
            <a:spLocks noGrp="1"/>
          </p:cNvSpPr>
          <p:nvPr>
            <p:ph idx="1"/>
          </p:nvPr>
        </p:nvSpPr>
        <p:spPr>
          <a:xfrm>
            <a:off x="471488" y="292894"/>
            <a:ext cx="10882312" cy="5884069"/>
          </a:xfrm>
        </p:spPr>
        <p:txBody>
          <a:bodyPr/>
          <a:lstStyle/>
          <a:p>
            <a:pPr marL="0" indent="0">
              <a:buNone/>
            </a:pPr>
            <a:r>
              <a:rPr lang="en-CA" dirty="0"/>
              <a:t>Which of the following is a true statement?</a:t>
            </a:r>
          </a:p>
          <a:p>
            <a:pPr marL="514350" indent="-514350">
              <a:buAutoNum type="alphaLcParenR"/>
            </a:pPr>
            <a:r>
              <a:rPr lang="en-CA" dirty="0"/>
              <a:t>The P value of a test is the probability of obtaining a result as extreme as or more extreme than the one obtained, assuming the null hypothesis is true</a:t>
            </a:r>
          </a:p>
          <a:p>
            <a:pPr marL="514350" indent="-514350">
              <a:buAutoNum type="alphaLcParenR"/>
            </a:pPr>
            <a:r>
              <a:rPr lang="en-CA" dirty="0"/>
              <a:t>IF the P value for a test is 0.43, the probability that the null hypothesis is true is 0.43</a:t>
            </a:r>
          </a:p>
          <a:p>
            <a:pPr marL="514350" indent="-514350">
              <a:buAutoNum type="alphaLcParenR"/>
            </a:pPr>
            <a:r>
              <a:rPr lang="en-CA" dirty="0"/>
              <a:t>When the null hypothesis is rejected, it is because it is not true</a:t>
            </a:r>
          </a:p>
          <a:p>
            <a:pPr marL="514350" indent="-514350">
              <a:buAutoNum type="alphaLcParenR"/>
            </a:pPr>
            <a:r>
              <a:rPr lang="en-CA" dirty="0"/>
              <a:t>The greater the P value, the greater the evidence against the null hypothesis</a:t>
            </a:r>
          </a:p>
          <a:p>
            <a:pPr marL="514350" indent="-514350">
              <a:buAutoNum type="alphaLcParenR"/>
            </a:pPr>
            <a:r>
              <a:rPr lang="en-CA" dirty="0"/>
              <a:t>A very  large P value provides convincing evidence that the null hypothesis is true</a:t>
            </a:r>
          </a:p>
        </p:txBody>
      </p:sp>
    </p:spTree>
    <p:extLst>
      <p:ext uri="{BB962C8B-B14F-4D97-AF65-F5344CB8AC3E}">
        <p14:creationId xmlns:p14="http://schemas.microsoft.com/office/powerpoint/2010/main" val="42586596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8873E04-53AC-413F-BDC3-CF3D72AEE9C5}"/>
              </a:ext>
            </a:extLst>
          </p:cNvPr>
          <p:cNvSpPr>
            <a:spLocks noGrp="1"/>
          </p:cNvSpPr>
          <p:nvPr>
            <p:ph idx="1"/>
          </p:nvPr>
        </p:nvSpPr>
        <p:spPr>
          <a:xfrm>
            <a:off x="328613" y="385763"/>
            <a:ext cx="11508581" cy="5791200"/>
          </a:xfrm>
        </p:spPr>
        <p:txBody>
          <a:bodyPr>
            <a:normAutofit/>
          </a:bodyPr>
          <a:lstStyle/>
          <a:p>
            <a:pPr marL="0" indent="0">
              <a:buNone/>
            </a:pPr>
            <a:r>
              <a:rPr lang="en-CA" dirty="0"/>
              <a:t>Which of the following is a true statement? </a:t>
            </a:r>
          </a:p>
          <a:p>
            <a:pPr marL="514350" indent="-514350">
              <a:buAutoNum type="alphaLcParenR"/>
            </a:pPr>
            <a:r>
              <a:rPr lang="en-CA" dirty="0"/>
              <a:t>Test of significance (hypothesis test) are designed </a:t>
            </a:r>
            <a:r>
              <a:rPr lang="en-CA" dirty="0" err="1"/>
              <a:t>ot</a:t>
            </a:r>
            <a:r>
              <a:rPr lang="en-CA" dirty="0"/>
              <a:t> measure the strength of evidence against the null hypothesis</a:t>
            </a:r>
          </a:p>
          <a:p>
            <a:pPr marL="514350" indent="-514350">
              <a:buAutoNum type="alphaLcParenR"/>
            </a:pPr>
            <a:r>
              <a:rPr lang="en-CA" dirty="0"/>
              <a:t>A well planned test of significance should results in a statement either that Null hypothesis is true or that it is false</a:t>
            </a:r>
          </a:p>
          <a:p>
            <a:pPr marL="514350" indent="-514350">
              <a:buAutoNum type="alphaLcParenR"/>
            </a:pPr>
            <a:r>
              <a:rPr lang="en-CA" dirty="0"/>
              <a:t>The null hypothesis is one side and expressed either using &gt; or &lt; if there is interest in deviations in only one direction</a:t>
            </a:r>
          </a:p>
          <a:p>
            <a:pPr marL="514350" indent="-514350">
              <a:buAutoNum type="alphaLcParenR"/>
            </a:pPr>
            <a:r>
              <a:rPr lang="en-CA" dirty="0"/>
              <a:t>When a true parameter value is farther from the hypothesized value, it becomes easier to reject the alternative hypothesis</a:t>
            </a:r>
          </a:p>
          <a:p>
            <a:pPr marL="514350" indent="-514350">
              <a:buAutoNum type="alphaLcParenR"/>
            </a:pPr>
            <a:r>
              <a:rPr lang="en-CA" dirty="0"/>
              <a:t>Increase the sample size makes it more difficult to conclude than an observed significance difference between observed and hypothesized values is significant</a:t>
            </a:r>
          </a:p>
        </p:txBody>
      </p: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ED62A98E-9441-478D-AD89-4D6701127870}"/>
                  </a:ext>
                </a:extLst>
              </p14:cNvPr>
              <p14:cNvContentPartPr/>
              <p14:nvPr/>
            </p14:nvContentPartPr>
            <p14:xfrm>
              <a:off x="127080" y="759600"/>
              <a:ext cx="10229040" cy="3253680"/>
            </p14:xfrm>
          </p:contentPart>
        </mc:Choice>
        <mc:Fallback xmlns="">
          <p:pic>
            <p:nvPicPr>
              <p:cNvPr id="2" name="Ink 1">
                <a:extLst>
                  <a:ext uri="{FF2B5EF4-FFF2-40B4-BE49-F238E27FC236}">
                    <a16:creationId xmlns:a16="http://schemas.microsoft.com/office/drawing/2014/main" id="{ED62A98E-9441-478D-AD89-4D6701127870}"/>
                  </a:ext>
                </a:extLst>
              </p:cNvPr>
              <p:cNvPicPr/>
              <p:nvPr/>
            </p:nvPicPr>
            <p:blipFill>
              <a:blip r:embed="rId3"/>
              <a:stretch>
                <a:fillRect/>
              </a:stretch>
            </p:blipFill>
            <p:spPr>
              <a:xfrm>
                <a:off x="117720" y="750240"/>
                <a:ext cx="10247760" cy="3272400"/>
              </a:xfrm>
              <a:prstGeom prst="rect">
                <a:avLst/>
              </a:prstGeom>
            </p:spPr>
          </p:pic>
        </mc:Fallback>
      </mc:AlternateContent>
    </p:spTree>
    <p:extLst>
      <p:ext uri="{BB962C8B-B14F-4D97-AF65-F5344CB8AC3E}">
        <p14:creationId xmlns:p14="http://schemas.microsoft.com/office/powerpoint/2010/main" val="21438516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2D0E756-B883-4422-8F3F-2F0FBAF4ACD8}"/>
              </a:ext>
            </a:extLst>
          </p:cNvPr>
          <p:cNvSpPr>
            <a:spLocks noGrp="1"/>
          </p:cNvSpPr>
          <p:nvPr>
            <p:ph idx="1"/>
          </p:nvPr>
        </p:nvSpPr>
        <p:spPr>
          <a:xfrm>
            <a:off x="335756" y="207169"/>
            <a:ext cx="11508582" cy="5969794"/>
          </a:xfrm>
        </p:spPr>
        <p:txBody>
          <a:bodyPr/>
          <a:lstStyle/>
          <a:p>
            <a:pPr marL="0" indent="0">
              <a:buNone/>
            </a:pPr>
            <a:r>
              <a:rPr lang="en-CA" dirty="0"/>
              <a:t>An assembly line machine is supposed to make bowling balls with a diameter of 8.55inches.  Each day an SRS of five balls are pulled and measured.  If their mean diameter is under 8.35inches or over 8.75inches, the machinery is stopped and an engineered is called to make adjustments before resuming production.  The quality control procedure may be viewed as a hypothesis test  with Ho: u=8.55 and Ha: u not equal to 8.55.  What would a Type II error result in? </a:t>
            </a:r>
          </a:p>
          <a:p>
            <a:pPr marL="514350" indent="-514350">
              <a:buAutoNum type="alphaLcParenR"/>
            </a:pPr>
            <a:r>
              <a:rPr lang="en-CA" dirty="0"/>
              <a:t>A warranted halt in production to adjust the machinery</a:t>
            </a:r>
          </a:p>
          <a:p>
            <a:pPr marL="514350" indent="-514350">
              <a:buAutoNum type="alphaLcParenR"/>
            </a:pPr>
            <a:r>
              <a:rPr lang="en-CA" dirty="0"/>
              <a:t>An unnecessary stoppage of the production process</a:t>
            </a:r>
          </a:p>
          <a:p>
            <a:pPr marL="514350" indent="-514350">
              <a:buAutoNum type="alphaLcParenR"/>
            </a:pPr>
            <a:r>
              <a:rPr lang="en-CA" dirty="0"/>
              <a:t>Continued production of the wrong size bowling balls</a:t>
            </a:r>
          </a:p>
          <a:p>
            <a:pPr marL="514350" indent="-514350">
              <a:buAutoNum type="alphaLcParenR"/>
            </a:pPr>
            <a:r>
              <a:rPr lang="en-CA" dirty="0"/>
              <a:t>Continued production of proper size bowling balls</a:t>
            </a:r>
          </a:p>
          <a:p>
            <a:pPr marL="514350" indent="-514350">
              <a:buAutoNum type="alphaLcParenR"/>
            </a:pPr>
            <a:r>
              <a:rPr lang="en-CA" dirty="0"/>
              <a:t>Continued productions of bowling balls that randomly are the right or wrong size</a:t>
            </a:r>
          </a:p>
        </p:txBody>
      </p:sp>
    </p:spTree>
    <p:extLst>
      <p:ext uri="{BB962C8B-B14F-4D97-AF65-F5344CB8AC3E}">
        <p14:creationId xmlns:p14="http://schemas.microsoft.com/office/powerpoint/2010/main" val="19882439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FD03800-014B-46EF-BA31-148F505AD546}"/>
              </a:ext>
            </a:extLst>
          </p:cNvPr>
          <p:cNvSpPr>
            <a:spLocks noGrp="1"/>
          </p:cNvSpPr>
          <p:nvPr>
            <p:ph idx="1"/>
          </p:nvPr>
        </p:nvSpPr>
        <p:spPr>
          <a:xfrm>
            <a:off x="471488" y="292894"/>
            <a:ext cx="10882312" cy="5884069"/>
          </a:xfrm>
        </p:spPr>
        <p:txBody>
          <a:bodyPr/>
          <a:lstStyle/>
          <a:p>
            <a:pPr marL="0" indent="0">
              <a:buNone/>
            </a:pPr>
            <a:r>
              <a:rPr lang="en-CA" dirty="0"/>
              <a:t>A manufacturer of a lung machine periodically checks a sample of its product and performs a major </a:t>
            </a:r>
            <a:r>
              <a:rPr lang="en-CA" dirty="0" err="1"/>
              <a:t>recaliberation</a:t>
            </a:r>
            <a:r>
              <a:rPr lang="en-CA" dirty="0"/>
              <a:t> if readings are sufficiently off target.  Similarly, a rug factory periodically checks if sizes of its rugs coming off an assembly line and halts production if measurements are sufficiently off target.  In both situations, we have the null hypothesis that the production equipment is performing adequately.  For each situation, which the more serious concern, Type I or Type II error?</a:t>
            </a:r>
          </a:p>
          <a:p>
            <a:pPr marL="0" indent="0">
              <a:buNone/>
            </a:pPr>
            <a:r>
              <a:rPr lang="en-CA" dirty="0"/>
              <a:t>a) Lung Machine: Type I Error, Carpet </a:t>
            </a:r>
            <a:r>
              <a:rPr lang="en-CA" dirty="0" err="1"/>
              <a:t>Maching</a:t>
            </a:r>
            <a:r>
              <a:rPr lang="en-CA" dirty="0"/>
              <a:t> Type I error</a:t>
            </a:r>
          </a:p>
          <a:p>
            <a:pPr marL="0" indent="0">
              <a:buNone/>
            </a:pPr>
            <a:r>
              <a:rPr lang="en-CA" dirty="0"/>
              <a:t>b) Lung Machine: Type I Error, Carpet </a:t>
            </a:r>
            <a:r>
              <a:rPr lang="en-CA" dirty="0" err="1"/>
              <a:t>Maching</a:t>
            </a:r>
            <a:r>
              <a:rPr lang="en-CA" dirty="0"/>
              <a:t> Type II error</a:t>
            </a:r>
          </a:p>
          <a:p>
            <a:pPr marL="0" indent="0">
              <a:buNone/>
            </a:pPr>
            <a:r>
              <a:rPr lang="en-CA" dirty="0"/>
              <a:t>c) Lung Machine: Type II Error, Carpet </a:t>
            </a:r>
            <a:r>
              <a:rPr lang="en-CA" dirty="0" err="1"/>
              <a:t>Maching</a:t>
            </a:r>
            <a:r>
              <a:rPr lang="en-CA" dirty="0"/>
              <a:t> Type I error</a:t>
            </a:r>
          </a:p>
          <a:p>
            <a:pPr marL="0" indent="0">
              <a:buNone/>
            </a:pPr>
            <a:r>
              <a:rPr lang="en-CA" dirty="0"/>
              <a:t>d) Lung Machine: Type II Error, Carpet </a:t>
            </a:r>
            <a:r>
              <a:rPr lang="en-CA" dirty="0" err="1"/>
              <a:t>Maching</a:t>
            </a:r>
            <a:r>
              <a:rPr lang="en-CA" dirty="0"/>
              <a:t> Type II error</a:t>
            </a:r>
          </a:p>
        </p:txBody>
      </p:sp>
    </p:spTree>
    <p:extLst>
      <p:ext uri="{BB962C8B-B14F-4D97-AF65-F5344CB8AC3E}">
        <p14:creationId xmlns:p14="http://schemas.microsoft.com/office/powerpoint/2010/main" val="35913068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D4AD94D-F472-42DB-8495-56AEA8F712EE}"/>
              </a:ext>
            </a:extLst>
          </p:cNvPr>
          <p:cNvSpPr>
            <a:spLocks noGrp="1"/>
          </p:cNvSpPr>
          <p:nvPr>
            <p:ph idx="1"/>
          </p:nvPr>
        </p:nvSpPr>
        <p:spPr>
          <a:xfrm>
            <a:off x="450056" y="414338"/>
            <a:ext cx="10903744" cy="5762625"/>
          </a:xfrm>
        </p:spPr>
        <p:txBody>
          <a:bodyPr>
            <a:normAutofit/>
          </a:bodyPr>
          <a:lstStyle/>
          <a:p>
            <a:pPr marL="0" indent="0">
              <a:buNone/>
            </a:pPr>
            <a:r>
              <a:rPr lang="en-CA" dirty="0"/>
              <a:t>The weight of a low dosage aspirin tablet is 81 mg according to the bottle label.  An FDA inspector weights an SRS of eight tablets and obtains the following weights: 80, 81, 83, 81, 78, 78, 81, and 80mg.  They run a hypothesis test of the manufacturer’s claim.  Which of the following gives the P-value of this test? </a:t>
            </a:r>
          </a:p>
          <a:p>
            <a:pPr marL="0" indent="0">
              <a:buNone/>
            </a:pPr>
            <a:r>
              <a:rPr lang="en-CA" dirty="0"/>
              <a:t>a) P(t &lt; -1.271) with df=7</a:t>
            </a:r>
          </a:p>
          <a:p>
            <a:pPr marL="0" indent="0">
              <a:buNone/>
            </a:pPr>
            <a:r>
              <a:rPr lang="en-CA" dirty="0"/>
              <a:t>b) 2 x P(t &lt; -1.271) with df=7</a:t>
            </a:r>
          </a:p>
          <a:p>
            <a:pPr marL="0" indent="0">
              <a:buNone/>
            </a:pPr>
            <a:r>
              <a:rPr lang="en-CA" dirty="0"/>
              <a:t>c) P(t &gt; -1.271) with df=7</a:t>
            </a:r>
          </a:p>
          <a:p>
            <a:pPr marL="0" indent="0">
              <a:buNone/>
            </a:pPr>
            <a:r>
              <a:rPr lang="en-CA" dirty="0"/>
              <a:t>d) 2 x P(t &lt; -1.271) with df=7</a:t>
            </a:r>
          </a:p>
          <a:p>
            <a:pPr marL="0" indent="0">
              <a:buNone/>
            </a:pPr>
            <a:r>
              <a:rPr lang="en-CA" dirty="0"/>
              <a:t>e) 0.5 x P(t &lt; -1.271) with df=7</a:t>
            </a:r>
          </a:p>
        </p:txBody>
      </p: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CD618286-CAA1-4438-8AFC-11A33CA7709B}"/>
                  </a:ext>
                </a:extLst>
              </p14:cNvPr>
              <p14:cNvContentPartPr/>
              <p14:nvPr/>
            </p14:nvContentPartPr>
            <p14:xfrm>
              <a:off x="337680" y="2265840"/>
              <a:ext cx="7507440" cy="2727720"/>
            </p14:xfrm>
          </p:contentPart>
        </mc:Choice>
        <mc:Fallback xmlns="">
          <p:pic>
            <p:nvPicPr>
              <p:cNvPr id="2" name="Ink 1">
                <a:extLst>
                  <a:ext uri="{FF2B5EF4-FFF2-40B4-BE49-F238E27FC236}">
                    <a16:creationId xmlns:a16="http://schemas.microsoft.com/office/drawing/2014/main" id="{CD618286-CAA1-4438-8AFC-11A33CA7709B}"/>
                  </a:ext>
                </a:extLst>
              </p:cNvPr>
              <p:cNvPicPr/>
              <p:nvPr/>
            </p:nvPicPr>
            <p:blipFill>
              <a:blip r:embed="rId3"/>
              <a:stretch>
                <a:fillRect/>
              </a:stretch>
            </p:blipFill>
            <p:spPr>
              <a:xfrm>
                <a:off x="328320" y="2256480"/>
                <a:ext cx="7526160" cy="2746440"/>
              </a:xfrm>
              <a:prstGeom prst="rect">
                <a:avLst/>
              </a:prstGeom>
            </p:spPr>
          </p:pic>
        </mc:Fallback>
      </mc:AlternateContent>
    </p:spTree>
    <p:extLst>
      <p:ext uri="{BB962C8B-B14F-4D97-AF65-F5344CB8AC3E}">
        <p14:creationId xmlns:p14="http://schemas.microsoft.com/office/powerpoint/2010/main" val="29233850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ED7CF3C-0BBB-4708-85A5-C6C26415EBC3}"/>
              </a:ext>
            </a:extLst>
          </p:cNvPr>
          <p:cNvSpPr>
            <a:spLocks noGrp="1"/>
          </p:cNvSpPr>
          <p:nvPr>
            <p:ph idx="1"/>
          </p:nvPr>
        </p:nvSpPr>
        <p:spPr>
          <a:xfrm>
            <a:off x="414338" y="414338"/>
            <a:ext cx="11580018" cy="5762625"/>
          </a:xfrm>
        </p:spPr>
        <p:txBody>
          <a:bodyPr/>
          <a:lstStyle/>
          <a:p>
            <a:pPr marL="0" indent="0">
              <a:buNone/>
            </a:pPr>
            <a:r>
              <a:rPr lang="en-CA" dirty="0"/>
              <a:t>A quality inspector plans to test a sample of 40 bottles of soft drinks labeled as 20 ounces.  If she finds the mean content to be less than 19.8 ounces, she will have the bottling machinery stopped and recalibrated.  If it is known that the machine operates with a std dev. Of 0.75 ounces, what is the probability that the inspector will mistakenly stop a machine that is delivering of at least 20 ounces per bottle?</a:t>
            </a:r>
          </a:p>
          <a:p>
            <a:pPr marL="0" indent="0">
              <a:buNone/>
            </a:pPr>
            <a:r>
              <a:rPr lang="en-CA" dirty="0"/>
              <a:t>a) 0.023     b)   0.046    c) 0.050    d) 0.092     e) 0.119</a:t>
            </a:r>
          </a:p>
        </p:txBody>
      </p: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F6A26923-1EA3-4AE9-8DA9-E3391D14CCA6}"/>
                  </a:ext>
                </a:extLst>
              </p14:cNvPr>
              <p14:cNvContentPartPr/>
              <p14:nvPr/>
            </p14:nvContentPartPr>
            <p14:xfrm>
              <a:off x="897840" y="1148040"/>
              <a:ext cx="10131120" cy="5632920"/>
            </p14:xfrm>
          </p:contentPart>
        </mc:Choice>
        <mc:Fallback xmlns="">
          <p:pic>
            <p:nvPicPr>
              <p:cNvPr id="2" name="Ink 1">
                <a:extLst>
                  <a:ext uri="{FF2B5EF4-FFF2-40B4-BE49-F238E27FC236}">
                    <a16:creationId xmlns:a16="http://schemas.microsoft.com/office/drawing/2014/main" id="{F6A26923-1EA3-4AE9-8DA9-E3391D14CCA6}"/>
                  </a:ext>
                </a:extLst>
              </p:cNvPr>
              <p:cNvPicPr/>
              <p:nvPr/>
            </p:nvPicPr>
            <p:blipFill>
              <a:blip r:embed="rId3"/>
              <a:stretch>
                <a:fillRect/>
              </a:stretch>
            </p:blipFill>
            <p:spPr>
              <a:xfrm>
                <a:off x="888480" y="1138680"/>
                <a:ext cx="10149840" cy="5651640"/>
              </a:xfrm>
              <a:prstGeom prst="rect">
                <a:avLst/>
              </a:prstGeom>
            </p:spPr>
          </p:pic>
        </mc:Fallback>
      </mc:AlternateContent>
    </p:spTree>
    <p:extLst>
      <p:ext uri="{BB962C8B-B14F-4D97-AF65-F5344CB8AC3E}">
        <p14:creationId xmlns:p14="http://schemas.microsoft.com/office/powerpoint/2010/main" val="12172317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2A987A8-B2EB-4CF5-9AB0-93F964F5FC82}"/>
              </a:ext>
            </a:extLst>
          </p:cNvPr>
          <p:cNvSpPr>
            <a:spLocks noGrp="1"/>
          </p:cNvSpPr>
          <p:nvPr>
            <p:ph idx="1"/>
          </p:nvPr>
        </p:nvSpPr>
        <p:spPr>
          <a:xfrm>
            <a:off x="414338" y="478631"/>
            <a:ext cx="10939462" cy="5698332"/>
          </a:xfrm>
        </p:spPr>
        <p:txBody>
          <a:bodyPr/>
          <a:lstStyle/>
          <a:p>
            <a:pPr marL="0" indent="0">
              <a:buNone/>
            </a:pPr>
            <a:r>
              <a:rPr lang="en-CA" dirty="0"/>
              <a:t>In performing a two tailed hypothesis test using a sample of size 6, the calculated t value is 0.46.  The t-critical value at alpha =0.05 and 5 degrees of freedom is 2.571.  What does this imply?</a:t>
            </a:r>
          </a:p>
          <a:p>
            <a:pPr marL="514350" indent="-514350">
              <a:buAutoNum type="alphaLcParenR"/>
            </a:pPr>
            <a:r>
              <a:rPr lang="en-CA" dirty="0"/>
              <a:t>Accept Ho</a:t>
            </a:r>
          </a:p>
          <a:p>
            <a:pPr marL="514350" indent="-514350">
              <a:buAutoNum type="alphaLcParenR"/>
            </a:pPr>
            <a:r>
              <a:rPr lang="en-CA" dirty="0"/>
              <a:t>Reject Ho</a:t>
            </a:r>
          </a:p>
          <a:p>
            <a:pPr marL="514350" indent="-514350">
              <a:buAutoNum type="alphaLcParenR"/>
            </a:pPr>
            <a:r>
              <a:rPr lang="en-CA" dirty="0"/>
              <a:t>Fail to accept Ho</a:t>
            </a:r>
          </a:p>
          <a:p>
            <a:pPr marL="514350" indent="-514350">
              <a:buAutoNum type="alphaLcParenR"/>
            </a:pPr>
            <a:r>
              <a:rPr lang="en-CA" dirty="0"/>
              <a:t>Fail to reject Ho</a:t>
            </a:r>
          </a:p>
        </p:txBody>
      </p: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D2AF2786-3114-4C5D-80E1-A8E2E62A261E}"/>
                  </a:ext>
                </a:extLst>
              </p14:cNvPr>
              <p14:cNvContentPartPr/>
              <p14:nvPr/>
            </p14:nvContentPartPr>
            <p14:xfrm>
              <a:off x="93960" y="458280"/>
              <a:ext cx="10926360" cy="5482440"/>
            </p14:xfrm>
          </p:contentPart>
        </mc:Choice>
        <mc:Fallback xmlns="">
          <p:pic>
            <p:nvPicPr>
              <p:cNvPr id="2" name="Ink 1">
                <a:extLst>
                  <a:ext uri="{FF2B5EF4-FFF2-40B4-BE49-F238E27FC236}">
                    <a16:creationId xmlns:a16="http://schemas.microsoft.com/office/drawing/2014/main" id="{D2AF2786-3114-4C5D-80E1-A8E2E62A261E}"/>
                  </a:ext>
                </a:extLst>
              </p:cNvPr>
              <p:cNvPicPr/>
              <p:nvPr/>
            </p:nvPicPr>
            <p:blipFill>
              <a:blip r:embed="rId3"/>
              <a:stretch>
                <a:fillRect/>
              </a:stretch>
            </p:blipFill>
            <p:spPr>
              <a:xfrm>
                <a:off x="84600" y="448920"/>
                <a:ext cx="10945080" cy="5501160"/>
              </a:xfrm>
              <a:prstGeom prst="rect">
                <a:avLst/>
              </a:prstGeom>
            </p:spPr>
          </p:pic>
        </mc:Fallback>
      </mc:AlternateContent>
    </p:spTree>
    <p:extLst>
      <p:ext uri="{BB962C8B-B14F-4D97-AF65-F5344CB8AC3E}">
        <p14:creationId xmlns:p14="http://schemas.microsoft.com/office/powerpoint/2010/main" val="11907006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32D3D18-1647-4064-8DF6-D2005367D540}"/>
              </a:ext>
            </a:extLst>
          </p:cNvPr>
          <p:cNvSpPr>
            <a:spLocks noGrp="1"/>
          </p:cNvSpPr>
          <p:nvPr>
            <p:ph idx="1"/>
          </p:nvPr>
        </p:nvSpPr>
        <p:spPr>
          <a:xfrm>
            <a:off x="307181" y="92869"/>
            <a:ext cx="11658600" cy="6084094"/>
          </a:xfrm>
        </p:spPr>
        <p:txBody>
          <a:bodyPr/>
          <a:lstStyle/>
          <a:p>
            <a:pPr marL="0" indent="0">
              <a:buNone/>
            </a:pPr>
            <a:r>
              <a:rPr lang="en-CA" dirty="0"/>
              <a:t>The number of 911 calls per day in Mission is noted for a sample of 60 days with a sample mean of 23.4 and sample std dev of 3.7.   With what degree of confidence can we assert that the mean number of 911 calls per day in this city is between 22.4 and 24.4?  </a:t>
            </a:r>
          </a:p>
          <a:p>
            <a:pPr marL="0" indent="0">
              <a:buNone/>
            </a:pPr>
            <a:r>
              <a:rPr lang="en-CA" dirty="0"/>
              <a:t>a) 48%      b)    90%     c) 95%     d) 96%     e) 99%</a:t>
            </a:r>
          </a:p>
        </p:txBody>
      </p: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785C9A71-C277-43E4-B387-73E81E1244BE}"/>
                  </a:ext>
                </a:extLst>
              </p14:cNvPr>
              <p14:cNvContentPartPr/>
              <p14:nvPr/>
            </p14:nvContentPartPr>
            <p14:xfrm>
              <a:off x="162720" y="1241280"/>
              <a:ext cx="11708280" cy="5157720"/>
            </p14:xfrm>
          </p:contentPart>
        </mc:Choice>
        <mc:Fallback xmlns="">
          <p:pic>
            <p:nvPicPr>
              <p:cNvPr id="2" name="Ink 1">
                <a:extLst>
                  <a:ext uri="{FF2B5EF4-FFF2-40B4-BE49-F238E27FC236}">
                    <a16:creationId xmlns:a16="http://schemas.microsoft.com/office/drawing/2014/main" id="{785C9A71-C277-43E4-B387-73E81E1244BE}"/>
                  </a:ext>
                </a:extLst>
              </p:cNvPr>
              <p:cNvPicPr/>
              <p:nvPr/>
            </p:nvPicPr>
            <p:blipFill>
              <a:blip r:embed="rId3"/>
              <a:stretch>
                <a:fillRect/>
              </a:stretch>
            </p:blipFill>
            <p:spPr>
              <a:xfrm>
                <a:off x="153360" y="1231920"/>
                <a:ext cx="11727000" cy="5176440"/>
              </a:xfrm>
              <a:prstGeom prst="rect">
                <a:avLst/>
              </a:prstGeom>
            </p:spPr>
          </p:pic>
        </mc:Fallback>
      </mc:AlternateContent>
    </p:spTree>
    <p:extLst>
      <p:ext uri="{BB962C8B-B14F-4D97-AF65-F5344CB8AC3E}">
        <p14:creationId xmlns:p14="http://schemas.microsoft.com/office/powerpoint/2010/main" val="2036936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E0E5ADF-18D0-4ED4-A6FA-761D3BE89979}"/>
              </a:ext>
            </a:extLst>
          </p:cNvPr>
          <p:cNvSpPr>
            <a:spLocks noGrp="1"/>
          </p:cNvSpPr>
          <p:nvPr>
            <p:ph idx="1"/>
          </p:nvPr>
        </p:nvSpPr>
        <p:spPr>
          <a:xfrm>
            <a:off x="321469" y="400050"/>
            <a:ext cx="11430000" cy="5776913"/>
          </a:xfrm>
        </p:spPr>
        <p:txBody>
          <a:bodyPr>
            <a:normAutofit/>
          </a:bodyPr>
          <a:lstStyle/>
          <a:p>
            <a:pPr marL="0" indent="0">
              <a:buNone/>
            </a:pPr>
            <a:r>
              <a:rPr lang="en-CA" dirty="0"/>
              <a:t>The union claims that 4 out of 5 of its members do not support a proposed dress code.  Management doubts this claim and randomly samples 50 employees.  They find that 36 out of 50 employees do not support the dress code.  Which of the following is an appropriate test outcome? </a:t>
            </a:r>
          </a:p>
          <a:p>
            <a:pPr marL="514350" indent="-514350">
              <a:buAutoNum type="alphaLcParenR"/>
            </a:pPr>
            <a:r>
              <a:rPr lang="en-CA" dirty="0"/>
              <a:t>Z=-1.768, p = 0.039</a:t>
            </a:r>
          </a:p>
          <a:p>
            <a:pPr marL="514350" indent="-514350">
              <a:buFont typeface="Arial" panose="020B0604020202020204" pitchFamily="34" charset="0"/>
              <a:buAutoNum type="alphaLcParenR"/>
            </a:pPr>
            <a:r>
              <a:rPr lang="en-CA" dirty="0"/>
              <a:t>t=-1.768 , p = 0.039</a:t>
            </a:r>
          </a:p>
          <a:p>
            <a:pPr marL="514350" indent="-514350">
              <a:buFont typeface="Arial" panose="020B0604020202020204" pitchFamily="34" charset="0"/>
              <a:buAutoNum type="alphaLcParenR"/>
            </a:pPr>
            <a:r>
              <a:rPr lang="en-CA" dirty="0"/>
              <a:t>Z=-1.768 , p = 0.077</a:t>
            </a:r>
          </a:p>
          <a:p>
            <a:pPr marL="514350" indent="-514350">
              <a:buFont typeface="Arial" panose="020B0604020202020204" pitchFamily="34" charset="0"/>
              <a:buAutoNum type="alphaLcParenR"/>
            </a:pPr>
            <a:r>
              <a:rPr lang="en-CA" dirty="0"/>
              <a:t>Z=-1.768 , p = 0.961</a:t>
            </a:r>
          </a:p>
          <a:p>
            <a:pPr marL="514350" indent="-514350">
              <a:buFont typeface="Arial" panose="020B0604020202020204" pitchFamily="34" charset="0"/>
              <a:buAutoNum type="alphaLcParenR"/>
            </a:pPr>
            <a:r>
              <a:rPr lang="en-CA" dirty="0"/>
              <a:t>t=-1.768 , p = 0.077</a:t>
            </a:r>
          </a:p>
          <a:p>
            <a:pPr marL="0" indent="0">
              <a:buNone/>
            </a:pPr>
            <a:endParaRPr lang="en-CA" dirty="0"/>
          </a:p>
          <a:p>
            <a:pPr marL="514350" indent="-514350">
              <a:buAutoNum type="alphaLcParenR"/>
            </a:pPr>
            <a:endParaRPr lang="en-CA" dirty="0"/>
          </a:p>
        </p:txBody>
      </p: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BA3CBE38-95E8-489E-8780-55FC8F36F610}"/>
                  </a:ext>
                </a:extLst>
              </p14:cNvPr>
              <p14:cNvContentPartPr/>
              <p14:nvPr/>
            </p14:nvContentPartPr>
            <p14:xfrm>
              <a:off x="217080" y="1526040"/>
              <a:ext cx="11497680" cy="3204000"/>
            </p14:xfrm>
          </p:contentPart>
        </mc:Choice>
        <mc:Fallback xmlns="">
          <p:pic>
            <p:nvPicPr>
              <p:cNvPr id="2" name="Ink 1">
                <a:extLst>
                  <a:ext uri="{FF2B5EF4-FFF2-40B4-BE49-F238E27FC236}">
                    <a16:creationId xmlns:a16="http://schemas.microsoft.com/office/drawing/2014/main" id="{BA3CBE38-95E8-489E-8780-55FC8F36F610}"/>
                  </a:ext>
                </a:extLst>
              </p:cNvPr>
              <p:cNvPicPr/>
              <p:nvPr/>
            </p:nvPicPr>
            <p:blipFill>
              <a:blip r:embed="rId3"/>
              <a:stretch>
                <a:fillRect/>
              </a:stretch>
            </p:blipFill>
            <p:spPr>
              <a:xfrm>
                <a:off x="207720" y="1516680"/>
                <a:ext cx="11516400" cy="3222720"/>
              </a:xfrm>
              <a:prstGeom prst="rect">
                <a:avLst/>
              </a:prstGeom>
            </p:spPr>
          </p:pic>
        </mc:Fallback>
      </mc:AlternateContent>
    </p:spTree>
    <p:extLst>
      <p:ext uri="{BB962C8B-B14F-4D97-AF65-F5344CB8AC3E}">
        <p14:creationId xmlns:p14="http://schemas.microsoft.com/office/powerpoint/2010/main" val="29902101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C8EB9BC-6658-473D-AF8D-B94B795FACA9}"/>
              </a:ext>
            </a:extLst>
          </p:cNvPr>
          <p:cNvSpPr>
            <a:spLocks noGrp="1"/>
          </p:cNvSpPr>
          <p:nvPr>
            <p:ph idx="1"/>
          </p:nvPr>
        </p:nvSpPr>
        <p:spPr>
          <a:xfrm>
            <a:off x="271463" y="400050"/>
            <a:ext cx="11082337" cy="4943475"/>
          </a:xfrm>
        </p:spPr>
        <p:txBody>
          <a:bodyPr>
            <a:normAutofit lnSpcReduction="10000"/>
          </a:bodyPr>
          <a:lstStyle/>
          <a:p>
            <a:pPr marL="0" indent="0">
              <a:buNone/>
            </a:pPr>
            <a:r>
              <a:rPr lang="en-CA" dirty="0"/>
              <a:t>A sample of 8 patients currently being treated for high blood pressure is randomly selected for a restricted diet for an one month period.  The following table gives the patient’s blood pressure before and after the one month restricted diet. Which of the following is the appropriate test for this situation? </a:t>
            </a:r>
          </a:p>
          <a:p>
            <a:pPr marL="0" indent="0">
              <a:buNone/>
            </a:pPr>
            <a:br>
              <a:rPr lang="en-CA" dirty="0"/>
            </a:br>
            <a:endParaRPr lang="en-CA" dirty="0"/>
          </a:p>
          <a:p>
            <a:pPr marL="514350" indent="-514350">
              <a:buAutoNum type="alphaLcParenR"/>
            </a:pPr>
            <a:r>
              <a:rPr lang="en-CA" dirty="0"/>
              <a:t>One sample z test</a:t>
            </a:r>
          </a:p>
          <a:p>
            <a:pPr marL="514350" indent="-514350">
              <a:buAutoNum type="alphaLcParenR"/>
            </a:pPr>
            <a:r>
              <a:rPr lang="en-CA" dirty="0"/>
              <a:t>A two sample z test</a:t>
            </a:r>
          </a:p>
          <a:p>
            <a:pPr marL="514350" indent="-514350">
              <a:buAutoNum type="alphaLcParenR"/>
            </a:pPr>
            <a:r>
              <a:rPr lang="en-CA" dirty="0"/>
              <a:t>A matched pairs t test</a:t>
            </a:r>
          </a:p>
          <a:p>
            <a:pPr marL="514350" indent="-514350">
              <a:buAutoNum type="alphaLcParenR"/>
            </a:pPr>
            <a:r>
              <a:rPr lang="en-CA" dirty="0"/>
              <a:t>A two sample t test</a:t>
            </a:r>
          </a:p>
        </p:txBody>
      </p:sp>
      <p:graphicFrame>
        <p:nvGraphicFramePr>
          <p:cNvPr id="4" name="Object 3">
            <a:extLst>
              <a:ext uri="{FF2B5EF4-FFF2-40B4-BE49-F238E27FC236}">
                <a16:creationId xmlns:a16="http://schemas.microsoft.com/office/drawing/2014/main" id="{4A6B4916-D2ED-4D3B-BB5C-C32BA56E875E}"/>
              </a:ext>
            </a:extLst>
          </p:cNvPr>
          <p:cNvGraphicFramePr>
            <a:graphicFrameLocks noChangeAspect="1"/>
          </p:cNvGraphicFramePr>
          <p:nvPr>
            <p:extLst>
              <p:ext uri="{D42A27DB-BD31-4B8C-83A1-F6EECF244321}">
                <p14:modId xmlns:p14="http://schemas.microsoft.com/office/powerpoint/2010/main" val="1845847021"/>
              </p:ext>
            </p:extLst>
          </p:nvPr>
        </p:nvGraphicFramePr>
        <p:xfrm>
          <a:off x="2235994" y="1941512"/>
          <a:ext cx="7454022" cy="1080293"/>
        </p:xfrm>
        <a:graphic>
          <a:graphicData uri="http://schemas.openxmlformats.org/presentationml/2006/ole">
            <mc:AlternateContent xmlns:mc="http://schemas.openxmlformats.org/markup-compatibility/2006">
              <mc:Choice xmlns:v="urn:schemas-microsoft-com:vml" Requires="v">
                <p:oleObj name="Equation" r:id="rId2" imgW="3504960" imgH="507960" progId="Equation.DSMT4">
                  <p:embed/>
                </p:oleObj>
              </mc:Choice>
              <mc:Fallback>
                <p:oleObj name="Equation" r:id="rId2" imgW="3504960" imgH="507960" progId="Equation.DSMT4">
                  <p:embed/>
                  <p:pic>
                    <p:nvPicPr>
                      <p:cNvPr id="4" name="Object 3">
                        <a:extLst>
                          <a:ext uri="{FF2B5EF4-FFF2-40B4-BE49-F238E27FC236}">
                            <a16:creationId xmlns:a16="http://schemas.microsoft.com/office/drawing/2014/main" id="{4A6B4916-D2ED-4D3B-BB5C-C32BA56E875E}"/>
                          </a:ext>
                        </a:extLst>
                      </p:cNvPr>
                      <p:cNvPicPr/>
                      <p:nvPr/>
                    </p:nvPicPr>
                    <p:blipFill>
                      <a:blip r:embed="rId3"/>
                      <a:stretch>
                        <a:fillRect/>
                      </a:stretch>
                    </p:blipFill>
                    <p:spPr>
                      <a:xfrm>
                        <a:off x="2235994" y="1941512"/>
                        <a:ext cx="7454022" cy="1080293"/>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E9B9C500-7DD1-4DF1-8CFE-D46BF819866A}"/>
              </a:ext>
            </a:extLst>
          </p:cNvPr>
          <p:cNvSpPr txBox="1"/>
          <p:nvPr/>
        </p:nvSpPr>
        <p:spPr>
          <a:xfrm>
            <a:off x="1243013" y="5214938"/>
            <a:ext cx="5686425" cy="923330"/>
          </a:xfrm>
          <a:prstGeom prst="rect">
            <a:avLst/>
          </a:prstGeom>
          <a:noFill/>
        </p:spPr>
        <p:txBody>
          <a:bodyPr wrap="square" rtlCol="0">
            <a:spAutoFit/>
          </a:bodyPr>
          <a:lstStyle/>
          <a:p>
            <a:r>
              <a:rPr lang="en-CA" dirty="0"/>
              <a:t>Answer: “C”.  You can’t two a two sample t test because the two samples are NOT independent!!! Therefore, you can only two a matched pair t test.</a:t>
            </a: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6E5D0C3D-59C6-4D54-A20F-1DA4E36F6A63}"/>
                  </a:ext>
                </a:extLst>
              </p14:cNvPr>
              <p14:cNvContentPartPr/>
              <p14:nvPr/>
            </p14:nvContentPartPr>
            <p14:xfrm>
              <a:off x="0" y="1785240"/>
              <a:ext cx="10641600" cy="4105800"/>
            </p14:xfrm>
          </p:contentPart>
        </mc:Choice>
        <mc:Fallback xmlns="">
          <p:pic>
            <p:nvPicPr>
              <p:cNvPr id="2" name="Ink 1">
                <a:extLst>
                  <a:ext uri="{FF2B5EF4-FFF2-40B4-BE49-F238E27FC236}">
                    <a16:creationId xmlns:a16="http://schemas.microsoft.com/office/drawing/2014/main" id="{6E5D0C3D-59C6-4D54-A20F-1DA4E36F6A63}"/>
                  </a:ext>
                </a:extLst>
              </p:cNvPr>
              <p:cNvPicPr/>
              <p:nvPr/>
            </p:nvPicPr>
            <p:blipFill>
              <a:blip r:embed="rId5"/>
              <a:stretch>
                <a:fillRect/>
              </a:stretch>
            </p:blipFill>
            <p:spPr>
              <a:xfrm>
                <a:off x="-9360" y="1775880"/>
                <a:ext cx="10660320" cy="4124520"/>
              </a:xfrm>
              <a:prstGeom prst="rect">
                <a:avLst/>
              </a:prstGeom>
            </p:spPr>
          </p:pic>
        </mc:Fallback>
      </mc:AlternateContent>
    </p:spTree>
    <p:extLst>
      <p:ext uri="{BB962C8B-B14F-4D97-AF65-F5344CB8AC3E}">
        <p14:creationId xmlns:p14="http://schemas.microsoft.com/office/powerpoint/2010/main" val="3984946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8A4AAB3-8565-4A86-BB67-B761BFFAB43D}"/>
              </a:ext>
            </a:extLst>
          </p:cNvPr>
          <p:cNvSpPr>
            <a:spLocks noGrp="1"/>
          </p:cNvSpPr>
          <p:nvPr>
            <p:ph idx="1"/>
          </p:nvPr>
        </p:nvSpPr>
        <p:spPr>
          <a:xfrm>
            <a:off x="221455" y="278606"/>
            <a:ext cx="11651457" cy="5898357"/>
          </a:xfrm>
        </p:spPr>
        <p:txBody>
          <a:bodyPr>
            <a:normAutofit/>
          </a:bodyPr>
          <a:lstStyle/>
          <a:p>
            <a:pPr marL="0" indent="0">
              <a:buNone/>
            </a:pPr>
            <a:r>
              <a:rPr lang="en-CA" dirty="0"/>
              <a:t>A police dept. public relations spokesperson claims that the mean response time to a 911 call is 9min.  A </a:t>
            </a:r>
            <a:r>
              <a:rPr lang="en-CA" dirty="0" err="1"/>
              <a:t>newsreporter</a:t>
            </a:r>
            <a:r>
              <a:rPr lang="en-CA" dirty="0"/>
              <a:t> suspects that the response time is actually longer and runs a test by examining the records of a random sample of 64 such calls.  What conclusion is reached if the sample mean is 95.5 min with a std dev of 3min?</a:t>
            </a:r>
          </a:p>
          <a:p>
            <a:pPr marL="514350" indent="-514350">
              <a:buAutoNum type="alphaLcParenR"/>
            </a:pPr>
            <a:r>
              <a:rPr lang="en-CA" dirty="0"/>
              <a:t>The P value is less than 0.001, indicating a very strong evidence against the 9min claim</a:t>
            </a:r>
          </a:p>
          <a:p>
            <a:pPr marL="514350" indent="-514350">
              <a:buAutoNum type="alphaLcParenR"/>
            </a:pPr>
            <a:r>
              <a:rPr lang="en-CA" dirty="0"/>
              <a:t>The P value is 0.01, indicating a strong evidence against the 9 min claim</a:t>
            </a:r>
          </a:p>
          <a:p>
            <a:pPr marL="514350" indent="-514350">
              <a:buFont typeface="Arial" panose="020B0604020202020204" pitchFamily="34" charset="0"/>
              <a:buAutoNum type="alphaLcParenR"/>
            </a:pPr>
            <a:r>
              <a:rPr lang="en-CA" dirty="0"/>
              <a:t>The P value is 0.07, indicating some evidence against the 9 min claim</a:t>
            </a:r>
          </a:p>
          <a:p>
            <a:pPr marL="514350" indent="-514350">
              <a:buFont typeface="Arial" panose="020B0604020202020204" pitchFamily="34" charset="0"/>
              <a:buAutoNum type="alphaLcParenR"/>
            </a:pPr>
            <a:r>
              <a:rPr lang="en-CA" dirty="0"/>
              <a:t>The P value is 0.18, indicating very little evidence against the 9 min claim</a:t>
            </a:r>
          </a:p>
          <a:p>
            <a:pPr marL="514350" indent="-514350">
              <a:buFont typeface="Arial" panose="020B0604020202020204" pitchFamily="34" charset="0"/>
              <a:buAutoNum type="alphaLcParenR"/>
            </a:pPr>
            <a:r>
              <a:rPr lang="en-CA" dirty="0"/>
              <a:t>The P value is 0.43, indicating no evidence against the 9 min claim</a:t>
            </a:r>
          </a:p>
          <a:p>
            <a:pPr marL="514350" indent="-514350">
              <a:buAutoNum type="alphaLcParenR"/>
            </a:pPr>
            <a:endParaRPr lang="en-CA" dirty="0"/>
          </a:p>
        </p:txBody>
      </p: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1F058338-6E34-4A30-905E-A23ED0B9B7BE}"/>
                  </a:ext>
                </a:extLst>
              </p14:cNvPr>
              <p14:cNvContentPartPr/>
              <p14:nvPr/>
            </p14:nvContentPartPr>
            <p14:xfrm>
              <a:off x="0" y="1707120"/>
              <a:ext cx="10693800" cy="5026320"/>
            </p14:xfrm>
          </p:contentPart>
        </mc:Choice>
        <mc:Fallback xmlns="">
          <p:pic>
            <p:nvPicPr>
              <p:cNvPr id="2" name="Ink 1">
                <a:extLst>
                  <a:ext uri="{FF2B5EF4-FFF2-40B4-BE49-F238E27FC236}">
                    <a16:creationId xmlns:a16="http://schemas.microsoft.com/office/drawing/2014/main" id="{1F058338-6E34-4A30-905E-A23ED0B9B7BE}"/>
                  </a:ext>
                </a:extLst>
              </p:cNvPr>
              <p:cNvPicPr/>
              <p:nvPr/>
            </p:nvPicPr>
            <p:blipFill>
              <a:blip r:embed="rId3"/>
              <a:stretch>
                <a:fillRect/>
              </a:stretch>
            </p:blipFill>
            <p:spPr>
              <a:xfrm>
                <a:off x="-9360" y="1697760"/>
                <a:ext cx="10712520" cy="5045040"/>
              </a:xfrm>
              <a:prstGeom prst="rect">
                <a:avLst/>
              </a:prstGeom>
            </p:spPr>
          </p:pic>
        </mc:Fallback>
      </mc:AlternateContent>
    </p:spTree>
    <p:extLst>
      <p:ext uri="{BB962C8B-B14F-4D97-AF65-F5344CB8AC3E}">
        <p14:creationId xmlns:p14="http://schemas.microsoft.com/office/powerpoint/2010/main" val="23407610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00</TotalTime>
  <Words>2119</Words>
  <Application>Microsoft Office PowerPoint</Application>
  <PresentationFormat>Widescreen</PresentationFormat>
  <Paragraphs>112</Paragraphs>
  <Slides>2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7" baseType="lpstr">
      <vt:lpstr>Arial</vt:lpstr>
      <vt:lpstr>Calibri</vt:lpstr>
      <vt:lpstr>Calibri Light</vt:lpstr>
      <vt:lpstr>Century Schoolbook</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nny Young</dc:creator>
  <cp:lastModifiedBy>Danny Young</cp:lastModifiedBy>
  <cp:revision>3</cp:revision>
  <dcterms:created xsi:type="dcterms:W3CDTF">2021-01-13T07:13:34Z</dcterms:created>
  <dcterms:modified xsi:type="dcterms:W3CDTF">2025-02-27T06:17:44Z</dcterms:modified>
</cp:coreProperties>
</file>